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Toc5818393"/>
    <w:p w14:paraId="0F981328" w14:textId="04669F81" w:rsidR="00800B8A" w:rsidRDefault="005F26B4" w:rsidP="00C46C79">
      <w:pPr>
        <w:jc w:val="center"/>
        <w:rPr>
          <w:sz w:val="28"/>
          <w:szCs w:val="28"/>
        </w:rPr>
      </w:pPr>
      <w:r w:rsidRPr="00F54243">
        <w:rPr>
          <w:rFonts w:ascii="Times New Roman Bold" w:hAnsi="Times New Roman Bold"/>
          <w:noProof/>
          <w:spacing w:val="-2"/>
          <w:sz w:val="28"/>
          <w:szCs w:val="28"/>
        </w:rPr>
        <mc:AlternateContent>
          <mc:Choice Requires="wps">
            <w:drawing>
              <wp:anchor distT="0" distB="0" distL="114300" distR="114300" simplePos="0" relativeHeight="251659264" behindDoc="0" locked="0" layoutInCell="1" allowOverlap="1" wp14:anchorId="6963EB61" wp14:editId="11C17F93">
                <wp:simplePos x="0" y="0"/>
                <wp:positionH relativeFrom="column">
                  <wp:posOffset>-326607</wp:posOffset>
                </wp:positionH>
                <wp:positionV relativeFrom="paragraph">
                  <wp:posOffset>18415</wp:posOffset>
                </wp:positionV>
                <wp:extent cx="6325870" cy="9336405"/>
                <wp:effectExtent l="19050" t="19050" r="36830" b="36195"/>
                <wp:wrapNone/>
                <wp:docPr id="4"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5870" cy="9336405"/>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79E6AC" id="Rectangle 9" o:spid="_x0000_s1026" style="position:absolute;margin-left:-25.7pt;margin-top:1.45pt;width:498.1pt;height:735.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" filled="f" strokeweight="4.5pt">
                <v:stroke linestyle="thickThin"/>
              </v:rect>
            </w:pict>
          </mc:Fallback>
        </mc:AlternateContent>
      </w:r>
      <w:r w:rsidR="00675490">
        <w:rPr>
          <w:sz w:val="28"/>
          <w:szCs w:val="28"/>
        </w:rPr>
        <w:fldChar w:fldCharType="begin"/>
      </w:r>
      <w:r w:rsidR="00675490">
        <w:rPr>
          <w:sz w:val="28"/>
          <w:szCs w:val="28"/>
        </w:rPr>
        <w:instrText xml:space="preserve"> MACROBUTTON MTEditEquationSection2 </w:instrText>
      </w:r>
      <w:r w:rsidR="00675490" w:rsidRPr="00675490">
        <w:rPr>
          <w:rStyle w:val="MTEquationSection"/>
        </w:rPr>
        <w:instrText>Equation Chapter 1 Section 1</w:instrText>
      </w:r>
      <w:r w:rsidR="00675490">
        <w:rPr>
          <w:sz w:val="28"/>
          <w:szCs w:val="28"/>
        </w:rPr>
        <w:fldChar w:fldCharType="begin"/>
      </w:r>
      <w:r w:rsidR="00675490">
        <w:rPr>
          <w:sz w:val="28"/>
          <w:szCs w:val="28"/>
        </w:rPr>
        <w:instrText xml:space="preserve"> SEQ MTEqn \r \h \* MERGEFORMAT </w:instrText>
      </w:r>
      <w:r w:rsidR="00675490">
        <w:rPr>
          <w:sz w:val="28"/>
          <w:szCs w:val="28"/>
        </w:rPr>
        <w:fldChar w:fldCharType="end"/>
      </w:r>
      <w:r w:rsidR="00675490">
        <w:rPr>
          <w:sz w:val="28"/>
          <w:szCs w:val="28"/>
        </w:rPr>
        <w:fldChar w:fldCharType="begin"/>
      </w:r>
      <w:r w:rsidR="00675490">
        <w:rPr>
          <w:sz w:val="28"/>
          <w:szCs w:val="28"/>
        </w:rPr>
        <w:instrText xml:space="preserve"> SEQ MTSec \r 1 \h \* MERGEFORMAT </w:instrText>
      </w:r>
      <w:r w:rsidR="00675490">
        <w:rPr>
          <w:sz w:val="28"/>
          <w:szCs w:val="28"/>
        </w:rPr>
        <w:fldChar w:fldCharType="end"/>
      </w:r>
      <w:r w:rsidR="00675490">
        <w:rPr>
          <w:sz w:val="28"/>
          <w:szCs w:val="28"/>
        </w:rPr>
        <w:fldChar w:fldCharType="begin"/>
      </w:r>
      <w:r w:rsidR="00675490">
        <w:rPr>
          <w:sz w:val="28"/>
          <w:szCs w:val="28"/>
        </w:rPr>
        <w:instrText xml:space="preserve"> SEQ MTChap \r 1 \h \* MERGEFORMAT </w:instrText>
      </w:r>
      <w:r w:rsidR="00675490">
        <w:rPr>
          <w:sz w:val="28"/>
          <w:szCs w:val="28"/>
        </w:rPr>
        <w:fldChar w:fldCharType="end"/>
      </w:r>
      <w:r w:rsidR="00675490">
        <w:rPr>
          <w:sz w:val="28"/>
          <w:szCs w:val="28"/>
        </w:rPr>
        <w:fldChar w:fldCharType="end"/>
      </w:r>
    </w:p>
    <w:p w14:paraId="0BDF7D9C" w14:textId="10E7E70B" w:rsidR="004B1164" w:rsidRPr="00A02256" w:rsidRDefault="0026586B" w:rsidP="006E4814">
      <w:pPr>
        <w:spacing w:line="360" w:lineRule="auto"/>
        <w:jc w:val="center"/>
      </w:pPr>
      <w:r w:rsidRPr="00204FA4">
        <w:rPr>
          <w:rFonts w:ascii="Times New Roman Bold" w:hAnsi="Times New Roman Bold"/>
          <w:b/>
          <w:spacing w:val="-8"/>
          <w:sz w:val="28"/>
          <w:szCs w:val="28"/>
        </w:rPr>
        <w:t xml:space="preserve">TRƯỜNG ĐẠI HỌC GIAO THÔNG VẬN TẢI THÀNH PHỐ HỒ CHÍ MINH </w:t>
      </w:r>
      <w:r w:rsidR="0082596A" w:rsidRPr="0082596A">
        <w:rPr>
          <w:noProof/>
        </w:rPr>
        <w:drawing>
          <wp:inline distT="0" distB="0" distL="0" distR="0" wp14:anchorId="767CA70C" wp14:editId="70EE216D">
            <wp:extent cx="3239770" cy="720090"/>
            <wp:effectExtent l="0" t="0" r="0" b="0"/>
            <wp:docPr id="47" name="Picture 1" descr="A close up of a logo&#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7" name="Picture 1" descr="A close up of a logo&#10;&#10;Description automatically generated"/>
                    <pic:cNvPicPr>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39770" cy="720090"/>
                    </a:xfrm>
                    <a:prstGeom prst="rect">
                      <a:avLst/>
                    </a:prstGeom>
                    <a:noFill/>
                    <a:ln>
                      <a:noFill/>
                    </a:ln>
                  </pic:spPr>
                </pic:pic>
              </a:graphicData>
            </a:graphic>
          </wp:inline>
        </w:drawing>
      </w:r>
    </w:p>
    <w:p w14:paraId="17E26F4A" w14:textId="77777777" w:rsidR="00A81A7A" w:rsidRDefault="00A81A7A" w:rsidP="006E4814">
      <w:pPr>
        <w:spacing w:line="360" w:lineRule="auto"/>
        <w:ind w:left="-709"/>
        <w:jc w:val="center"/>
      </w:pPr>
    </w:p>
    <w:p w14:paraId="7363DB32" w14:textId="77777777" w:rsidR="00B1797B" w:rsidRPr="00A02256" w:rsidRDefault="00B1797B"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Default="00A81A7A" w:rsidP="005B7218">
      <w:pPr>
        <w:spacing w:line="360" w:lineRule="auto"/>
      </w:pPr>
    </w:p>
    <w:p w14:paraId="2B5233D2" w14:textId="77777777" w:rsidR="008E5CD0" w:rsidRPr="00A02256" w:rsidRDefault="008E5CD0" w:rsidP="005B7218">
      <w:pPr>
        <w:spacing w:line="360" w:lineRule="auto"/>
      </w:pPr>
    </w:p>
    <w:p w14:paraId="4B8B67D5" w14:textId="73C616B2" w:rsidR="00A81A7A" w:rsidRPr="00BE7B0A" w:rsidRDefault="00912137" w:rsidP="006E4814">
      <w:pPr>
        <w:spacing w:line="360" w:lineRule="auto"/>
        <w:ind w:right="141"/>
        <w:jc w:val="center"/>
        <w:rPr>
          <w:b/>
          <w:sz w:val="40"/>
          <w:szCs w:val="40"/>
        </w:rPr>
      </w:pPr>
      <w:r w:rsidRPr="00BE7B0A">
        <w:rPr>
          <w:b/>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0E2778BA" w14:textId="77777777" w:rsidR="006E4814" w:rsidRDefault="006E4814" w:rsidP="00A10FA6">
      <w:pPr>
        <w:tabs>
          <w:tab w:val="left" w:pos="3397"/>
          <w:tab w:val="left" w:pos="3430"/>
        </w:tabs>
        <w:spacing w:line="360" w:lineRule="auto"/>
      </w:pPr>
    </w:p>
    <w:p w14:paraId="329049E5" w14:textId="77777777" w:rsidR="00B1797B" w:rsidRPr="00A02256" w:rsidRDefault="00B1797B"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19AA2D7D" w:rsidR="00E12261" w:rsidRDefault="00E12261" w:rsidP="006E4814">
      <w:pPr>
        <w:spacing w:line="360" w:lineRule="auto"/>
        <w:jc w:val="center"/>
        <w:rPr>
          <w:bCs/>
          <w:i/>
          <w:iCs/>
          <w:szCs w:val="26"/>
        </w:rPr>
      </w:pPr>
      <w:r w:rsidRPr="00E12261">
        <w:rPr>
          <w:bCs/>
          <w:i/>
          <w:iCs/>
          <w:szCs w:val="26"/>
        </w:rPr>
        <w:t xml:space="preserve">Thành phố Hồ Chí Minh tháng </w:t>
      </w:r>
      <w:r w:rsidR="000B6397">
        <w:rPr>
          <w:bCs/>
          <w:i/>
          <w:iCs/>
          <w:szCs w:val="26"/>
        </w:rPr>
        <w:t>11</w:t>
      </w:r>
      <w:r w:rsidRPr="00E12261">
        <w:rPr>
          <w:bCs/>
          <w:i/>
          <w:iCs/>
          <w:szCs w:val="26"/>
        </w:rPr>
        <w:t xml:space="preserve"> năm </w:t>
      </w:r>
      <w:r w:rsidR="003D4637" w:rsidRPr="00E12261">
        <w:rPr>
          <w:bCs/>
          <w:i/>
          <w:iCs/>
          <w:szCs w:val="26"/>
        </w:rPr>
        <w:t>20</w:t>
      </w:r>
      <w:r w:rsidR="00AE7100" w:rsidRPr="00E12261">
        <w:rPr>
          <w:bCs/>
          <w:i/>
          <w:iCs/>
          <w:szCs w:val="26"/>
        </w:rPr>
        <w:t>2</w:t>
      </w:r>
      <w:r w:rsidRPr="00E12261">
        <w:rPr>
          <w:bCs/>
          <w:i/>
          <w:iCs/>
          <w:szCs w:val="26"/>
        </w:rPr>
        <w:t>4</w:t>
      </w:r>
    </w:p>
    <w:p w14:paraId="5DD1A6B6" w14:textId="4EF5741A" w:rsidR="00AD0807" w:rsidRDefault="00AD0807" w:rsidP="00E12261">
      <w:pPr>
        <w:jc w:val="center"/>
        <w:rPr>
          <w:sz w:val="28"/>
          <w:szCs w:val="28"/>
        </w:rPr>
      </w:pPr>
      <w:r w:rsidRPr="00F54243">
        <w:rPr>
          <w:rFonts w:ascii="Times New Roman Bold" w:hAnsi="Times New Roman Bold"/>
          <w:noProof/>
          <w:spacing w:val="-2"/>
          <w:sz w:val="28"/>
          <w:szCs w:val="28"/>
        </w:rPr>
        <w:lastRenderedPageBreak/>
        <mc:AlternateContent>
          <mc:Choice Requires="wps">
            <w:drawing>
              <wp:anchor distT="0" distB="0" distL="114300" distR="114300" simplePos="0" relativeHeight="251661312" behindDoc="0" locked="0" layoutInCell="1" allowOverlap="1" wp14:anchorId="3973D712" wp14:editId="1CB74889">
                <wp:simplePos x="0" y="0"/>
                <wp:positionH relativeFrom="column">
                  <wp:posOffset>-312420</wp:posOffset>
                </wp:positionH>
                <wp:positionV relativeFrom="paragraph">
                  <wp:posOffset>22932</wp:posOffset>
                </wp:positionV>
                <wp:extent cx="6325870" cy="9336405"/>
                <wp:effectExtent l="19050" t="19050" r="36830" b="36195"/>
                <wp:wrapNone/>
                <wp:docPr id="1292855574"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5870" cy="9336405"/>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9542B0" id="Rectangle 9" o:spid="_x0000_s1026" style="position:absolute;margin-left:-24.6pt;margin-top:1.8pt;width:498.1pt;height:735.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" filled="f" strokeweight="4.5pt">
                <v:stroke linestyle="thickThin"/>
              </v:rect>
            </w:pict>
          </mc:Fallback>
        </mc:AlternateContent>
      </w:r>
    </w:p>
    <w:p w14:paraId="131BD598" w14:textId="6A427BC7" w:rsidR="00E12261" w:rsidRPr="00A02256" w:rsidRDefault="004F2F3D" w:rsidP="00E12261">
      <w:pPr>
        <w:spacing w:line="360" w:lineRule="auto"/>
        <w:jc w:val="center"/>
      </w:pPr>
      <w:r w:rsidRPr="00204FA4">
        <w:rPr>
          <w:rFonts w:ascii="Times New Roman Bold" w:hAnsi="Times New Roman Bold"/>
          <w:b/>
          <w:spacing w:val="-8"/>
          <w:sz w:val="28"/>
          <w:szCs w:val="28"/>
        </w:rPr>
        <w:t xml:space="preserve">TRƯỜNG ĐẠI HỌC GIAO THÔNG VẬN TẢI THÀNH PHỐ HỒ CHÍ MINH </w:t>
      </w:r>
      <w:r w:rsidR="00AD0807" w:rsidRPr="0082596A">
        <w:rPr>
          <w:noProof/>
        </w:rPr>
        <w:drawing>
          <wp:inline distT="0" distB="0" distL="0" distR="0" wp14:anchorId="02C2AF07" wp14:editId="01C14E27">
            <wp:extent cx="3239770" cy="720090"/>
            <wp:effectExtent l="0" t="0" r="0" b="0"/>
            <wp:docPr id="537229185" name="Picture 1" descr="A close up of a logo&#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7" name="Picture 1" descr="A close up of a logo&#10;&#10;Description automatically generated"/>
                    <pic:cNvPicPr>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39770" cy="720090"/>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C81B68" w:rsidRDefault="00E12261" w:rsidP="00E12261">
      <w:pPr>
        <w:spacing w:line="360" w:lineRule="auto"/>
        <w:ind w:right="141"/>
        <w:jc w:val="center"/>
        <w:rPr>
          <w:b/>
          <w:sz w:val="40"/>
          <w:szCs w:val="40"/>
        </w:rPr>
      </w:pPr>
      <w:r w:rsidRPr="00C81B68">
        <w:rPr>
          <w:b/>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471D43C" w14:textId="7D7D6213" w:rsidR="002866C7" w:rsidRDefault="00E12261" w:rsidP="00E4550A">
      <w:pPr>
        <w:spacing w:line="360" w:lineRule="auto"/>
        <w:jc w:val="center"/>
        <w:rPr>
          <w:bCs/>
          <w:i/>
          <w:iCs/>
          <w:szCs w:val="26"/>
        </w:rPr>
      </w:pPr>
      <w:r w:rsidRPr="00E12261">
        <w:rPr>
          <w:bCs/>
          <w:i/>
          <w:iCs/>
          <w:szCs w:val="26"/>
        </w:rPr>
        <w:t xml:space="preserve">Thành phố Hồ Chí Minh tháng </w:t>
      </w:r>
      <w:r w:rsidR="008C3031">
        <w:rPr>
          <w:bCs/>
          <w:i/>
          <w:iCs/>
          <w:szCs w:val="26"/>
        </w:rPr>
        <w:t>11</w:t>
      </w:r>
      <w:r w:rsidRPr="00E12261">
        <w:rPr>
          <w:bCs/>
          <w:i/>
          <w:iCs/>
          <w:szCs w:val="26"/>
        </w:rPr>
        <w:t xml:space="preserve"> năm 2024</w:t>
      </w:r>
      <w:r w:rsidR="002866C7">
        <w:rPr>
          <w:bCs/>
          <w:i/>
          <w:iCs/>
          <w:szCs w:val="26"/>
        </w:rPr>
        <w:br w:type="page"/>
      </w:r>
    </w:p>
    <w:p w14:paraId="249BBD50" w14:textId="2CAF4C95" w:rsidR="00B73F44" w:rsidRDefault="00314B6E">
      <w:pPr>
        <w:spacing w:line="240" w:lineRule="auto"/>
        <w:rPr>
          <w:bCs/>
          <w:szCs w:val="26"/>
        </w:rPr>
      </w:pPr>
      <w:r w:rsidRPr="00314B6E">
        <w:rPr>
          <w:bCs/>
          <w:noProof/>
          <w:szCs w:val="26"/>
        </w:rPr>
        <w:lastRenderedPageBreak/>
        <w:drawing>
          <wp:anchor distT="0" distB="0" distL="114300" distR="114300" simplePos="0" relativeHeight="251667456" behindDoc="0" locked="0" layoutInCell="1" allowOverlap="1" wp14:anchorId="0EFCA4F9" wp14:editId="527628E3">
            <wp:simplePos x="0" y="0"/>
            <wp:positionH relativeFrom="column">
              <wp:posOffset>-94615</wp:posOffset>
            </wp:positionH>
            <wp:positionV relativeFrom="paragraph">
              <wp:posOffset>158260</wp:posOffset>
            </wp:positionV>
            <wp:extent cx="5969064" cy="8064026"/>
            <wp:effectExtent l="0" t="0" r="0" b="0"/>
            <wp:wrapThrough wrapText="bothSides">
              <wp:wrapPolygon edited="0">
                <wp:start x="0" y="0"/>
                <wp:lineTo x="0" y="21534"/>
                <wp:lineTo x="21508" y="21534"/>
                <wp:lineTo x="21508" y="0"/>
                <wp:lineTo x="0" y="0"/>
              </wp:wrapPolygon>
            </wp:wrapThrough>
            <wp:docPr id="1405512070" name="Picture 1" descr="A paper with text and a stam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512070" name="Picture 1" descr="A paper with text and a stamp&#10;&#10;Description automatically generated"/>
                    <pic:cNvPicPr/>
                  </pic:nvPicPr>
                  <pic:blipFill>
                    <a:blip r:embed="rId9"/>
                    <a:stretch>
                      <a:fillRect/>
                    </a:stretch>
                  </pic:blipFill>
                  <pic:spPr>
                    <a:xfrm>
                      <a:off x="0" y="0"/>
                      <a:ext cx="5969064" cy="8064026"/>
                    </a:xfrm>
                    <a:prstGeom prst="rect">
                      <a:avLst/>
                    </a:prstGeom>
                  </pic:spPr>
                </pic:pic>
              </a:graphicData>
            </a:graphic>
            <wp14:sizeRelH relativeFrom="margin">
              <wp14:pctWidth>0</wp14:pctWidth>
            </wp14:sizeRelH>
            <wp14:sizeRelV relativeFrom="margin">
              <wp14:pctHeight>0</wp14:pctHeight>
            </wp14:sizeRelV>
          </wp:anchor>
        </w:drawing>
      </w:r>
    </w:p>
    <w:p w14:paraId="6A49DB5C" w14:textId="77777777" w:rsidR="004F78D0" w:rsidRDefault="004F78D0">
      <w:pPr>
        <w:spacing w:line="240" w:lineRule="auto"/>
        <w:rPr>
          <w:rFonts w:eastAsia="Calibri"/>
          <w:b/>
          <w:szCs w:val="26"/>
        </w:rPr>
      </w:pPr>
      <w:r>
        <w:rPr>
          <w:rFonts w:eastAsia="Calibri"/>
          <w:b/>
          <w:szCs w:val="26"/>
        </w:rPr>
        <w:br w:type="page"/>
      </w:r>
    </w:p>
    <w:p w14:paraId="535CE685" w14:textId="77777777" w:rsidR="004F78D0" w:rsidRDefault="004F78D0">
      <w:pPr>
        <w:spacing w:line="240" w:lineRule="auto"/>
        <w:rPr>
          <w:rFonts w:eastAsia="Calibri"/>
          <w:b/>
          <w:szCs w:val="26"/>
        </w:rPr>
      </w:pPr>
      <w:r>
        <w:rPr>
          <w:noProof/>
        </w:rPr>
        <w:lastRenderedPageBreak/>
        <w:drawing>
          <wp:inline distT="0" distB="0" distL="0" distR="0" wp14:anchorId="3ABC26BD" wp14:editId="3A0587C5">
            <wp:extent cx="5754239" cy="8075692"/>
            <wp:effectExtent l="0" t="0" r="0" b="1905"/>
            <wp:docPr id="1084045032" name="Picture 1" descr="A document with a blue pen and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045032" name="Picture 1" descr="A document with a blue pen and black text&#10;&#10;Description automatically generated with medium confidence"/>
                    <pic:cNvPicPr/>
                  </pic:nvPicPr>
                  <pic:blipFill>
                    <a:blip r:embed="rId10"/>
                    <a:stretch>
                      <a:fillRect/>
                    </a:stretch>
                  </pic:blipFill>
                  <pic:spPr>
                    <a:xfrm>
                      <a:off x="0" y="0"/>
                      <a:ext cx="5771028" cy="8099255"/>
                    </a:xfrm>
                    <a:prstGeom prst="rect">
                      <a:avLst/>
                    </a:prstGeom>
                  </pic:spPr>
                </pic:pic>
              </a:graphicData>
            </a:graphic>
          </wp:inline>
        </w:drawing>
      </w:r>
    </w:p>
    <w:p w14:paraId="5FEDF43C" w14:textId="7CB7FE15" w:rsidR="00314B6E" w:rsidRDefault="004F78D0">
      <w:pPr>
        <w:spacing w:line="240" w:lineRule="auto"/>
        <w:rPr>
          <w:rFonts w:eastAsia="Calibri"/>
          <w:b/>
          <w:szCs w:val="26"/>
        </w:rPr>
      </w:pPr>
      <w:r>
        <w:rPr>
          <w:rFonts w:eastAsia="Calibri"/>
          <w:b/>
          <w:szCs w:val="26"/>
        </w:rPr>
        <w:br w:type="page"/>
      </w:r>
    </w:p>
    <w:p w14:paraId="5D572A9B" w14:textId="77777777" w:rsidR="006C1496" w:rsidRPr="00E4550A" w:rsidRDefault="006C1496" w:rsidP="002866C7">
      <w:pPr>
        <w:spacing w:line="240" w:lineRule="auto"/>
        <w:rPr>
          <w:bCs/>
          <w:szCs w:val="26"/>
        </w:rPr>
        <w:sectPr w:rsidR="006C1496" w:rsidRPr="00E4550A" w:rsidSect="00DE0BA7">
          <w:footerReference w:type="default" r:id="rId11"/>
          <w:pgSz w:w="11907" w:h="16840" w:code="9"/>
          <w:pgMar w:top="1134" w:right="1134" w:bottom="1134" w:left="1701" w:header="567" w:footer="567" w:gutter="0"/>
          <w:pgNumType w:fmt="lowerRoman" w:start="1"/>
          <w:cols w:space="720"/>
          <w:docGrid w:linePitch="360"/>
        </w:sectPr>
      </w:pPr>
    </w:p>
    <w:p w14:paraId="4394431F" w14:textId="25CA76AA" w:rsidR="00735906" w:rsidRPr="00C23905" w:rsidRDefault="00735906" w:rsidP="004072D8">
      <w:pPr>
        <w:pStyle w:val="Heading1"/>
        <w:numPr>
          <w:ilvl w:val="0"/>
          <w:numId w:val="0"/>
        </w:numPr>
        <w:jc w:val="center"/>
        <w:rPr>
          <w:sz w:val="32"/>
          <w:szCs w:val="32"/>
        </w:rPr>
      </w:pPr>
      <w:bookmarkStart w:id="1" w:name="_Toc501056324"/>
      <w:bookmarkStart w:id="2" w:name="_Toc185846171"/>
      <w:bookmarkStart w:id="3" w:name="_Toc6756627"/>
      <w:r w:rsidRPr="00C23905">
        <w:rPr>
          <w:sz w:val="32"/>
          <w:szCs w:val="32"/>
        </w:rPr>
        <w:lastRenderedPageBreak/>
        <w:t>LỜI CAM ĐOAN</w:t>
      </w:r>
      <w:bookmarkEnd w:id="1"/>
      <w:bookmarkEnd w:id="2"/>
    </w:p>
    <w:p w14:paraId="2D570B7C" w14:textId="15B13BC0" w:rsidR="0053789C" w:rsidRPr="0053789C" w:rsidRDefault="00BE5C3F" w:rsidP="0053789C">
      <w:pPr>
        <w:spacing w:line="360" w:lineRule="auto"/>
        <w:ind w:right="141"/>
        <w:rPr>
          <w:bCs/>
          <w:color w:val="FF0000"/>
          <w:sz w:val="40"/>
          <w:szCs w:val="40"/>
        </w:rPr>
      </w:pPr>
      <w:r>
        <w:rPr>
          <w:noProof/>
        </w:rPr>
        <w:drawing>
          <wp:inline distT="0" distB="0" distL="0" distR="0" wp14:anchorId="4B4DE60D" wp14:editId="4353D1F4">
            <wp:extent cx="5677382" cy="7745300"/>
            <wp:effectExtent l="0" t="0" r="0" b="8255"/>
            <wp:docPr id="978378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378669" name=""/>
                    <pic:cNvPicPr/>
                  </pic:nvPicPr>
                  <pic:blipFill>
                    <a:blip r:embed="rId12"/>
                    <a:stretch>
                      <a:fillRect/>
                    </a:stretch>
                  </pic:blipFill>
                  <pic:spPr>
                    <a:xfrm>
                      <a:off x="0" y="0"/>
                      <a:ext cx="5698582" cy="7774222"/>
                    </a:xfrm>
                    <a:prstGeom prst="rect">
                      <a:avLst/>
                    </a:prstGeom>
                  </pic:spPr>
                </pic:pic>
              </a:graphicData>
            </a:graphic>
          </wp:inline>
        </w:drawing>
      </w: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5A9DFF05" w14:textId="289A20D1" w:rsidR="00AD6BC5" w:rsidRPr="00C23905" w:rsidRDefault="00AD6BC5" w:rsidP="005F4F36">
      <w:pPr>
        <w:pStyle w:val="Heading1"/>
        <w:numPr>
          <w:ilvl w:val="0"/>
          <w:numId w:val="0"/>
        </w:numPr>
        <w:jc w:val="center"/>
        <w:rPr>
          <w:sz w:val="32"/>
          <w:szCs w:val="32"/>
        </w:rPr>
      </w:pPr>
      <w:bookmarkStart w:id="4" w:name="_Toc185846172"/>
      <w:r w:rsidRPr="00C23905">
        <w:rPr>
          <w:sz w:val="32"/>
          <w:szCs w:val="32"/>
        </w:rPr>
        <w:lastRenderedPageBreak/>
        <w:t>LỜI CẢM ƠN</w:t>
      </w:r>
      <w:bookmarkEnd w:id="4"/>
    </w:p>
    <w:p w14:paraId="1562DA61" w14:textId="7EBED740" w:rsidR="00B007DE" w:rsidRDefault="006D6D01">
      <w:pPr>
        <w:spacing w:line="240" w:lineRule="auto"/>
        <w:rPr>
          <w:rFonts w:cs="Arial"/>
          <w:b/>
          <w:kern w:val="32"/>
          <w:sz w:val="28"/>
          <w:szCs w:val="32"/>
          <w:lang w:val="da-DK"/>
        </w:rPr>
      </w:pPr>
      <w:r>
        <w:rPr>
          <w:noProof/>
        </w:rPr>
        <w:drawing>
          <wp:inline distT="0" distB="0" distL="0" distR="0" wp14:anchorId="7A54BEBD" wp14:editId="26238741">
            <wp:extent cx="5741183" cy="8241174"/>
            <wp:effectExtent l="0" t="0" r="0" b="7620"/>
            <wp:docPr id="452823456" name="Picture 1" descr="A close-up of a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823456" name="Picture 1" descr="A close-up of a paper&#10;&#10;Description automatically generated"/>
                    <pic:cNvPicPr/>
                  </pic:nvPicPr>
                  <pic:blipFill>
                    <a:blip r:embed="rId13"/>
                    <a:stretch>
                      <a:fillRect/>
                    </a:stretch>
                  </pic:blipFill>
                  <pic:spPr>
                    <a:xfrm>
                      <a:off x="0" y="0"/>
                      <a:ext cx="5760488" cy="8268886"/>
                    </a:xfrm>
                    <a:prstGeom prst="rect">
                      <a:avLst/>
                    </a:prstGeom>
                  </pic:spPr>
                </pic:pic>
              </a:graphicData>
            </a:graphic>
          </wp:inline>
        </w:drawing>
      </w:r>
      <w:r w:rsidR="00B007DE">
        <w:rPr>
          <w:rFonts w:cs="Arial"/>
          <w:b/>
          <w:kern w:val="32"/>
          <w:sz w:val="28"/>
          <w:szCs w:val="32"/>
          <w:lang w:val="da-DK"/>
        </w:rPr>
        <w:br w:type="page"/>
      </w:r>
    </w:p>
    <w:p w14:paraId="6A685C0E" w14:textId="079FB802" w:rsidR="00BE32FF" w:rsidRPr="002033E7" w:rsidRDefault="00C6187D" w:rsidP="003D2F02">
      <w:pPr>
        <w:pStyle w:val="Heading1"/>
        <w:numPr>
          <w:ilvl w:val="0"/>
          <w:numId w:val="0"/>
        </w:numPr>
        <w:jc w:val="center"/>
        <w:rPr>
          <w:sz w:val="32"/>
          <w:szCs w:val="32"/>
        </w:rPr>
      </w:pPr>
      <w:bookmarkStart w:id="5" w:name="_Toc185846173"/>
      <w:r w:rsidRPr="002033E7">
        <w:rPr>
          <w:sz w:val="32"/>
          <w:szCs w:val="32"/>
        </w:rPr>
        <w:lastRenderedPageBreak/>
        <w:t>MỤC LỤC</w:t>
      </w:r>
      <w:bookmarkEnd w:id="5"/>
    </w:p>
    <w:sdt>
      <w:sdtPr>
        <w:rPr>
          <w:rFonts w:ascii="Times New Roman" w:eastAsia="Times New Roman" w:hAnsi="Times New Roman" w:cs="Times New Roman"/>
          <w:b w:val="0"/>
          <w:bCs w:val="0"/>
          <w:color w:val="auto"/>
          <w:sz w:val="26"/>
          <w:szCs w:val="20"/>
        </w:rPr>
        <w:id w:val="762268960"/>
        <w:docPartObj>
          <w:docPartGallery w:val="Table of Contents"/>
          <w:docPartUnique/>
        </w:docPartObj>
      </w:sdtPr>
      <w:sdtEndPr>
        <w:rPr>
          <w:noProof/>
        </w:rPr>
      </w:sdtEndPr>
      <w:sdtContent>
        <w:p w14:paraId="79F94233" w14:textId="1D1ABBFF" w:rsidR="0095500B" w:rsidRPr="0095500B" w:rsidRDefault="0095500B" w:rsidP="0095500B">
          <w:pPr>
            <w:pStyle w:val="TOCHeading"/>
            <w:numPr>
              <w:ilvl w:val="0"/>
              <w:numId w:val="0"/>
            </w:numPr>
            <w:rPr>
              <w:rStyle w:val="ContentChar"/>
              <w:rFonts w:eastAsiaTheme="majorEastAsia"/>
            </w:rPr>
          </w:pPr>
        </w:p>
        <w:p w14:paraId="38033E90" w14:textId="41B6348A" w:rsidR="00075CBA" w:rsidRDefault="0095500B">
          <w:pPr>
            <w:pStyle w:val="TOC1"/>
            <w:tabs>
              <w:tab w:val="right" w:leader="dot" w:pos="9062"/>
            </w:tabs>
            <w:rPr>
              <w:rFonts w:asciiTheme="minorHAnsi" w:eastAsiaTheme="minorEastAsia" w:hAnsiTheme="minorHAnsi" w:cstheme="minorBidi"/>
              <w:noProof/>
              <w:kern w:val="2"/>
              <w:sz w:val="24"/>
              <w:szCs w:val="24"/>
              <w14:ligatures w14:val="standardContextual"/>
            </w:rPr>
          </w:pPr>
          <w:r>
            <w:fldChar w:fldCharType="begin"/>
          </w:r>
          <w:r>
            <w:instrText xml:space="preserve"> TOC \o "1-3" \h \z \u </w:instrText>
          </w:r>
          <w:r>
            <w:fldChar w:fldCharType="separate"/>
          </w:r>
          <w:hyperlink w:anchor="_Toc185846171" w:history="1">
            <w:r w:rsidR="00075CBA" w:rsidRPr="00F464BF">
              <w:rPr>
                <w:rStyle w:val="Hyperlink"/>
                <w:noProof/>
              </w:rPr>
              <w:t>LỜI CAM ĐOAN</w:t>
            </w:r>
            <w:r w:rsidR="00075CBA">
              <w:rPr>
                <w:noProof/>
                <w:webHidden/>
              </w:rPr>
              <w:tab/>
            </w:r>
            <w:r w:rsidR="00075CBA">
              <w:rPr>
                <w:noProof/>
                <w:webHidden/>
              </w:rPr>
              <w:fldChar w:fldCharType="begin"/>
            </w:r>
            <w:r w:rsidR="00075CBA">
              <w:rPr>
                <w:noProof/>
                <w:webHidden/>
              </w:rPr>
              <w:instrText xml:space="preserve"> PAGEREF _Toc185846171 \h </w:instrText>
            </w:r>
            <w:r w:rsidR="00075CBA">
              <w:rPr>
                <w:noProof/>
                <w:webHidden/>
              </w:rPr>
            </w:r>
            <w:r w:rsidR="00075CBA">
              <w:rPr>
                <w:noProof/>
                <w:webHidden/>
              </w:rPr>
              <w:fldChar w:fldCharType="separate"/>
            </w:r>
            <w:r w:rsidR="00075CBA">
              <w:rPr>
                <w:noProof/>
                <w:webHidden/>
              </w:rPr>
              <w:t>i</w:t>
            </w:r>
            <w:r w:rsidR="00075CBA">
              <w:rPr>
                <w:noProof/>
                <w:webHidden/>
              </w:rPr>
              <w:fldChar w:fldCharType="end"/>
            </w:r>
          </w:hyperlink>
        </w:p>
        <w:p w14:paraId="6F83F007" w14:textId="2BCC7C30" w:rsidR="00075CBA" w:rsidRDefault="00075CB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185846172" w:history="1">
            <w:r w:rsidRPr="00F464BF">
              <w:rPr>
                <w:rStyle w:val="Hyperlink"/>
                <w:noProof/>
              </w:rPr>
              <w:t>LỜI CẢM ƠN</w:t>
            </w:r>
            <w:r>
              <w:rPr>
                <w:noProof/>
                <w:webHidden/>
              </w:rPr>
              <w:tab/>
            </w:r>
            <w:r>
              <w:rPr>
                <w:noProof/>
                <w:webHidden/>
              </w:rPr>
              <w:fldChar w:fldCharType="begin"/>
            </w:r>
            <w:r>
              <w:rPr>
                <w:noProof/>
                <w:webHidden/>
              </w:rPr>
              <w:instrText xml:space="preserve"> PAGEREF _Toc185846172 \h </w:instrText>
            </w:r>
            <w:r>
              <w:rPr>
                <w:noProof/>
                <w:webHidden/>
              </w:rPr>
            </w:r>
            <w:r>
              <w:rPr>
                <w:noProof/>
                <w:webHidden/>
              </w:rPr>
              <w:fldChar w:fldCharType="separate"/>
            </w:r>
            <w:r>
              <w:rPr>
                <w:noProof/>
                <w:webHidden/>
              </w:rPr>
              <w:t>ii</w:t>
            </w:r>
            <w:r>
              <w:rPr>
                <w:noProof/>
                <w:webHidden/>
              </w:rPr>
              <w:fldChar w:fldCharType="end"/>
            </w:r>
          </w:hyperlink>
        </w:p>
        <w:p w14:paraId="339C34F4" w14:textId="2D668CA1" w:rsidR="00075CBA" w:rsidRDefault="00075CB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185846173" w:history="1">
            <w:r w:rsidRPr="00F464BF">
              <w:rPr>
                <w:rStyle w:val="Hyperlink"/>
                <w:noProof/>
              </w:rPr>
              <w:t>MỤC LỤC</w:t>
            </w:r>
            <w:r>
              <w:rPr>
                <w:noProof/>
                <w:webHidden/>
              </w:rPr>
              <w:tab/>
            </w:r>
            <w:r>
              <w:rPr>
                <w:noProof/>
                <w:webHidden/>
              </w:rPr>
              <w:fldChar w:fldCharType="begin"/>
            </w:r>
            <w:r>
              <w:rPr>
                <w:noProof/>
                <w:webHidden/>
              </w:rPr>
              <w:instrText xml:space="preserve"> PAGEREF _Toc185846173 \h </w:instrText>
            </w:r>
            <w:r>
              <w:rPr>
                <w:noProof/>
                <w:webHidden/>
              </w:rPr>
            </w:r>
            <w:r>
              <w:rPr>
                <w:noProof/>
                <w:webHidden/>
              </w:rPr>
              <w:fldChar w:fldCharType="separate"/>
            </w:r>
            <w:r>
              <w:rPr>
                <w:noProof/>
                <w:webHidden/>
              </w:rPr>
              <w:t>iii</w:t>
            </w:r>
            <w:r>
              <w:rPr>
                <w:noProof/>
                <w:webHidden/>
              </w:rPr>
              <w:fldChar w:fldCharType="end"/>
            </w:r>
          </w:hyperlink>
        </w:p>
        <w:p w14:paraId="0AA84A96" w14:textId="6F12D1DB" w:rsidR="00075CBA" w:rsidRDefault="00075CB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185846174" w:history="1">
            <w:r w:rsidRPr="00F464BF">
              <w:rPr>
                <w:rStyle w:val="Hyperlink"/>
                <w:noProof/>
              </w:rPr>
              <w:t>DANH MỤC TỪ VIẾT TẮT</w:t>
            </w:r>
            <w:r>
              <w:rPr>
                <w:noProof/>
                <w:webHidden/>
              </w:rPr>
              <w:tab/>
            </w:r>
            <w:r>
              <w:rPr>
                <w:noProof/>
                <w:webHidden/>
              </w:rPr>
              <w:fldChar w:fldCharType="begin"/>
            </w:r>
            <w:r>
              <w:rPr>
                <w:noProof/>
                <w:webHidden/>
              </w:rPr>
              <w:instrText xml:space="preserve"> PAGEREF _Toc185846174 \h </w:instrText>
            </w:r>
            <w:r>
              <w:rPr>
                <w:noProof/>
                <w:webHidden/>
              </w:rPr>
            </w:r>
            <w:r>
              <w:rPr>
                <w:noProof/>
                <w:webHidden/>
              </w:rPr>
              <w:fldChar w:fldCharType="separate"/>
            </w:r>
            <w:r>
              <w:rPr>
                <w:noProof/>
                <w:webHidden/>
              </w:rPr>
              <w:t>v</w:t>
            </w:r>
            <w:r>
              <w:rPr>
                <w:noProof/>
                <w:webHidden/>
              </w:rPr>
              <w:fldChar w:fldCharType="end"/>
            </w:r>
          </w:hyperlink>
        </w:p>
        <w:p w14:paraId="75421D14" w14:textId="19EECAD1" w:rsidR="00075CBA" w:rsidRDefault="00075CB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185846175" w:history="1">
            <w:r w:rsidRPr="00F464BF">
              <w:rPr>
                <w:rStyle w:val="Hyperlink"/>
                <w:noProof/>
              </w:rPr>
              <w:t>DANH MỤC BẢNG</w:t>
            </w:r>
            <w:r>
              <w:rPr>
                <w:noProof/>
                <w:webHidden/>
              </w:rPr>
              <w:tab/>
            </w:r>
            <w:r>
              <w:rPr>
                <w:noProof/>
                <w:webHidden/>
              </w:rPr>
              <w:fldChar w:fldCharType="begin"/>
            </w:r>
            <w:r>
              <w:rPr>
                <w:noProof/>
                <w:webHidden/>
              </w:rPr>
              <w:instrText xml:space="preserve"> PAGEREF _Toc185846175 \h </w:instrText>
            </w:r>
            <w:r>
              <w:rPr>
                <w:noProof/>
                <w:webHidden/>
              </w:rPr>
            </w:r>
            <w:r>
              <w:rPr>
                <w:noProof/>
                <w:webHidden/>
              </w:rPr>
              <w:fldChar w:fldCharType="separate"/>
            </w:r>
            <w:r>
              <w:rPr>
                <w:noProof/>
                <w:webHidden/>
              </w:rPr>
              <w:t>vi</w:t>
            </w:r>
            <w:r>
              <w:rPr>
                <w:noProof/>
                <w:webHidden/>
              </w:rPr>
              <w:fldChar w:fldCharType="end"/>
            </w:r>
          </w:hyperlink>
        </w:p>
        <w:p w14:paraId="04627823" w14:textId="2579D34B" w:rsidR="00075CBA" w:rsidRDefault="00075CB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185846176" w:history="1">
            <w:r w:rsidRPr="00F464BF">
              <w:rPr>
                <w:rStyle w:val="Hyperlink"/>
                <w:noProof/>
              </w:rPr>
              <w:t>DANH MỤC HÌNH</w:t>
            </w:r>
            <w:r>
              <w:rPr>
                <w:noProof/>
                <w:webHidden/>
              </w:rPr>
              <w:tab/>
            </w:r>
            <w:r>
              <w:rPr>
                <w:noProof/>
                <w:webHidden/>
              </w:rPr>
              <w:fldChar w:fldCharType="begin"/>
            </w:r>
            <w:r>
              <w:rPr>
                <w:noProof/>
                <w:webHidden/>
              </w:rPr>
              <w:instrText xml:space="preserve"> PAGEREF _Toc185846176 \h </w:instrText>
            </w:r>
            <w:r>
              <w:rPr>
                <w:noProof/>
                <w:webHidden/>
              </w:rPr>
            </w:r>
            <w:r>
              <w:rPr>
                <w:noProof/>
                <w:webHidden/>
              </w:rPr>
              <w:fldChar w:fldCharType="separate"/>
            </w:r>
            <w:r>
              <w:rPr>
                <w:noProof/>
                <w:webHidden/>
              </w:rPr>
              <w:t>vii</w:t>
            </w:r>
            <w:r>
              <w:rPr>
                <w:noProof/>
                <w:webHidden/>
              </w:rPr>
              <w:fldChar w:fldCharType="end"/>
            </w:r>
          </w:hyperlink>
        </w:p>
        <w:p w14:paraId="50A79188" w14:textId="4E5506BE" w:rsidR="00075CBA" w:rsidRDefault="00075CB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185846177" w:history="1">
            <w:r w:rsidRPr="00F464BF">
              <w:rPr>
                <w:rStyle w:val="Hyperlink"/>
                <w:noProof/>
              </w:rPr>
              <w:t xml:space="preserve">PHẦN </w:t>
            </w:r>
            <w:r w:rsidRPr="00F464BF">
              <w:rPr>
                <w:rStyle w:val="Hyperlink"/>
                <w:noProof/>
                <w:lang w:val="vi-VN"/>
              </w:rPr>
              <w:t>MỞ</w:t>
            </w:r>
            <w:r w:rsidRPr="00F464BF">
              <w:rPr>
                <w:rStyle w:val="Hyperlink"/>
                <w:noProof/>
              </w:rPr>
              <w:t xml:space="preserve"> ĐẦU</w:t>
            </w:r>
            <w:r>
              <w:rPr>
                <w:noProof/>
                <w:webHidden/>
              </w:rPr>
              <w:tab/>
            </w:r>
            <w:r>
              <w:rPr>
                <w:noProof/>
                <w:webHidden/>
              </w:rPr>
              <w:fldChar w:fldCharType="begin"/>
            </w:r>
            <w:r>
              <w:rPr>
                <w:noProof/>
                <w:webHidden/>
              </w:rPr>
              <w:instrText xml:space="preserve"> PAGEREF _Toc185846177 \h </w:instrText>
            </w:r>
            <w:r>
              <w:rPr>
                <w:noProof/>
                <w:webHidden/>
              </w:rPr>
            </w:r>
            <w:r>
              <w:rPr>
                <w:noProof/>
                <w:webHidden/>
              </w:rPr>
              <w:fldChar w:fldCharType="separate"/>
            </w:r>
            <w:r>
              <w:rPr>
                <w:noProof/>
                <w:webHidden/>
              </w:rPr>
              <w:t>1</w:t>
            </w:r>
            <w:r>
              <w:rPr>
                <w:noProof/>
                <w:webHidden/>
              </w:rPr>
              <w:fldChar w:fldCharType="end"/>
            </w:r>
          </w:hyperlink>
        </w:p>
        <w:p w14:paraId="4786FECC" w14:textId="58E4D566" w:rsidR="00075CBA" w:rsidRDefault="00075CBA">
          <w:pPr>
            <w:pStyle w:val="TOC1"/>
            <w:tabs>
              <w:tab w:val="left" w:pos="1680"/>
              <w:tab w:val="right" w:leader="dot" w:pos="9062"/>
            </w:tabs>
            <w:rPr>
              <w:rFonts w:asciiTheme="minorHAnsi" w:eastAsiaTheme="minorEastAsia" w:hAnsiTheme="minorHAnsi" w:cstheme="minorBidi"/>
              <w:noProof/>
              <w:kern w:val="2"/>
              <w:sz w:val="24"/>
              <w:szCs w:val="24"/>
              <w14:ligatures w14:val="standardContextual"/>
            </w:rPr>
          </w:pPr>
          <w:hyperlink w:anchor="_Toc185846178" w:history="1">
            <w:r w:rsidRPr="00F464BF">
              <w:rPr>
                <w:rStyle w:val="Hyperlink"/>
                <w:noProof/>
                <w:lang w:val="vi-VN"/>
              </w:rPr>
              <w:t>CHƯƠNG 1</w:t>
            </w:r>
            <w:r>
              <w:rPr>
                <w:rFonts w:asciiTheme="minorHAnsi" w:eastAsiaTheme="minorEastAsia" w:hAnsiTheme="minorHAnsi" w:cstheme="minorBidi"/>
                <w:noProof/>
                <w:kern w:val="2"/>
                <w:sz w:val="24"/>
                <w:szCs w:val="24"/>
                <w14:ligatures w14:val="standardContextual"/>
              </w:rPr>
              <w:tab/>
            </w:r>
            <w:r w:rsidRPr="00F464BF">
              <w:rPr>
                <w:rStyle w:val="Hyperlink"/>
                <w:noProof/>
                <w:lang w:val="vi-VN"/>
              </w:rPr>
              <w:t>TỔNG QUAN VỀ VẤN ĐỀ NGHIÊN CỨU</w:t>
            </w:r>
            <w:r>
              <w:rPr>
                <w:noProof/>
                <w:webHidden/>
              </w:rPr>
              <w:tab/>
            </w:r>
            <w:r>
              <w:rPr>
                <w:noProof/>
                <w:webHidden/>
              </w:rPr>
              <w:fldChar w:fldCharType="begin"/>
            </w:r>
            <w:r>
              <w:rPr>
                <w:noProof/>
                <w:webHidden/>
              </w:rPr>
              <w:instrText xml:space="preserve"> PAGEREF _Toc185846178 \h </w:instrText>
            </w:r>
            <w:r>
              <w:rPr>
                <w:noProof/>
                <w:webHidden/>
              </w:rPr>
            </w:r>
            <w:r>
              <w:rPr>
                <w:noProof/>
                <w:webHidden/>
              </w:rPr>
              <w:fldChar w:fldCharType="separate"/>
            </w:r>
            <w:r>
              <w:rPr>
                <w:noProof/>
                <w:webHidden/>
              </w:rPr>
              <w:t>5</w:t>
            </w:r>
            <w:r>
              <w:rPr>
                <w:noProof/>
                <w:webHidden/>
              </w:rPr>
              <w:fldChar w:fldCharType="end"/>
            </w:r>
          </w:hyperlink>
        </w:p>
        <w:p w14:paraId="20E9C3A2" w14:textId="56FD01A0" w:rsidR="00075CBA" w:rsidRDefault="00075CBA">
          <w:pPr>
            <w:pStyle w:val="TOC2"/>
            <w:tabs>
              <w:tab w:val="left" w:pos="960"/>
              <w:tab w:val="right" w:leader="dot" w:pos="9062"/>
            </w:tabs>
            <w:rPr>
              <w:rFonts w:asciiTheme="minorHAnsi" w:eastAsiaTheme="minorEastAsia" w:hAnsiTheme="minorHAnsi" w:cstheme="minorBidi"/>
              <w:noProof/>
              <w:kern w:val="2"/>
              <w:sz w:val="24"/>
              <w:szCs w:val="24"/>
              <w14:ligatures w14:val="standardContextual"/>
            </w:rPr>
          </w:pPr>
          <w:hyperlink w:anchor="_Toc185846179" w:history="1">
            <w:r w:rsidRPr="00F464BF">
              <w:rPr>
                <w:rStyle w:val="Hyperlink"/>
                <w:noProof/>
                <w:lang w:val="vi-VN"/>
              </w:rPr>
              <w:t>1.1</w:t>
            </w:r>
            <w:r>
              <w:rPr>
                <w:rFonts w:asciiTheme="minorHAnsi" w:eastAsiaTheme="minorEastAsia" w:hAnsiTheme="minorHAnsi" w:cstheme="minorBidi"/>
                <w:noProof/>
                <w:kern w:val="2"/>
                <w:sz w:val="24"/>
                <w:szCs w:val="24"/>
                <w14:ligatures w14:val="standardContextual"/>
              </w:rPr>
              <w:tab/>
            </w:r>
            <w:r w:rsidRPr="00F464BF">
              <w:rPr>
                <w:rStyle w:val="Hyperlink"/>
                <w:noProof/>
                <w:lang w:val="vi-VN"/>
              </w:rPr>
              <w:t>Tổng quan về nghiên cứu trong nước.</w:t>
            </w:r>
            <w:r>
              <w:rPr>
                <w:noProof/>
                <w:webHidden/>
              </w:rPr>
              <w:tab/>
            </w:r>
            <w:r>
              <w:rPr>
                <w:noProof/>
                <w:webHidden/>
              </w:rPr>
              <w:fldChar w:fldCharType="begin"/>
            </w:r>
            <w:r>
              <w:rPr>
                <w:noProof/>
                <w:webHidden/>
              </w:rPr>
              <w:instrText xml:space="preserve"> PAGEREF _Toc185846179 \h </w:instrText>
            </w:r>
            <w:r>
              <w:rPr>
                <w:noProof/>
                <w:webHidden/>
              </w:rPr>
            </w:r>
            <w:r>
              <w:rPr>
                <w:noProof/>
                <w:webHidden/>
              </w:rPr>
              <w:fldChar w:fldCharType="separate"/>
            </w:r>
            <w:r>
              <w:rPr>
                <w:noProof/>
                <w:webHidden/>
              </w:rPr>
              <w:t>5</w:t>
            </w:r>
            <w:r>
              <w:rPr>
                <w:noProof/>
                <w:webHidden/>
              </w:rPr>
              <w:fldChar w:fldCharType="end"/>
            </w:r>
          </w:hyperlink>
        </w:p>
        <w:p w14:paraId="4302EA6E" w14:textId="1E4E2D89"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80" w:history="1">
            <w:r w:rsidRPr="00F464BF">
              <w:rPr>
                <w:rStyle w:val="Hyperlink"/>
                <w:noProof/>
                <w:lang w:val="vi-VN"/>
              </w:rPr>
              <w:t>1.1.1</w:t>
            </w:r>
            <w:r>
              <w:rPr>
                <w:rFonts w:asciiTheme="minorHAnsi" w:eastAsiaTheme="minorEastAsia" w:hAnsiTheme="minorHAnsi" w:cstheme="minorBidi"/>
                <w:noProof/>
                <w:kern w:val="2"/>
                <w:sz w:val="24"/>
                <w:szCs w:val="24"/>
                <w14:ligatures w14:val="standardContextual"/>
              </w:rPr>
              <w:tab/>
            </w:r>
            <w:r w:rsidRPr="00F464BF">
              <w:rPr>
                <w:rStyle w:val="Hyperlink"/>
                <w:noProof/>
                <w:lang w:val="vi-VN"/>
              </w:rPr>
              <w:t>Nghiên cứu đánh giá tuổi thọ mỏi của công trình biển di động</w:t>
            </w:r>
            <w:r>
              <w:rPr>
                <w:noProof/>
                <w:webHidden/>
              </w:rPr>
              <w:tab/>
            </w:r>
            <w:r>
              <w:rPr>
                <w:noProof/>
                <w:webHidden/>
              </w:rPr>
              <w:fldChar w:fldCharType="begin"/>
            </w:r>
            <w:r>
              <w:rPr>
                <w:noProof/>
                <w:webHidden/>
              </w:rPr>
              <w:instrText xml:space="preserve"> PAGEREF _Toc185846180 \h </w:instrText>
            </w:r>
            <w:r>
              <w:rPr>
                <w:noProof/>
                <w:webHidden/>
              </w:rPr>
            </w:r>
            <w:r>
              <w:rPr>
                <w:noProof/>
                <w:webHidden/>
              </w:rPr>
              <w:fldChar w:fldCharType="separate"/>
            </w:r>
            <w:r>
              <w:rPr>
                <w:noProof/>
                <w:webHidden/>
              </w:rPr>
              <w:t>5</w:t>
            </w:r>
            <w:r>
              <w:rPr>
                <w:noProof/>
                <w:webHidden/>
              </w:rPr>
              <w:fldChar w:fldCharType="end"/>
            </w:r>
          </w:hyperlink>
        </w:p>
        <w:p w14:paraId="61E849DD" w14:textId="3032B2E7"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81" w:history="1">
            <w:r w:rsidRPr="00F464BF">
              <w:rPr>
                <w:rStyle w:val="Hyperlink"/>
                <w:noProof/>
                <w:lang w:val="vi-VN"/>
              </w:rPr>
              <w:t>1.1.2</w:t>
            </w:r>
            <w:r>
              <w:rPr>
                <w:rFonts w:asciiTheme="minorHAnsi" w:eastAsiaTheme="minorEastAsia" w:hAnsiTheme="minorHAnsi" w:cstheme="minorBidi"/>
                <w:noProof/>
                <w:kern w:val="2"/>
                <w:sz w:val="24"/>
                <w:szCs w:val="24"/>
                <w14:ligatures w14:val="standardContextual"/>
              </w:rPr>
              <w:tab/>
            </w:r>
            <w:r w:rsidRPr="00F464BF">
              <w:rPr>
                <w:rStyle w:val="Hyperlink"/>
                <w:noProof/>
                <w:lang w:val="vi-VN"/>
              </w:rPr>
              <w:t>Xác định giới hạn bền mỏi bằng phương pháp số.</w:t>
            </w:r>
            <w:r>
              <w:rPr>
                <w:noProof/>
                <w:webHidden/>
              </w:rPr>
              <w:tab/>
            </w:r>
            <w:r>
              <w:rPr>
                <w:noProof/>
                <w:webHidden/>
              </w:rPr>
              <w:fldChar w:fldCharType="begin"/>
            </w:r>
            <w:r>
              <w:rPr>
                <w:noProof/>
                <w:webHidden/>
              </w:rPr>
              <w:instrText xml:space="preserve"> PAGEREF _Toc185846181 \h </w:instrText>
            </w:r>
            <w:r>
              <w:rPr>
                <w:noProof/>
                <w:webHidden/>
              </w:rPr>
            </w:r>
            <w:r>
              <w:rPr>
                <w:noProof/>
                <w:webHidden/>
              </w:rPr>
              <w:fldChar w:fldCharType="separate"/>
            </w:r>
            <w:r>
              <w:rPr>
                <w:noProof/>
                <w:webHidden/>
              </w:rPr>
              <w:t>8</w:t>
            </w:r>
            <w:r>
              <w:rPr>
                <w:noProof/>
                <w:webHidden/>
              </w:rPr>
              <w:fldChar w:fldCharType="end"/>
            </w:r>
          </w:hyperlink>
        </w:p>
        <w:p w14:paraId="27667D33" w14:textId="4A9C3EE2"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82" w:history="1">
            <w:r w:rsidRPr="00F464BF">
              <w:rPr>
                <w:rStyle w:val="Hyperlink"/>
                <w:noProof/>
                <w:lang w:val="vi-VN"/>
              </w:rPr>
              <w:t>1.1.3</w:t>
            </w:r>
            <w:r>
              <w:rPr>
                <w:rFonts w:asciiTheme="minorHAnsi" w:eastAsiaTheme="minorEastAsia" w:hAnsiTheme="minorHAnsi" w:cstheme="minorBidi"/>
                <w:noProof/>
                <w:kern w:val="2"/>
                <w:sz w:val="24"/>
                <w:szCs w:val="24"/>
                <w14:ligatures w14:val="standardContextual"/>
              </w:rPr>
              <w:tab/>
            </w:r>
            <w:r w:rsidRPr="00F464BF">
              <w:rPr>
                <w:rStyle w:val="Hyperlink"/>
                <w:noProof/>
                <w:lang w:val="vi-VN"/>
              </w:rPr>
              <w:t>Nghiên cứu tính toán độ bền mỏi kết cấu thép.</w:t>
            </w:r>
            <w:r>
              <w:rPr>
                <w:noProof/>
                <w:webHidden/>
              </w:rPr>
              <w:tab/>
            </w:r>
            <w:r>
              <w:rPr>
                <w:noProof/>
                <w:webHidden/>
              </w:rPr>
              <w:fldChar w:fldCharType="begin"/>
            </w:r>
            <w:r>
              <w:rPr>
                <w:noProof/>
                <w:webHidden/>
              </w:rPr>
              <w:instrText xml:space="preserve"> PAGEREF _Toc185846182 \h </w:instrText>
            </w:r>
            <w:r>
              <w:rPr>
                <w:noProof/>
                <w:webHidden/>
              </w:rPr>
            </w:r>
            <w:r>
              <w:rPr>
                <w:noProof/>
                <w:webHidden/>
              </w:rPr>
              <w:fldChar w:fldCharType="separate"/>
            </w:r>
            <w:r>
              <w:rPr>
                <w:noProof/>
                <w:webHidden/>
              </w:rPr>
              <w:t>9</w:t>
            </w:r>
            <w:r>
              <w:rPr>
                <w:noProof/>
                <w:webHidden/>
              </w:rPr>
              <w:fldChar w:fldCharType="end"/>
            </w:r>
          </w:hyperlink>
        </w:p>
        <w:p w14:paraId="21DDE62B" w14:textId="507AD07C"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83" w:history="1">
            <w:r w:rsidRPr="00F464BF">
              <w:rPr>
                <w:rStyle w:val="Hyperlink"/>
                <w:noProof/>
                <w:lang w:val="vi-VN"/>
              </w:rPr>
              <w:t>1.1.4</w:t>
            </w:r>
            <w:r>
              <w:rPr>
                <w:rFonts w:asciiTheme="minorHAnsi" w:eastAsiaTheme="minorEastAsia" w:hAnsiTheme="minorHAnsi" w:cstheme="minorBidi"/>
                <w:noProof/>
                <w:kern w:val="2"/>
                <w:sz w:val="24"/>
                <w:szCs w:val="24"/>
                <w14:ligatures w14:val="standardContextual"/>
              </w:rPr>
              <w:tab/>
            </w:r>
            <w:r w:rsidRPr="00F464BF">
              <w:rPr>
                <w:rStyle w:val="Hyperlink"/>
                <w:noProof/>
                <w:lang w:val="vi-VN"/>
              </w:rPr>
              <w:t>Nghiên cứu về vấn đề tăng tuổi thọ kết cấu</w:t>
            </w:r>
            <w:r>
              <w:rPr>
                <w:noProof/>
                <w:webHidden/>
              </w:rPr>
              <w:tab/>
            </w:r>
            <w:r>
              <w:rPr>
                <w:noProof/>
                <w:webHidden/>
              </w:rPr>
              <w:fldChar w:fldCharType="begin"/>
            </w:r>
            <w:r>
              <w:rPr>
                <w:noProof/>
                <w:webHidden/>
              </w:rPr>
              <w:instrText xml:space="preserve"> PAGEREF _Toc185846183 \h </w:instrText>
            </w:r>
            <w:r>
              <w:rPr>
                <w:noProof/>
                <w:webHidden/>
              </w:rPr>
            </w:r>
            <w:r>
              <w:rPr>
                <w:noProof/>
                <w:webHidden/>
              </w:rPr>
              <w:fldChar w:fldCharType="separate"/>
            </w:r>
            <w:r>
              <w:rPr>
                <w:noProof/>
                <w:webHidden/>
              </w:rPr>
              <w:t>11</w:t>
            </w:r>
            <w:r>
              <w:rPr>
                <w:noProof/>
                <w:webHidden/>
              </w:rPr>
              <w:fldChar w:fldCharType="end"/>
            </w:r>
          </w:hyperlink>
        </w:p>
        <w:p w14:paraId="58D3D4E3" w14:textId="212E7502" w:rsidR="00075CBA" w:rsidRDefault="00075CBA">
          <w:pPr>
            <w:pStyle w:val="TOC2"/>
            <w:tabs>
              <w:tab w:val="left" w:pos="960"/>
              <w:tab w:val="right" w:leader="dot" w:pos="9062"/>
            </w:tabs>
            <w:rPr>
              <w:rFonts w:asciiTheme="minorHAnsi" w:eastAsiaTheme="minorEastAsia" w:hAnsiTheme="minorHAnsi" w:cstheme="minorBidi"/>
              <w:noProof/>
              <w:kern w:val="2"/>
              <w:sz w:val="24"/>
              <w:szCs w:val="24"/>
              <w14:ligatures w14:val="standardContextual"/>
            </w:rPr>
          </w:pPr>
          <w:hyperlink w:anchor="_Toc185846184" w:history="1">
            <w:r w:rsidRPr="00F464BF">
              <w:rPr>
                <w:rStyle w:val="Hyperlink"/>
                <w:noProof/>
                <w:lang w:val="vi-VN"/>
              </w:rPr>
              <w:t>1.2</w:t>
            </w:r>
            <w:r>
              <w:rPr>
                <w:rFonts w:asciiTheme="minorHAnsi" w:eastAsiaTheme="minorEastAsia" w:hAnsiTheme="minorHAnsi" w:cstheme="minorBidi"/>
                <w:noProof/>
                <w:kern w:val="2"/>
                <w:sz w:val="24"/>
                <w:szCs w:val="24"/>
                <w14:ligatures w14:val="standardContextual"/>
              </w:rPr>
              <w:tab/>
            </w:r>
            <w:r w:rsidRPr="00F464BF">
              <w:rPr>
                <w:rStyle w:val="Hyperlink"/>
                <w:noProof/>
                <w:lang w:val="vi-VN"/>
              </w:rPr>
              <w:t>Tổng quan về các nghiên cứu nước ngoài.</w:t>
            </w:r>
            <w:r>
              <w:rPr>
                <w:noProof/>
                <w:webHidden/>
              </w:rPr>
              <w:tab/>
            </w:r>
            <w:r>
              <w:rPr>
                <w:noProof/>
                <w:webHidden/>
              </w:rPr>
              <w:fldChar w:fldCharType="begin"/>
            </w:r>
            <w:r>
              <w:rPr>
                <w:noProof/>
                <w:webHidden/>
              </w:rPr>
              <w:instrText xml:space="preserve"> PAGEREF _Toc185846184 \h </w:instrText>
            </w:r>
            <w:r>
              <w:rPr>
                <w:noProof/>
                <w:webHidden/>
              </w:rPr>
            </w:r>
            <w:r>
              <w:rPr>
                <w:noProof/>
                <w:webHidden/>
              </w:rPr>
              <w:fldChar w:fldCharType="separate"/>
            </w:r>
            <w:r>
              <w:rPr>
                <w:noProof/>
                <w:webHidden/>
              </w:rPr>
              <w:t>12</w:t>
            </w:r>
            <w:r>
              <w:rPr>
                <w:noProof/>
                <w:webHidden/>
              </w:rPr>
              <w:fldChar w:fldCharType="end"/>
            </w:r>
          </w:hyperlink>
        </w:p>
        <w:p w14:paraId="519AFD6D" w14:textId="4F25E752"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85" w:history="1">
            <w:r w:rsidRPr="00F464BF">
              <w:rPr>
                <w:rStyle w:val="Hyperlink"/>
                <w:noProof/>
                <w:lang w:val="vi-VN"/>
              </w:rPr>
              <w:t>1.2.1</w:t>
            </w:r>
            <w:r>
              <w:rPr>
                <w:rFonts w:asciiTheme="minorHAnsi" w:eastAsiaTheme="minorEastAsia" w:hAnsiTheme="minorHAnsi" w:cstheme="minorBidi"/>
                <w:noProof/>
                <w:kern w:val="2"/>
                <w:sz w:val="24"/>
                <w:szCs w:val="24"/>
                <w14:ligatures w14:val="standardContextual"/>
              </w:rPr>
              <w:tab/>
            </w:r>
            <w:r w:rsidRPr="00F464BF">
              <w:rPr>
                <w:rStyle w:val="Hyperlink"/>
                <w:noProof/>
                <w:lang w:val="vi-VN"/>
              </w:rPr>
              <w:t>Tiếp cận phương pháp sử dụng đường cong S-N để đánh giá độ bền mỏi.</w:t>
            </w:r>
            <w:r>
              <w:rPr>
                <w:noProof/>
                <w:webHidden/>
              </w:rPr>
              <w:tab/>
            </w:r>
            <w:r w:rsidR="00912B76">
              <w:rPr>
                <w:noProof/>
                <w:webHidden/>
              </w:rPr>
              <w:tab/>
            </w:r>
            <w:r w:rsidR="00912B76">
              <w:rPr>
                <w:noProof/>
                <w:webHidden/>
              </w:rPr>
              <w:tab/>
            </w:r>
            <w:r>
              <w:rPr>
                <w:noProof/>
                <w:webHidden/>
              </w:rPr>
              <w:fldChar w:fldCharType="begin"/>
            </w:r>
            <w:r>
              <w:rPr>
                <w:noProof/>
                <w:webHidden/>
              </w:rPr>
              <w:instrText xml:space="preserve"> PAGEREF _Toc185846185 \h </w:instrText>
            </w:r>
            <w:r>
              <w:rPr>
                <w:noProof/>
                <w:webHidden/>
              </w:rPr>
            </w:r>
            <w:r>
              <w:rPr>
                <w:noProof/>
                <w:webHidden/>
              </w:rPr>
              <w:fldChar w:fldCharType="separate"/>
            </w:r>
            <w:r>
              <w:rPr>
                <w:noProof/>
                <w:webHidden/>
              </w:rPr>
              <w:t>12</w:t>
            </w:r>
            <w:r>
              <w:rPr>
                <w:noProof/>
                <w:webHidden/>
              </w:rPr>
              <w:fldChar w:fldCharType="end"/>
            </w:r>
          </w:hyperlink>
        </w:p>
        <w:p w14:paraId="41F92D31" w14:textId="78EFAD0A"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86" w:history="1">
            <w:r w:rsidRPr="00F464BF">
              <w:rPr>
                <w:rStyle w:val="Hyperlink"/>
                <w:noProof/>
                <w:lang w:val="vi-VN"/>
              </w:rPr>
              <w:t>1.2.2</w:t>
            </w:r>
            <w:r>
              <w:rPr>
                <w:rFonts w:asciiTheme="minorHAnsi" w:eastAsiaTheme="minorEastAsia" w:hAnsiTheme="minorHAnsi" w:cstheme="minorBidi"/>
                <w:noProof/>
                <w:kern w:val="2"/>
                <w:sz w:val="24"/>
                <w:szCs w:val="24"/>
                <w14:ligatures w14:val="standardContextual"/>
              </w:rPr>
              <w:tab/>
            </w:r>
            <w:r w:rsidRPr="00F464BF">
              <w:rPr>
                <w:rStyle w:val="Hyperlink"/>
                <w:noProof/>
                <w:lang w:val="vi-VN"/>
              </w:rPr>
              <w:t>Đánh giá độ bền mỏi của tàu Container rất lớn</w:t>
            </w:r>
            <w:r>
              <w:rPr>
                <w:noProof/>
                <w:webHidden/>
              </w:rPr>
              <w:tab/>
            </w:r>
            <w:r>
              <w:rPr>
                <w:noProof/>
                <w:webHidden/>
              </w:rPr>
              <w:fldChar w:fldCharType="begin"/>
            </w:r>
            <w:r>
              <w:rPr>
                <w:noProof/>
                <w:webHidden/>
              </w:rPr>
              <w:instrText xml:space="preserve"> PAGEREF _Toc185846186 \h </w:instrText>
            </w:r>
            <w:r>
              <w:rPr>
                <w:noProof/>
                <w:webHidden/>
              </w:rPr>
            </w:r>
            <w:r>
              <w:rPr>
                <w:noProof/>
                <w:webHidden/>
              </w:rPr>
              <w:fldChar w:fldCharType="separate"/>
            </w:r>
            <w:r>
              <w:rPr>
                <w:noProof/>
                <w:webHidden/>
              </w:rPr>
              <w:t>13</w:t>
            </w:r>
            <w:r>
              <w:rPr>
                <w:noProof/>
                <w:webHidden/>
              </w:rPr>
              <w:fldChar w:fldCharType="end"/>
            </w:r>
          </w:hyperlink>
        </w:p>
        <w:p w14:paraId="0F478E8A" w14:textId="64DD57B8"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87" w:history="1">
            <w:r w:rsidRPr="00F464BF">
              <w:rPr>
                <w:rStyle w:val="Hyperlink"/>
                <w:noProof/>
                <w:lang w:val="vi-VN"/>
              </w:rPr>
              <w:t>1.2.3</w:t>
            </w:r>
            <w:r>
              <w:rPr>
                <w:rFonts w:asciiTheme="minorHAnsi" w:eastAsiaTheme="minorEastAsia" w:hAnsiTheme="minorHAnsi" w:cstheme="minorBidi"/>
                <w:noProof/>
                <w:kern w:val="2"/>
                <w:sz w:val="24"/>
                <w:szCs w:val="24"/>
                <w14:ligatures w14:val="standardContextual"/>
              </w:rPr>
              <w:tab/>
            </w:r>
            <w:r w:rsidRPr="00F464BF">
              <w:rPr>
                <w:rStyle w:val="Hyperlink"/>
                <w:noProof/>
                <w:lang w:val="vi-VN"/>
              </w:rPr>
              <w:t>Đánh giá độ bền mỏi của hệ thống chứa hàng LNG</w:t>
            </w:r>
            <w:r>
              <w:rPr>
                <w:noProof/>
                <w:webHidden/>
              </w:rPr>
              <w:tab/>
            </w:r>
            <w:r>
              <w:rPr>
                <w:noProof/>
                <w:webHidden/>
              </w:rPr>
              <w:fldChar w:fldCharType="begin"/>
            </w:r>
            <w:r>
              <w:rPr>
                <w:noProof/>
                <w:webHidden/>
              </w:rPr>
              <w:instrText xml:space="preserve"> PAGEREF _Toc185846187 \h </w:instrText>
            </w:r>
            <w:r>
              <w:rPr>
                <w:noProof/>
                <w:webHidden/>
              </w:rPr>
            </w:r>
            <w:r>
              <w:rPr>
                <w:noProof/>
                <w:webHidden/>
              </w:rPr>
              <w:fldChar w:fldCharType="separate"/>
            </w:r>
            <w:r>
              <w:rPr>
                <w:noProof/>
                <w:webHidden/>
              </w:rPr>
              <w:t>14</w:t>
            </w:r>
            <w:r>
              <w:rPr>
                <w:noProof/>
                <w:webHidden/>
              </w:rPr>
              <w:fldChar w:fldCharType="end"/>
            </w:r>
          </w:hyperlink>
        </w:p>
        <w:p w14:paraId="47340086" w14:textId="36897B63" w:rsidR="00075CBA" w:rsidRDefault="00075CBA">
          <w:pPr>
            <w:pStyle w:val="TOC2"/>
            <w:tabs>
              <w:tab w:val="left" w:pos="960"/>
              <w:tab w:val="right" w:leader="dot" w:pos="9062"/>
            </w:tabs>
            <w:rPr>
              <w:rFonts w:asciiTheme="minorHAnsi" w:eastAsiaTheme="minorEastAsia" w:hAnsiTheme="minorHAnsi" w:cstheme="minorBidi"/>
              <w:noProof/>
              <w:kern w:val="2"/>
              <w:sz w:val="24"/>
              <w:szCs w:val="24"/>
              <w14:ligatures w14:val="standardContextual"/>
            </w:rPr>
          </w:pPr>
          <w:hyperlink w:anchor="_Toc185846188" w:history="1">
            <w:r w:rsidRPr="00F464BF">
              <w:rPr>
                <w:rStyle w:val="Hyperlink"/>
                <w:noProof/>
                <w:lang w:val="vi-VN"/>
              </w:rPr>
              <w:t>1.3</w:t>
            </w:r>
            <w:r>
              <w:rPr>
                <w:rFonts w:asciiTheme="minorHAnsi" w:eastAsiaTheme="minorEastAsia" w:hAnsiTheme="minorHAnsi" w:cstheme="minorBidi"/>
                <w:noProof/>
                <w:kern w:val="2"/>
                <w:sz w:val="24"/>
                <w:szCs w:val="24"/>
                <w14:ligatures w14:val="standardContextual"/>
              </w:rPr>
              <w:tab/>
            </w:r>
            <w:r w:rsidRPr="00F464BF">
              <w:rPr>
                <w:rStyle w:val="Hyperlink"/>
                <w:noProof/>
              </w:rPr>
              <w:t>Kết luận chương 1</w:t>
            </w:r>
            <w:r>
              <w:rPr>
                <w:noProof/>
                <w:webHidden/>
              </w:rPr>
              <w:tab/>
            </w:r>
            <w:r>
              <w:rPr>
                <w:noProof/>
                <w:webHidden/>
              </w:rPr>
              <w:fldChar w:fldCharType="begin"/>
            </w:r>
            <w:r>
              <w:rPr>
                <w:noProof/>
                <w:webHidden/>
              </w:rPr>
              <w:instrText xml:space="preserve"> PAGEREF _Toc185846188 \h </w:instrText>
            </w:r>
            <w:r>
              <w:rPr>
                <w:noProof/>
                <w:webHidden/>
              </w:rPr>
            </w:r>
            <w:r>
              <w:rPr>
                <w:noProof/>
                <w:webHidden/>
              </w:rPr>
              <w:fldChar w:fldCharType="separate"/>
            </w:r>
            <w:r>
              <w:rPr>
                <w:noProof/>
                <w:webHidden/>
              </w:rPr>
              <w:t>15</w:t>
            </w:r>
            <w:r>
              <w:rPr>
                <w:noProof/>
                <w:webHidden/>
              </w:rPr>
              <w:fldChar w:fldCharType="end"/>
            </w:r>
          </w:hyperlink>
        </w:p>
        <w:p w14:paraId="3104FDF5" w14:textId="29F6213D" w:rsidR="00075CBA" w:rsidRDefault="00075CBA">
          <w:pPr>
            <w:pStyle w:val="TOC1"/>
            <w:tabs>
              <w:tab w:val="left" w:pos="1680"/>
              <w:tab w:val="right" w:leader="dot" w:pos="9062"/>
            </w:tabs>
            <w:rPr>
              <w:rFonts w:asciiTheme="minorHAnsi" w:eastAsiaTheme="minorEastAsia" w:hAnsiTheme="minorHAnsi" w:cstheme="minorBidi"/>
              <w:noProof/>
              <w:kern w:val="2"/>
              <w:sz w:val="24"/>
              <w:szCs w:val="24"/>
              <w14:ligatures w14:val="standardContextual"/>
            </w:rPr>
          </w:pPr>
          <w:hyperlink w:anchor="_Toc185846189" w:history="1">
            <w:r w:rsidRPr="00F464BF">
              <w:rPr>
                <w:rStyle w:val="Hyperlink"/>
                <w:noProof/>
                <w:lang w:val="vi-VN"/>
              </w:rPr>
              <w:t>CHƯƠNG 2</w:t>
            </w:r>
            <w:r>
              <w:rPr>
                <w:rFonts w:asciiTheme="minorHAnsi" w:eastAsiaTheme="minorEastAsia" w:hAnsiTheme="minorHAnsi" w:cstheme="minorBidi"/>
                <w:noProof/>
                <w:kern w:val="2"/>
                <w:sz w:val="24"/>
                <w:szCs w:val="24"/>
                <w14:ligatures w14:val="standardContextual"/>
              </w:rPr>
              <w:tab/>
            </w:r>
            <w:r w:rsidRPr="00F464BF">
              <w:rPr>
                <w:rStyle w:val="Hyperlink"/>
                <w:noProof/>
                <w:lang w:val="vi-VN"/>
              </w:rPr>
              <w:t>CƠ SỞ LÝ THUYẾT PHÂN TÍCH MỎI KẾT CẤU</w:t>
            </w:r>
            <w:r>
              <w:rPr>
                <w:noProof/>
                <w:webHidden/>
              </w:rPr>
              <w:tab/>
            </w:r>
            <w:r>
              <w:rPr>
                <w:noProof/>
                <w:webHidden/>
              </w:rPr>
              <w:fldChar w:fldCharType="begin"/>
            </w:r>
            <w:r>
              <w:rPr>
                <w:noProof/>
                <w:webHidden/>
              </w:rPr>
              <w:instrText xml:space="preserve"> PAGEREF _Toc185846189 \h </w:instrText>
            </w:r>
            <w:r>
              <w:rPr>
                <w:noProof/>
                <w:webHidden/>
              </w:rPr>
            </w:r>
            <w:r>
              <w:rPr>
                <w:noProof/>
                <w:webHidden/>
              </w:rPr>
              <w:fldChar w:fldCharType="separate"/>
            </w:r>
            <w:r>
              <w:rPr>
                <w:noProof/>
                <w:webHidden/>
              </w:rPr>
              <w:t>16</w:t>
            </w:r>
            <w:r>
              <w:rPr>
                <w:noProof/>
                <w:webHidden/>
              </w:rPr>
              <w:fldChar w:fldCharType="end"/>
            </w:r>
          </w:hyperlink>
        </w:p>
        <w:p w14:paraId="278F5B59" w14:textId="4E95B154" w:rsidR="00075CBA" w:rsidRDefault="00075CBA">
          <w:pPr>
            <w:pStyle w:val="TOC2"/>
            <w:tabs>
              <w:tab w:val="left" w:pos="960"/>
              <w:tab w:val="right" w:leader="dot" w:pos="9062"/>
            </w:tabs>
            <w:rPr>
              <w:rFonts w:asciiTheme="minorHAnsi" w:eastAsiaTheme="minorEastAsia" w:hAnsiTheme="minorHAnsi" w:cstheme="minorBidi"/>
              <w:noProof/>
              <w:kern w:val="2"/>
              <w:sz w:val="24"/>
              <w:szCs w:val="24"/>
              <w14:ligatures w14:val="standardContextual"/>
            </w:rPr>
          </w:pPr>
          <w:hyperlink w:anchor="_Toc185846190" w:history="1">
            <w:r w:rsidRPr="00F464BF">
              <w:rPr>
                <w:rStyle w:val="Hyperlink"/>
                <w:noProof/>
                <w:lang w:val="vi-VN"/>
              </w:rPr>
              <w:t>2.1</w:t>
            </w:r>
            <w:r>
              <w:rPr>
                <w:rFonts w:asciiTheme="minorHAnsi" w:eastAsiaTheme="minorEastAsia" w:hAnsiTheme="minorHAnsi" w:cstheme="minorBidi"/>
                <w:noProof/>
                <w:kern w:val="2"/>
                <w:sz w:val="24"/>
                <w:szCs w:val="24"/>
                <w14:ligatures w14:val="standardContextual"/>
              </w:rPr>
              <w:tab/>
            </w:r>
            <w:r w:rsidRPr="00F464BF">
              <w:rPr>
                <w:rStyle w:val="Hyperlink"/>
                <w:noProof/>
                <w:lang w:val="vi-VN"/>
              </w:rPr>
              <w:t>Cơ sở lý thuyết của phương pháp phạm vi phân phối ứng suất</w:t>
            </w:r>
            <w:r>
              <w:rPr>
                <w:noProof/>
                <w:webHidden/>
              </w:rPr>
              <w:tab/>
            </w:r>
            <w:r>
              <w:rPr>
                <w:noProof/>
                <w:webHidden/>
              </w:rPr>
              <w:fldChar w:fldCharType="begin"/>
            </w:r>
            <w:r>
              <w:rPr>
                <w:noProof/>
                <w:webHidden/>
              </w:rPr>
              <w:instrText xml:space="preserve"> PAGEREF _Toc185846190 \h </w:instrText>
            </w:r>
            <w:r>
              <w:rPr>
                <w:noProof/>
                <w:webHidden/>
              </w:rPr>
            </w:r>
            <w:r>
              <w:rPr>
                <w:noProof/>
                <w:webHidden/>
              </w:rPr>
              <w:fldChar w:fldCharType="separate"/>
            </w:r>
            <w:r>
              <w:rPr>
                <w:noProof/>
                <w:webHidden/>
              </w:rPr>
              <w:t>16</w:t>
            </w:r>
            <w:r>
              <w:rPr>
                <w:noProof/>
                <w:webHidden/>
              </w:rPr>
              <w:fldChar w:fldCharType="end"/>
            </w:r>
          </w:hyperlink>
        </w:p>
        <w:p w14:paraId="41B039C7" w14:textId="3AA57652"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91" w:history="1">
            <w:r w:rsidRPr="00F464BF">
              <w:rPr>
                <w:rStyle w:val="Hyperlink"/>
                <w:noProof/>
                <w:lang w:val="vi-VN"/>
              </w:rPr>
              <w:t>2.1.1</w:t>
            </w:r>
            <w:r>
              <w:rPr>
                <w:rFonts w:asciiTheme="minorHAnsi" w:eastAsiaTheme="minorEastAsia" w:hAnsiTheme="minorHAnsi" w:cstheme="minorBidi"/>
                <w:noProof/>
                <w:kern w:val="2"/>
                <w:sz w:val="24"/>
                <w:szCs w:val="24"/>
                <w14:ligatures w14:val="standardContextual"/>
              </w:rPr>
              <w:tab/>
            </w:r>
            <w:r w:rsidRPr="00F464BF">
              <w:rPr>
                <w:rStyle w:val="Hyperlink"/>
                <w:noProof/>
                <w:lang w:val="vi-VN"/>
              </w:rPr>
              <w:t>Phân bố Weibull và phạm vi ứng suất dài hạn</w:t>
            </w:r>
            <w:r>
              <w:rPr>
                <w:noProof/>
                <w:webHidden/>
              </w:rPr>
              <w:tab/>
            </w:r>
            <w:r>
              <w:rPr>
                <w:noProof/>
                <w:webHidden/>
              </w:rPr>
              <w:fldChar w:fldCharType="begin"/>
            </w:r>
            <w:r>
              <w:rPr>
                <w:noProof/>
                <w:webHidden/>
              </w:rPr>
              <w:instrText xml:space="preserve"> PAGEREF _Toc185846191 \h </w:instrText>
            </w:r>
            <w:r>
              <w:rPr>
                <w:noProof/>
                <w:webHidden/>
              </w:rPr>
            </w:r>
            <w:r>
              <w:rPr>
                <w:noProof/>
                <w:webHidden/>
              </w:rPr>
              <w:fldChar w:fldCharType="separate"/>
            </w:r>
            <w:r>
              <w:rPr>
                <w:noProof/>
                <w:webHidden/>
              </w:rPr>
              <w:t>16</w:t>
            </w:r>
            <w:r>
              <w:rPr>
                <w:noProof/>
                <w:webHidden/>
              </w:rPr>
              <w:fldChar w:fldCharType="end"/>
            </w:r>
          </w:hyperlink>
        </w:p>
        <w:p w14:paraId="20A555F8" w14:textId="17D90C1F"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92" w:history="1">
            <w:r w:rsidRPr="00F464BF">
              <w:rPr>
                <w:rStyle w:val="Hyperlink"/>
                <w:noProof/>
              </w:rPr>
              <w:t>2.1.2</w:t>
            </w:r>
            <w:r>
              <w:rPr>
                <w:rFonts w:asciiTheme="minorHAnsi" w:eastAsiaTheme="minorEastAsia" w:hAnsiTheme="minorHAnsi" w:cstheme="minorBidi"/>
                <w:noProof/>
                <w:kern w:val="2"/>
                <w:sz w:val="24"/>
                <w:szCs w:val="24"/>
                <w14:ligatures w14:val="standardContextual"/>
              </w:rPr>
              <w:tab/>
            </w:r>
            <w:r w:rsidRPr="00F464BF">
              <w:rPr>
                <w:rStyle w:val="Hyperlink"/>
                <w:noProof/>
              </w:rPr>
              <w:t>Các biểu thức cho sự phá hủy mỏi dựa trên phân phối Weibull của biên độ ứng suất.</w:t>
            </w:r>
            <w:r>
              <w:rPr>
                <w:noProof/>
                <w:webHidden/>
              </w:rPr>
              <w:tab/>
            </w:r>
            <w:r>
              <w:rPr>
                <w:noProof/>
                <w:webHidden/>
              </w:rPr>
              <w:fldChar w:fldCharType="begin"/>
            </w:r>
            <w:r>
              <w:rPr>
                <w:noProof/>
                <w:webHidden/>
              </w:rPr>
              <w:instrText xml:space="preserve"> PAGEREF _Toc185846192 \h </w:instrText>
            </w:r>
            <w:r>
              <w:rPr>
                <w:noProof/>
                <w:webHidden/>
              </w:rPr>
            </w:r>
            <w:r>
              <w:rPr>
                <w:noProof/>
                <w:webHidden/>
              </w:rPr>
              <w:fldChar w:fldCharType="separate"/>
            </w:r>
            <w:r>
              <w:rPr>
                <w:noProof/>
                <w:webHidden/>
              </w:rPr>
              <w:t>17</w:t>
            </w:r>
            <w:r>
              <w:rPr>
                <w:noProof/>
                <w:webHidden/>
              </w:rPr>
              <w:fldChar w:fldCharType="end"/>
            </w:r>
          </w:hyperlink>
        </w:p>
        <w:p w14:paraId="01DFDA4C" w14:textId="66BB0DC5"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93" w:history="1">
            <w:r w:rsidRPr="00F464BF">
              <w:rPr>
                <w:rStyle w:val="Hyperlink"/>
                <w:noProof/>
              </w:rPr>
              <w:t>2.1.3</w:t>
            </w:r>
            <w:r>
              <w:rPr>
                <w:rFonts w:asciiTheme="minorHAnsi" w:eastAsiaTheme="minorEastAsia" w:hAnsiTheme="minorHAnsi" w:cstheme="minorBidi"/>
                <w:noProof/>
                <w:kern w:val="2"/>
                <w:sz w:val="24"/>
                <w:szCs w:val="24"/>
                <w14:ligatures w14:val="standardContextual"/>
              </w:rPr>
              <w:tab/>
            </w:r>
            <w:r w:rsidRPr="00F464BF">
              <w:rPr>
                <w:rStyle w:val="Hyperlink"/>
                <w:noProof/>
              </w:rPr>
              <w:t>Biểu thức cho sự phá hủy mỏi dựa trên phân phối Rayleigh của biên độ ứng suất.</w:t>
            </w:r>
            <w:r>
              <w:rPr>
                <w:noProof/>
                <w:webHidden/>
              </w:rPr>
              <w:tab/>
            </w:r>
            <w:r w:rsidR="00B026AD">
              <w:rPr>
                <w:noProof/>
                <w:webHidden/>
              </w:rPr>
              <w:tab/>
            </w:r>
            <w:r>
              <w:rPr>
                <w:noProof/>
                <w:webHidden/>
              </w:rPr>
              <w:fldChar w:fldCharType="begin"/>
            </w:r>
            <w:r>
              <w:rPr>
                <w:noProof/>
                <w:webHidden/>
              </w:rPr>
              <w:instrText xml:space="preserve"> PAGEREF _Toc185846193 \h </w:instrText>
            </w:r>
            <w:r>
              <w:rPr>
                <w:noProof/>
                <w:webHidden/>
              </w:rPr>
            </w:r>
            <w:r>
              <w:rPr>
                <w:noProof/>
                <w:webHidden/>
              </w:rPr>
              <w:fldChar w:fldCharType="separate"/>
            </w:r>
            <w:r>
              <w:rPr>
                <w:noProof/>
                <w:webHidden/>
              </w:rPr>
              <w:t>20</w:t>
            </w:r>
            <w:r>
              <w:rPr>
                <w:noProof/>
                <w:webHidden/>
              </w:rPr>
              <w:fldChar w:fldCharType="end"/>
            </w:r>
          </w:hyperlink>
        </w:p>
        <w:p w14:paraId="03C648DD" w14:textId="1EFB39C9"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94" w:history="1">
            <w:r w:rsidRPr="00F464BF">
              <w:rPr>
                <w:rStyle w:val="Hyperlink"/>
                <w:noProof/>
              </w:rPr>
              <w:t>2.1.4</w:t>
            </w:r>
            <w:r>
              <w:rPr>
                <w:rFonts w:asciiTheme="minorHAnsi" w:eastAsiaTheme="minorEastAsia" w:hAnsiTheme="minorHAnsi" w:cstheme="minorBidi"/>
                <w:noProof/>
                <w:kern w:val="2"/>
                <w:sz w:val="24"/>
                <w:szCs w:val="24"/>
                <w14:ligatures w14:val="standardContextual"/>
              </w:rPr>
              <w:tab/>
            </w:r>
            <w:r w:rsidRPr="00F464BF">
              <w:rPr>
                <w:rStyle w:val="Hyperlink"/>
                <w:noProof/>
              </w:rPr>
              <w:t>Ví dụ về việc sử dụng biểu thức cho mỏi trong các bảng tính toán dựa trên đường cong S-N Bilinear.</w:t>
            </w:r>
            <w:r>
              <w:rPr>
                <w:noProof/>
                <w:webHidden/>
              </w:rPr>
              <w:tab/>
            </w:r>
            <w:r>
              <w:rPr>
                <w:noProof/>
                <w:webHidden/>
              </w:rPr>
              <w:fldChar w:fldCharType="begin"/>
            </w:r>
            <w:r>
              <w:rPr>
                <w:noProof/>
                <w:webHidden/>
              </w:rPr>
              <w:instrText xml:space="preserve"> PAGEREF _Toc185846194 \h </w:instrText>
            </w:r>
            <w:r>
              <w:rPr>
                <w:noProof/>
                <w:webHidden/>
              </w:rPr>
            </w:r>
            <w:r>
              <w:rPr>
                <w:noProof/>
                <w:webHidden/>
              </w:rPr>
              <w:fldChar w:fldCharType="separate"/>
            </w:r>
            <w:r>
              <w:rPr>
                <w:noProof/>
                <w:webHidden/>
              </w:rPr>
              <w:t>21</w:t>
            </w:r>
            <w:r>
              <w:rPr>
                <w:noProof/>
                <w:webHidden/>
              </w:rPr>
              <w:fldChar w:fldCharType="end"/>
            </w:r>
          </w:hyperlink>
        </w:p>
        <w:p w14:paraId="68E6030D" w14:textId="5C97E236"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95" w:history="1">
            <w:r w:rsidRPr="00F464BF">
              <w:rPr>
                <w:rStyle w:val="Hyperlink"/>
                <w:noProof/>
              </w:rPr>
              <w:t>2.1.5</w:t>
            </w:r>
            <w:r>
              <w:rPr>
                <w:rFonts w:asciiTheme="minorHAnsi" w:eastAsiaTheme="minorEastAsia" w:hAnsiTheme="minorHAnsi" w:cstheme="minorBidi"/>
                <w:noProof/>
                <w:kern w:val="2"/>
                <w:sz w:val="24"/>
                <w:szCs w:val="24"/>
                <w14:ligatures w14:val="standardContextual"/>
              </w:rPr>
              <w:tab/>
            </w:r>
            <w:r w:rsidRPr="00F464BF">
              <w:rPr>
                <w:rStyle w:val="Hyperlink"/>
                <w:noProof/>
              </w:rPr>
              <w:t>Xác suất xảy ra sự cố</w:t>
            </w:r>
            <w:r>
              <w:rPr>
                <w:noProof/>
                <w:webHidden/>
              </w:rPr>
              <w:tab/>
            </w:r>
            <w:r>
              <w:rPr>
                <w:noProof/>
                <w:webHidden/>
              </w:rPr>
              <w:fldChar w:fldCharType="begin"/>
            </w:r>
            <w:r>
              <w:rPr>
                <w:noProof/>
                <w:webHidden/>
              </w:rPr>
              <w:instrText xml:space="preserve"> PAGEREF _Toc185846195 \h </w:instrText>
            </w:r>
            <w:r>
              <w:rPr>
                <w:noProof/>
                <w:webHidden/>
              </w:rPr>
            </w:r>
            <w:r>
              <w:rPr>
                <w:noProof/>
                <w:webHidden/>
              </w:rPr>
              <w:fldChar w:fldCharType="separate"/>
            </w:r>
            <w:r>
              <w:rPr>
                <w:noProof/>
                <w:webHidden/>
              </w:rPr>
              <w:t>23</w:t>
            </w:r>
            <w:r>
              <w:rPr>
                <w:noProof/>
                <w:webHidden/>
              </w:rPr>
              <w:fldChar w:fldCharType="end"/>
            </w:r>
          </w:hyperlink>
        </w:p>
        <w:p w14:paraId="5B100678" w14:textId="4DF665BD"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96" w:history="1">
            <w:r w:rsidRPr="00F464BF">
              <w:rPr>
                <w:rStyle w:val="Hyperlink"/>
                <w:noProof/>
              </w:rPr>
              <w:t>2.1.6</w:t>
            </w:r>
            <w:r>
              <w:rPr>
                <w:rFonts w:asciiTheme="minorHAnsi" w:eastAsiaTheme="minorEastAsia" w:hAnsiTheme="minorHAnsi" w:cstheme="minorBidi"/>
                <w:noProof/>
                <w:kern w:val="2"/>
                <w:sz w:val="24"/>
                <w:szCs w:val="24"/>
                <w14:ligatures w14:val="standardContextual"/>
              </w:rPr>
              <w:tab/>
            </w:r>
            <w:r w:rsidRPr="00F464BF">
              <w:rPr>
                <w:rStyle w:val="Hyperlink"/>
                <w:noProof/>
              </w:rPr>
              <w:t>Phạm vi ứng suất tối đa cho phép.</w:t>
            </w:r>
            <w:r>
              <w:rPr>
                <w:noProof/>
                <w:webHidden/>
              </w:rPr>
              <w:tab/>
            </w:r>
            <w:r>
              <w:rPr>
                <w:noProof/>
                <w:webHidden/>
              </w:rPr>
              <w:fldChar w:fldCharType="begin"/>
            </w:r>
            <w:r>
              <w:rPr>
                <w:noProof/>
                <w:webHidden/>
              </w:rPr>
              <w:instrText xml:space="preserve"> PAGEREF _Toc185846196 \h </w:instrText>
            </w:r>
            <w:r>
              <w:rPr>
                <w:noProof/>
                <w:webHidden/>
              </w:rPr>
            </w:r>
            <w:r>
              <w:rPr>
                <w:noProof/>
                <w:webHidden/>
              </w:rPr>
              <w:fldChar w:fldCharType="separate"/>
            </w:r>
            <w:r>
              <w:rPr>
                <w:noProof/>
                <w:webHidden/>
              </w:rPr>
              <w:t>25</w:t>
            </w:r>
            <w:r>
              <w:rPr>
                <w:noProof/>
                <w:webHidden/>
              </w:rPr>
              <w:fldChar w:fldCharType="end"/>
            </w:r>
          </w:hyperlink>
        </w:p>
        <w:p w14:paraId="10D504B6" w14:textId="1B55028D"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97" w:history="1">
            <w:r w:rsidRPr="00F464BF">
              <w:rPr>
                <w:rStyle w:val="Hyperlink"/>
                <w:noProof/>
              </w:rPr>
              <w:t>2.1.7</w:t>
            </w:r>
            <w:r>
              <w:rPr>
                <w:rFonts w:asciiTheme="minorHAnsi" w:eastAsiaTheme="minorEastAsia" w:hAnsiTheme="minorHAnsi" w:cstheme="minorBidi"/>
                <w:noProof/>
                <w:kern w:val="2"/>
                <w:sz w:val="24"/>
                <w:szCs w:val="24"/>
                <w14:ligatures w14:val="standardContextual"/>
              </w:rPr>
              <w:tab/>
            </w:r>
            <w:r w:rsidRPr="00F464BF">
              <w:rPr>
                <w:rStyle w:val="Hyperlink"/>
                <w:noProof/>
              </w:rPr>
              <w:t>Quy trình tải trọng và phản ứng kết hợp</w:t>
            </w:r>
            <w:r>
              <w:rPr>
                <w:noProof/>
                <w:webHidden/>
              </w:rPr>
              <w:tab/>
            </w:r>
            <w:r>
              <w:rPr>
                <w:noProof/>
                <w:webHidden/>
              </w:rPr>
              <w:fldChar w:fldCharType="begin"/>
            </w:r>
            <w:r>
              <w:rPr>
                <w:noProof/>
                <w:webHidden/>
              </w:rPr>
              <w:instrText xml:space="preserve"> PAGEREF _Toc185846197 \h </w:instrText>
            </w:r>
            <w:r>
              <w:rPr>
                <w:noProof/>
                <w:webHidden/>
              </w:rPr>
            </w:r>
            <w:r>
              <w:rPr>
                <w:noProof/>
                <w:webHidden/>
              </w:rPr>
              <w:fldChar w:fldCharType="separate"/>
            </w:r>
            <w:r>
              <w:rPr>
                <w:noProof/>
                <w:webHidden/>
              </w:rPr>
              <w:t>29</w:t>
            </w:r>
            <w:r>
              <w:rPr>
                <w:noProof/>
                <w:webHidden/>
              </w:rPr>
              <w:fldChar w:fldCharType="end"/>
            </w:r>
          </w:hyperlink>
        </w:p>
        <w:p w14:paraId="572268CC" w14:textId="058A59BF"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198" w:history="1">
            <w:r w:rsidRPr="00F464BF">
              <w:rPr>
                <w:rStyle w:val="Hyperlink"/>
                <w:noProof/>
              </w:rPr>
              <w:t>2.1.8</w:t>
            </w:r>
            <w:r>
              <w:rPr>
                <w:rFonts w:asciiTheme="minorHAnsi" w:eastAsiaTheme="minorEastAsia" w:hAnsiTheme="minorHAnsi" w:cstheme="minorBidi"/>
                <w:noProof/>
                <w:kern w:val="2"/>
                <w:sz w:val="24"/>
                <w:szCs w:val="24"/>
                <w14:ligatures w14:val="standardContextual"/>
              </w:rPr>
              <w:tab/>
            </w:r>
            <w:r w:rsidRPr="00F464BF">
              <w:rPr>
                <w:rStyle w:val="Hyperlink"/>
                <w:noProof/>
              </w:rPr>
              <w:t>Phân tích độ bền mỏi của đường ống trên tàu FPSO</w:t>
            </w:r>
            <w:r>
              <w:rPr>
                <w:noProof/>
                <w:webHidden/>
              </w:rPr>
              <w:tab/>
            </w:r>
            <w:r>
              <w:rPr>
                <w:noProof/>
                <w:webHidden/>
              </w:rPr>
              <w:fldChar w:fldCharType="begin"/>
            </w:r>
            <w:r>
              <w:rPr>
                <w:noProof/>
                <w:webHidden/>
              </w:rPr>
              <w:instrText xml:space="preserve"> PAGEREF _Toc185846198 \h </w:instrText>
            </w:r>
            <w:r>
              <w:rPr>
                <w:noProof/>
                <w:webHidden/>
              </w:rPr>
            </w:r>
            <w:r>
              <w:rPr>
                <w:noProof/>
                <w:webHidden/>
              </w:rPr>
              <w:fldChar w:fldCharType="separate"/>
            </w:r>
            <w:r>
              <w:rPr>
                <w:noProof/>
                <w:webHidden/>
              </w:rPr>
              <w:t>30</w:t>
            </w:r>
            <w:r>
              <w:rPr>
                <w:noProof/>
                <w:webHidden/>
              </w:rPr>
              <w:fldChar w:fldCharType="end"/>
            </w:r>
          </w:hyperlink>
        </w:p>
        <w:p w14:paraId="5E1B3A2A" w14:textId="26D2A5F1" w:rsidR="00075CBA" w:rsidRDefault="00075CBA">
          <w:pPr>
            <w:pStyle w:val="TOC2"/>
            <w:tabs>
              <w:tab w:val="left" w:pos="960"/>
              <w:tab w:val="right" w:leader="dot" w:pos="9062"/>
            </w:tabs>
            <w:rPr>
              <w:rFonts w:asciiTheme="minorHAnsi" w:eastAsiaTheme="minorEastAsia" w:hAnsiTheme="minorHAnsi" w:cstheme="minorBidi"/>
              <w:noProof/>
              <w:kern w:val="2"/>
              <w:sz w:val="24"/>
              <w:szCs w:val="24"/>
              <w14:ligatures w14:val="standardContextual"/>
            </w:rPr>
          </w:pPr>
          <w:hyperlink w:anchor="_Toc185846199" w:history="1">
            <w:r w:rsidRPr="00F464BF">
              <w:rPr>
                <w:rStyle w:val="Hyperlink"/>
                <w:noProof/>
              </w:rPr>
              <w:t>2.2</w:t>
            </w:r>
            <w:r>
              <w:rPr>
                <w:rFonts w:asciiTheme="minorHAnsi" w:eastAsiaTheme="minorEastAsia" w:hAnsiTheme="minorHAnsi" w:cstheme="minorBidi"/>
                <w:noProof/>
                <w:kern w:val="2"/>
                <w:sz w:val="24"/>
                <w:szCs w:val="24"/>
                <w14:ligatures w14:val="standardContextual"/>
              </w:rPr>
              <w:tab/>
            </w:r>
            <w:r w:rsidRPr="00F464BF">
              <w:rPr>
                <w:rStyle w:val="Hyperlink"/>
                <w:noProof/>
              </w:rPr>
              <w:t>Xây dựng chương trình tính toán</w:t>
            </w:r>
            <w:r>
              <w:rPr>
                <w:noProof/>
                <w:webHidden/>
              </w:rPr>
              <w:tab/>
            </w:r>
            <w:r>
              <w:rPr>
                <w:noProof/>
                <w:webHidden/>
              </w:rPr>
              <w:fldChar w:fldCharType="begin"/>
            </w:r>
            <w:r>
              <w:rPr>
                <w:noProof/>
                <w:webHidden/>
              </w:rPr>
              <w:instrText xml:space="preserve"> PAGEREF _Toc185846199 \h </w:instrText>
            </w:r>
            <w:r>
              <w:rPr>
                <w:noProof/>
                <w:webHidden/>
              </w:rPr>
            </w:r>
            <w:r>
              <w:rPr>
                <w:noProof/>
                <w:webHidden/>
              </w:rPr>
              <w:fldChar w:fldCharType="separate"/>
            </w:r>
            <w:r>
              <w:rPr>
                <w:noProof/>
                <w:webHidden/>
              </w:rPr>
              <w:t>33</w:t>
            </w:r>
            <w:r>
              <w:rPr>
                <w:noProof/>
                <w:webHidden/>
              </w:rPr>
              <w:fldChar w:fldCharType="end"/>
            </w:r>
          </w:hyperlink>
        </w:p>
        <w:p w14:paraId="55935837" w14:textId="223C9B18"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00" w:history="1">
            <w:r w:rsidRPr="00F464BF">
              <w:rPr>
                <w:rStyle w:val="Hyperlink"/>
                <w:noProof/>
                <w:lang w:eastAsia="ja-JP"/>
              </w:rPr>
              <w:t>2.2.1</w:t>
            </w:r>
            <w:r>
              <w:rPr>
                <w:rFonts w:asciiTheme="minorHAnsi" w:eastAsiaTheme="minorEastAsia" w:hAnsiTheme="minorHAnsi" w:cstheme="minorBidi"/>
                <w:noProof/>
                <w:kern w:val="2"/>
                <w:sz w:val="24"/>
                <w:szCs w:val="24"/>
                <w14:ligatures w14:val="standardContextual"/>
              </w:rPr>
              <w:tab/>
            </w:r>
            <w:r w:rsidRPr="00F464BF">
              <w:rPr>
                <w:rStyle w:val="Hyperlink"/>
                <w:noProof/>
                <w:lang w:eastAsia="ja-JP"/>
              </w:rPr>
              <w:t>Hàm LoadData</w:t>
            </w:r>
            <w:r>
              <w:rPr>
                <w:noProof/>
                <w:webHidden/>
              </w:rPr>
              <w:tab/>
            </w:r>
            <w:r>
              <w:rPr>
                <w:noProof/>
                <w:webHidden/>
              </w:rPr>
              <w:fldChar w:fldCharType="begin"/>
            </w:r>
            <w:r>
              <w:rPr>
                <w:noProof/>
                <w:webHidden/>
              </w:rPr>
              <w:instrText xml:space="preserve"> PAGEREF _Toc185846200 \h </w:instrText>
            </w:r>
            <w:r>
              <w:rPr>
                <w:noProof/>
                <w:webHidden/>
              </w:rPr>
            </w:r>
            <w:r>
              <w:rPr>
                <w:noProof/>
                <w:webHidden/>
              </w:rPr>
              <w:fldChar w:fldCharType="separate"/>
            </w:r>
            <w:r>
              <w:rPr>
                <w:noProof/>
                <w:webHidden/>
              </w:rPr>
              <w:t>34</w:t>
            </w:r>
            <w:r>
              <w:rPr>
                <w:noProof/>
                <w:webHidden/>
              </w:rPr>
              <w:fldChar w:fldCharType="end"/>
            </w:r>
          </w:hyperlink>
        </w:p>
        <w:p w14:paraId="10AC1298" w14:textId="74E74D90"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01" w:history="1">
            <w:r w:rsidRPr="00F464BF">
              <w:rPr>
                <w:rStyle w:val="Hyperlink"/>
                <w:noProof/>
                <w:lang w:eastAsia="ja-JP"/>
              </w:rPr>
              <w:t>2.2.2</w:t>
            </w:r>
            <w:r>
              <w:rPr>
                <w:rFonts w:asciiTheme="minorHAnsi" w:eastAsiaTheme="minorEastAsia" w:hAnsiTheme="minorHAnsi" w:cstheme="minorBidi"/>
                <w:noProof/>
                <w:kern w:val="2"/>
                <w:sz w:val="24"/>
                <w:szCs w:val="24"/>
                <w14:ligatures w14:val="standardContextual"/>
              </w:rPr>
              <w:tab/>
            </w:r>
            <w:r w:rsidRPr="00F464BF">
              <w:rPr>
                <w:rStyle w:val="Hyperlink"/>
                <w:noProof/>
                <w:lang w:eastAsia="ja-JP"/>
              </w:rPr>
              <w:t>Hàm sự kiện nút Calculate</w:t>
            </w:r>
            <w:r>
              <w:rPr>
                <w:noProof/>
                <w:webHidden/>
              </w:rPr>
              <w:tab/>
            </w:r>
            <w:r>
              <w:rPr>
                <w:noProof/>
                <w:webHidden/>
              </w:rPr>
              <w:fldChar w:fldCharType="begin"/>
            </w:r>
            <w:r>
              <w:rPr>
                <w:noProof/>
                <w:webHidden/>
              </w:rPr>
              <w:instrText xml:space="preserve"> PAGEREF _Toc185846201 \h </w:instrText>
            </w:r>
            <w:r>
              <w:rPr>
                <w:noProof/>
                <w:webHidden/>
              </w:rPr>
            </w:r>
            <w:r>
              <w:rPr>
                <w:noProof/>
                <w:webHidden/>
              </w:rPr>
              <w:fldChar w:fldCharType="separate"/>
            </w:r>
            <w:r>
              <w:rPr>
                <w:noProof/>
                <w:webHidden/>
              </w:rPr>
              <w:t>36</w:t>
            </w:r>
            <w:r>
              <w:rPr>
                <w:noProof/>
                <w:webHidden/>
              </w:rPr>
              <w:fldChar w:fldCharType="end"/>
            </w:r>
          </w:hyperlink>
        </w:p>
        <w:p w14:paraId="3452182D" w14:textId="4EE37671"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02" w:history="1">
            <w:r w:rsidRPr="00F464BF">
              <w:rPr>
                <w:rStyle w:val="Hyperlink"/>
                <w:noProof/>
                <w:lang w:eastAsia="ja-JP"/>
              </w:rPr>
              <w:t>2.2.3</w:t>
            </w:r>
            <w:r>
              <w:rPr>
                <w:rFonts w:asciiTheme="minorHAnsi" w:eastAsiaTheme="minorEastAsia" w:hAnsiTheme="minorHAnsi" w:cstheme="minorBidi"/>
                <w:noProof/>
                <w:kern w:val="2"/>
                <w:sz w:val="24"/>
                <w:szCs w:val="24"/>
                <w14:ligatures w14:val="standardContextual"/>
              </w:rPr>
              <w:tab/>
            </w:r>
            <w:r w:rsidRPr="00F464BF">
              <w:rPr>
                <w:rStyle w:val="Hyperlink"/>
                <w:noProof/>
                <w:lang w:eastAsia="ja-JP"/>
              </w:rPr>
              <w:t>Hàm Gamma</w:t>
            </w:r>
            <w:r>
              <w:rPr>
                <w:noProof/>
                <w:webHidden/>
              </w:rPr>
              <w:tab/>
            </w:r>
            <w:r>
              <w:rPr>
                <w:noProof/>
                <w:webHidden/>
              </w:rPr>
              <w:fldChar w:fldCharType="begin"/>
            </w:r>
            <w:r>
              <w:rPr>
                <w:noProof/>
                <w:webHidden/>
              </w:rPr>
              <w:instrText xml:space="preserve"> PAGEREF _Toc185846202 \h </w:instrText>
            </w:r>
            <w:r>
              <w:rPr>
                <w:noProof/>
                <w:webHidden/>
              </w:rPr>
            </w:r>
            <w:r>
              <w:rPr>
                <w:noProof/>
                <w:webHidden/>
              </w:rPr>
              <w:fldChar w:fldCharType="separate"/>
            </w:r>
            <w:r>
              <w:rPr>
                <w:noProof/>
                <w:webHidden/>
              </w:rPr>
              <w:t>38</w:t>
            </w:r>
            <w:r>
              <w:rPr>
                <w:noProof/>
                <w:webHidden/>
              </w:rPr>
              <w:fldChar w:fldCharType="end"/>
            </w:r>
          </w:hyperlink>
        </w:p>
        <w:p w14:paraId="4C7650B6" w14:textId="199EFA2D"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03" w:history="1">
            <w:r w:rsidRPr="00F464BF">
              <w:rPr>
                <w:rStyle w:val="Hyperlink"/>
                <w:noProof/>
              </w:rPr>
              <w:t>2.2.4</w:t>
            </w:r>
            <w:r>
              <w:rPr>
                <w:rFonts w:asciiTheme="minorHAnsi" w:eastAsiaTheme="minorEastAsia" w:hAnsiTheme="minorHAnsi" w:cstheme="minorBidi"/>
                <w:noProof/>
                <w:kern w:val="2"/>
                <w:sz w:val="24"/>
                <w:szCs w:val="24"/>
                <w14:ligatures w14:val="standardContextual"/>
              </w:rPr>
              <w:tab/>
            </w:r>
            <w:r w:rsidRPr="00F464BF">
              <w:rPr>
                <w:rStyle w:val="Hyperlink"/>
                <w:noProof/>
              </w:rPr>
              <w:t>Hàm Incompletegamma</w:t>
            </w:r>
            <w:r>
              <w:rPr>
                <w:noProof/>
                <w:webHidden/>
              </w:rPr>
              <w:tab/>
            </w:r>
            <w:r>
              <w:rPr>
                <w:noProof/>
                <w:webHidden/>
              </w:rPr>
              <w:fldChar w:fldCharType="begin"/>
            </w:r>
            <w:r>
              <w:rPr>
                <w:noProof/>
                <w:webHidden/>
              </w:rPr>
              <w:instrText xml:space="preserve"> PAGEREF _Toc185846203 \h </w:instrText>
            </w:r>
            <w:r>
              <w:rPr>
                <w:noProof/>
                <w:webHidden/>
              </w:rPr>
            </w:r>
            <w:r>
              <w:rPr>
                <w:noProof/>
                <w:webHidden/>
              </w:rPr>
              <w:fldChar w:fldCharType="separate"/>
            </w:r>
            <w:r>
              <w:rPr>
                <w:noProof/>
                <w:webHidden/>
              </w:rPr>
              <w:t>39</w:t>
            </w:r>
            <w:r>
              <w:rPr>
                <w:noProof/>
                <w:webHidden/>
              </w:rPr>
              <w:fldChar w:fldCharType="end"/>
            </w:r>
          </w:hyperlink>
        </w:p>
        <w:p w14:paraId="72033234" w14:textId="3619C8E8"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04" w:history="1">
            <w:r w:rsidRPr="00F464BF">
              <w:rPr>
                <w:rStyle w:val="Hyperlink"/>
                <w:noProof/>
              </w:rPr>
              <w:t>2.2.5</w:t>
            </w:r>
            <w:r>
              <w:rPr>
                <w:rFonts w:asciiTheme="minorHAnsi" w:eastAsiaTheme="minorEastAsia" w:hAnsiTheme="minorHAnsi" w:cstheme="minorBidi"/>
                <w:noProof/>
                <w:kern w:val="2"/>
                <w:sz w:val="24"/>
                <w:szCs w:val="24"/>
                <w14:ligatures w14:val="standardContextual"/>
              </w:rPr>
              <w:tab/>
            </w:r>
            <w:r w:rsidRPr="00F464BF">
              <w:rPr>
                <w:rStyle w:val="Hyperlink"/>
                <w:noProof/>
              </w:rPr>
              <w:t>Chương trình tính toán</w:t>
            </w:r>
            <w:r>
              <w:rPr>
                <w:noProof/>
                <w:webHidden/>
              </w:rPr>
              <w:tab/>
            </w:r>
            <w:r>
              <w:rPr>
                <w:noProof/>
                <w:webHidden/>
              </w:rPr>
              <w:fldChar w:fldCharType="begin"/>
            </w:r>
            <w:r>
              <w:rPr>
                <w:noProof/>
                <w:webHidden/>
              </w:rPr>
              <w:instrText xml:space="preserve"> PAGEREF _Toc185846204 \h </w:instrText>
            </w:r>
            <w:r>
              <w:rPr>
                <w:noProof/>
                <w:webHidden/>
              </w:rPr>
            </w:r>
            <w:r>
              <w:rPr>
                <w:noProof/>
                <w:webHidden/>
              </w:rPr>
              <w:fldChar w:fldCharType="separate"/>
            </w:r>
            <w:r>
              <w:rPr>
                <w:noProof/>
                <w:webHidden/>
              </w:rPr>
              <w:t>41</w:t>
            </w:r>
            <w:r>
              <w:rPr>
                <w:noProof/>
                <w:webHidden/>
              </w:rPr>
              <w:fldChar w:fldCharType="end"/>
            </w:r>
          </w:hyperlink>
        </w:p>
        <w:p w14:paraId="7FA9D7CB" w14:textId="30729B60" w:rsidR="00075CBA" w:rsidRDefault="00075CBA">
          <w:pPr>
            <w:pStyle w:val="TOC2"/>
            <w:tabs>
              <w:tab w:val="left" w:pos="960"/>
              <w:tab w:val="right" w:leader="dot" w:pos="9062"/>
            </w:tabs>
            <w:rPr>
              <w:rFonts w:asciiTheme="minorHAnsi" w:eastAsiaTheme="minorEastAsia" w:hAnsiTheme="minorHAnsi" w:cstheme="minorBidi"/>
              <w:noProof/>
              <w:kern w:val="2"/>
              <w:sz w:val="24"/>
              <w:szCs w:val="24"/>
              <w14:ligatures w14:val="standardContextual"/>
            </w:rPr>
          </w:pPr>
          <w:hyperlink w:anchor="_Toc185846205" w:history="1">
            <w:r w:rsidRPr="00F464BF">
              <w:rPr>
                <w:rStyle w:val="Hyperlink"/>
                <w:noProof/>
              </w:rPr>
              <w:t>2.3</w:t>
            </w:r>
            <w:r>
              <w:rPr>
                <w:rFonts w:asciiTheme="minorHAnsi" w:eastAsiaTheme="minorEastAsia" w:hAnsiTheme="minorHAnsi" w:cstheme="minorBidi"/>
                <w:noProof/>
                <w:kern w:val="2"/>
                <w:sz w:val="24"/>
                <w:szCs w:val="24"/>
                <w14:ligatures w14:val="standardContextual"/>
              </w:rPr>
              <w:tab/>
            </w:r>
            <w:r w:rsidRPr="00F464BF">
              <w:rPr>
                <w:rStyle w:val="Hyperlink"/>
                <w:noProof/>
              </w:rPr>
              <w:t>Kết luận chương 2</w:t>
            </w:r>
            <w:r>
              <w:rPr>
                <w:noProof/>
                <w:webHidden/>
              </w:rPr>
              <w:tab/>
            </w:r>
            <w:r>
              <w:rPr>
                <w:noProof/>
                <w:webHidden/>
              </w:rPr>
              <w:fldChar w:fldCharType="begin"/>
            </w:r>
            <w:r>
              <w:rPr>
                <w:noProof/>
                <w:webHidden/>
              </w:rPr>
              <w:instrText xml:space="preserve"> PAGEREF _Toc185846205 \h </w:instrText>
            </w:r>
            <w:r>
              <w:rPr>
                <w:noProof/>
                <w:webHidden/>
              </w:rPr>
            </w:r>
            <w:r>
              <w:rPr>
                <w:noProof/>
                <w:webHidden/>
              </w:rPr>
              <w:fldChar w:fldCharType="separate"/>
            </w:r>
            <w:r>
              <w:rPr>
                <w:noProof/>
                <w:webHidden/>
              </w:rPr>
              <w:t>45</w:t>
            </w:r>
            <w:r>
              <w:rPr>
                <w:noProof/>
                <w:webHidden/>
              </w:rPr>
              <w:fldChar w:fldCharType="end"/>
            </w:r>
          </w:hyperlink>
        </w:p>
        <w:p w14:paraId="31C87DF5" w14:textId="6A849570" w:rsidR="00075CBA" w:rsidRDefault="00075CBA">
          <w:pPr>
            <w:pStyle w:val="TOC1"/>
            <w:tabs>
              <w:tab w:val="left" w:pos="1680"/>
              <w:tab w:val="right" w:leader="dot" w:pos="9062"/>
            </w:tabs>
            <w:rPr>
              <w:rFonts w:asciiTheme="minorHAnsi" w:eastAsiaTheme="minorEastAsia" w:hAnsiTheme="minorHAnsi" w:cstheme="minorBidi"/>
              <w:noProof/>
              <w:kern w:val="2"/>
              <w:sz w:val="24"/>
              <w:szCs w:val="24"/>
              <w14:ligatures w14:val="standardContextual"/>
            </w:rPr>
          </w:pPr>
          <w:hyperlink w:anchor="_Toc185846206" w:history="1">
            <w:r w:rsidRPr="00F464BF">
              <w:rPr>
                <w:rStyle w:val="Hyperlink"/>
                <w:noProof/>
              </w:rPr>
              <w:t>CHƯƠNG 3</w:t>
            </w:r>
            <w:r>
              <w:rPr>
                <w:rFonts w:asciiTheme="minorHAnsi" w:eastAsiaTheme="minorEastAsia" w:hAnsiTheme="minorHAnsi" w:cstheme="minorBidi"/>
                <w:noProof/>
                <w:kern w:val="2"/>
                <w:sz w:val="24"/>
                <w:szCs w:val="24"/>
                <w14:ligatures w14:val="standardContextual"/>
              </w:rPr>
              <w:tab/>
            </w:r>
            <w:r w:rsidRPr="00F464BF">
              <w:rPr>
                <w:rStyle w:val="Hyperlink"/>
                <w:noProof/>
              </w:rPr>
              <w:t>KẾT QUẢ NGHIÊN CỨU TỔN THƯƠNG MỎI TÍCH LŨY KẾT CẤU</w:t>
            </w:r>
            <w:r>
              <w:rPr>
                <w:noProof/>
                <w:webHidden/>
              </w:rPr>
              <w:tab/>
            </w:r>
            <w:r w:rsidR="00E07305">
              <w:rPr>
                <w:noProof/>
                <w:webHidden/>
              </w:rPr>
              <w:tab/>
            </w:r>
            <w:r>
              <w:rPr>
                <w:noProof/>
                <w:webHidden/>
              </w:rPr>
              <w:fldChar w:fldCharType="begin"/>
            </w:r>
            <w:r>
              <w:rPr>
                <w:noProof/>
                <w:webHidden/>
              </w:rPr>
              <w:instrText xml:space="preserve"> PAGEREF _Toc185846206 \h </w:instrText>
            </w:r>
            <w:r>
              <w:rPr>
                <w:noProof/>
                <w:webHidden/>
              </w:rPr>
            </w:r>
            <w:r>
              <w:rPr>
                <w:noProof/>
                <w:webHidden/>
              </w:rPr>
              <w:fldChar w:fldCharType="separate"/>
            </w:r>
            <w:r>
              <w:rPr>
                <w:noProof/>
                <w:webHidden/>
              </w:rPr>
              <w:t>46</w:t>
            </w:r>
            <w:r>
              <w:rPr>
                <w:noProof/>
                <w:webHidden/>
              </w:rPr>
              <w:fldChar w:fldCharType="end"/>
            </w:r>
          </w:hyperlink>
        </w:p>
        <w:p w14:paraId="7394F98A" w14:textId="2019318B" w:rsidR="00075CBA" w:rsidRDefault="00075CBA">
          <w:pPr>
            <w:pStyle w:val="TOC2"/>
            <w:tabs>
              <w:tab w:val="left" w:pos="960"/>
              <w:tab w:val="right" w:leader="dot" w:pos="9062"/>
            </w:tabs>
            <w:rPr>
              <w:rFonts w:asciiTheme="minorHAnsi" w:eastAsiaTheme="minorEastAsia" w:hAnsiTheme="minorHAnsi" w:cstheme="minorBidi"/>
              <w:noProof/>
              <w:kern w:val="2"/>
              <w:sz w:val="24"/>
              <w:szCs w:val="24"/>
              <w14:ligatures w14:val="standardContextual"/>
            </w:rPr>
          </w:pPr>
          <w:hyperlink w:anchor="_Toc185846207" w:history="1">
            <w:r w:rsidRPr="00F464BF">
              <w:rPr>
                <w:rStyle w:val="Hyperlink"/>
                <w:noProof/>
              </w:rPr>
              <w:t>3.1</w:t>
            </w:r>
            <w:r>
              <w:rPr>
                <w:rFonts w:asciiTheme="minorHAnsi" w:eastAsiaTheme="minorEastAsia" w:hAnsiTheme="minorHAnsi" w:cstheme="minorBidi"/>
                <w:noProof/>
                <w:kern w:val="2"/>
                <w:sz w:val="24"/>
                <w:szCs w:val="24"/>
                <w14:ligatures w14:val="standardContextual"/>
              </w:rPr>
              <w:tab/>
            </w:r>
            <w:r w:rsidRPr="00F464BF">
              <w:rPr>
                <w:rStyle w:val="Hyperlink"/>
                <w:noProof/>
              </w:rPr>
              <w:t>Mô hình tính toán và thông số đầu vào</w:t>
            </w:r>
            <w:r>
              <w:rPr>
                <w:noProof/>
                <w:webHidden/>
              </w:rPr>
              <w:tab/>
            </w:r>
            <w:r>
              <w:rPr>
                <w:noProof/>
                <w:webHidden/>
              </w:rPr>
              <w:fldChar w:fldCharType="begin"/>
            </w:r>
            <w:r>
              <w:rPr>
                <w:noProof/>
                <w:webHidden/>
              </w:rPr>
              <w:instrText xml:space="preserve"> PAGEREF _Toc185846207 \h </w:instrText>
            </w:r>
            <w:r>
              <w:rPr>
                <w:noProof/>
                <w:webHidden/>
              </w:rPr>
            </w:r>
            <w:r>
              <w:rPr>
                <w:noProof/>
                <w:webHidden/>
              </w:rPr>
              <w:fldChar w:fldCharType="separate"/>
            </w:r>
            <w:r>
              <w:rPr>
                <w:noProof/>
                <w:webHidden/>
              </w:rPr>
              <w:t>46</w:t>
            </w:r>
            <w:r>
              <w:rPr>
                <w:noProof/>
                <w:webHidden/>
              </w:rPr>
              <w:fldChar w:fldCharType="end"/>
            </w:r>
          </w:hyperlink>
        </w:p>
        <w:p w14:paraId="353625A9" w14:textId="270B8B6A"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08" w:history="1">
            <w:r w:rsidRPr="00F464BF">
              <w:rPr>
                <w:rStyle w:val="Hyperlink"/>
                <w:noProof/>
              </w:rPr>
              <w:t>3.1.1</w:t>
            </w:r>
            <w:r>
              <w:rPr>
                <w:rFonts w:asciiTheme="minorHAnsi" w:eastAsiaTheme="minorEastAsia" w:hAnsiTheme="minorHAnsi" w:cstheme="minorBidi"/>
                <w:noProof/>
                <w:kern w:val="2"/>
                <w:sz w:val="24"/>
                <w:szCs w:val="24"/>
                <w14:ligatures w14:val="standardContextual"/>
              </w:rPr>
              <w:tab/>
            </w:r>
            <w:r w:rsidRPr="00F464BF">
              <w:rPr>
                <w:rStyle w:val="Hyperlink"/>
                <w:noProof/>
              </w:rPr>
              <w:t>Mô hình tính toán</w:t>
            </w:r>
            <w:r>
              <w:rPr>
                <w:noProof/>
                <w:webHidden/>
              </w:rPr>
              <w:tab/>
            </w:r>
            <w:r>
              <w:rPr>
                <w:noProof/>
                <w:webHidden/>
              </w:rPr>
              <w:fldChar w:fldCharType="begin"/>
            </w:r>
            <w:r>
              <w:rPr>
                <w:noProof/>
                <w:webHidden/>
              </w:rPr>
              <w:instrText xml:space="preserve"> PAGEREF _Toc185846208 \h </w:instrText>
            </w:r>
            <w:r>
              <w:rPr>
                <w:noProof/>
                <w:webHidden/>
              </w:rPr>
            </w:r>
            <w:r>
              <w:rPr>
                <w:noProof/>
                <w:webHidden/>
              </w:rPr>
              <w:fldChar w:fldCharType="separate"/>
            </w:r>
            <w:r>
              <w:rPr>
                <w:noProof/>
                <w:webHidden/>
              </w:rPr>
              <w:t>46</w:t>
            </w:r>
            <w:r>
              <w:rPr>
                <w:noProof/>
                <w:webHidden/>
              </w:rPr>
              <w:fldChar w:fldCharType="end"/>
            </w:r>
          </w:hyperlink>
        </w:p>
        <w:p w14:paraId="794F880D" w14:textId="4E0B791D"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09" w:history="1">
            <w:r w:rsidRPr="00F464BF">
              <w:rPr>
                <w:rStyle w:val="Hyperlink"/>
                <w:noProof/>
              </w:rPr>
              <w:t>3.1.2</w:t>
            </w:r>
            <w:r>
              <w:rPr>
                <w:rFonts w:asciiTheme="minorHAnsi" w:eastAsiaTheme="minorEastAsia" w:hAnsiTheme="minorHAnsi" w:cstheme="minorBidi"/>
                <w:noProof/>
                <w:kern w:val="2"/>
                <w:sz w:val="24"/>
                <w:szCs w:val="24"/>
                <w14:ligatures w14:val="standardContextual"/>
              </w:rPr>
              <w:tab/>
            </w:r>
            <w:r w:rsidRPr="00F464BF">
              <w:rPr>
                <w:rStyle w:val="Hyperlink"/>
                <w:noProof/>
              </w:rPr>
              <w:t>Thông số đầu vào</w:t>
            </w:r>
            <w:r>
              <w:rPr>
                <w:noProof/>
                <w:webHidden/>
              </w:rPr>
              <w:tab/>
            </w:r>
            <w:r>
              <w:rPr>
                <w:noProof/>
                <w:webHidden/>
              </w:rPr>
              <w:fldChar w:fldCharType="begin"/>
            </w:r>
            <w:r>
              <w:rPr>
                <w:noProof/>
                <w:webHidden/>
              </w:rPr>
              <w:instrText xml:space="preserve"> PAGEREF _Toc185846209 \h </w:instrText>
            </w:r>
            <w:r>
              <w:rPr>
                <w:noProof/>
                <w:webHidden/>
              </w:rPr>
            </w:r>
            <w:r>
              <w:rPr>
                <w:noProof/>
                <w:webHidden/>
              </w:rPr>
              <w:fldChar w:fldCharType="separate"/>
            </w:r>
            <w:r>
              <w:rPr>
                <w:noProof/>
                <w:webHidden/>
              </w:rPr>
              <w:t>46</w:t>
            </w:r>
            <w:r>
              <w:rPr>
                <w:noProof/>
                <w:webHidden/>
              </w:rPr>
              <w:fldChar w:fldCharType="end"/>
            </w:r>
          </w:hyperlink>
        </w:p>
        <w:p w14:paraId="7B235BBF" w14:textId="4CAE8059"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10" w:history="1">
            <w:r w:rsidRPr="00F464BF">
              <w:rPr>
                <w:rStyle w:val="Hyperlink"/>
                <w:noProof/>
              </w:rPr>
              <w:t>3.1.3</w:t>
            </w:r>
            <w:r>
              <w:rPr>
                <w:rFonts w:asciiTheme="minorHAnsi" w:eastAsiaTheme="minorEastAsia" w:hAnsiTheme="minorHAnsi" w:cstheme="minorBidi"/>
                <w:noProof/>
                <w:kern w:val="2"/>
                <w:sz w:val="24"/>
                <w:szCs w:val="24"/>
                <w14:ligatures w14:val="standardContextual"/>
              </w:rPr>
              <w:tab/>
            </w:r>
            <w:r w:rsidRPr="00F464BF">
              <w:rPr>
                <w:rStyle w:val="Hyperlink"/>
                <w:noProof/>
              </w:rPr>
              <w:t>Chia lưới mô hình</w:t>
            </w:r>
            <w:r>
              <w:rPr>
                <w:noProof/>
                <w:webHidden/>
              </w:rPr>
              <w:tab/>
            </w:r>
            <w:r>
              <w:rPr>
                <w:noProof/>
                <w:webHidden/>
              </w:rPr>
              <w:fldChar w:fldCharType="begin"/>
            </w:r>
            <w:r>
              <w:rPr>
                <w:noProof/>
                <w:webHidden/>
              </w:rPr>
              <w:instrText xml:space="preserve"> PAGEREF _Toc185846210 \h </w:instrText>
            </w:r>
            <w:r>
              <w:rPr>
                <w:noProof/>
                <w:webHidden/>
              </w:rPr>
            </w:r>
            <w:r>
              <w:rPr>
                <w:noProof/>
                <w:webHidden/>
              </w:rPr>
              <w:fldChar w:fldCharType="separate"/>
            </w:r>
            <w:r>
              <w:rPr>
                <w:noProof/>
                <w:webHidden/>
              </w:rPr>
              <w:t>47</w:t>
            </w:r>
            <w:r>
              <w:rPr>
                <w:noProof/>
                <w:webHidden/>
              </w:rPr>
              <w:fldChar w:fldCharType="end"/>
            </w:r>
          </w:hyperlink>
        </w:p>
        <w:p w14:paraId="1683A680" w14:textId="2FBABFDF" w:rsidR="00075CBA" w:rsidRDefault="00075CBA">
          <w:pPr>
            <w:pStyle w:val="TOC2"/>
            <w:tabs>
              <w:tab w:val="left" w:pos="960"/>
              <w:tab w:val="right" w:leader="dot" w:pos="9062"/>
            </w:tabs>
            <w:rPr>
              <w:rFonts w:asciiTheme="minorHAnsi" w:eastAsiaTheme="minorEastAsia" w:hAnsiTheme="minorHAnsi" w:cstheme="minorBidi"/>
              <w:noProof/>
              <w:kern w:val="2"/>
              <w:sz w:val="24"/>
              <w:szCs w:val="24"/>
              <w14:ligatures w14:val="standardContextual"/>
            </w:rPr>
          </w:pPr>
          <w:hyperlink w:anchor="_Toc185846211" w:history="1">
            <w:r w:rsidRPr="00F464BF">
              <w:rPr>
                <w:rStyle w:val="Hyperlink"/>
                <w:noProof/>
              </w:rPr>
              <w:t>3.2</w:t>
            </w:r>
            <w:r>
              <w:rPr>
                <w:rFonts w:asciiTheme="minorHAnsi" w:eastAsiaTheme="minorEastAsia" w:hAnsiTheme="minorHAnsi" w:cstheme="minorBidi"/>
                <w:noProof/>
                <w:kern w:val="2"/>
                <w:sz w:val="24"/>
                <w:szCs w:val="24"/>
                <w14:ligatures w14:val="standardContextual"/>
              </w:rPr>
              <w:tab/>
            </w:r>
            <w:r w:rsidRPr="00F464BF">
              <w:rPr>
                <w:rStyle w:val="Hyperlink"/>
                <w:noProof/>
              </w:rPr>
              <w:t>Giá trị ứng suất và các thông số cơ bản</w:t>
            </w:r>
            <w:r>
              <w:rPr>
                <w:noProof/>
                <w:webHidden/>
              </w:rPr>
              <w:tab/>
            </w:r>
            <w:r>
              <w:rPr>
                <w:noProof/>
                <w:webHidden/>
              </w:rPr>
              <w:fldChar w:fldCharType="begin"/>
            </w:r>
            <w:r>
              <w:rPr>
                <w:noProof/>
                <w:webHidden/>
              </w:rPr>
              <w:instrText xml:space="preserve"> PAGEREF _Toc185846211 \h </w:instrText>
            </w:r>
            <w:r>
              <w:rPr>
                <w:noProof/>
                <w:webHidden/>
              </w:rPr>
            </w:r>
            <w:r>
              <w:rPr>
                <w:noProof/>
                <w:webHidden/>
              </w:rPr>
              <w:fldChar w:fldCharType="separate"/>
            </w:r>
            <w:r>
              <w:rPr>
                <w:noProof/>
                <w:webHidden/>
              </w:rPr>
              <w:t>48</w:t>
            </w:r>
            <w:r>
              <w:rPr>
                <w:noProof/>
                <w:webHidden/>
              </w:rPr>
              <w:fldChar w:fldCharType="end"/>
            </w:r>
          </w:hyperlink>
        </w:p>
        <w:p w14:paraId="53973692" w14:textId="06DCFD7C" w:rsidR="00075CBA" w:rsidRDefault="00075CBA">
          <w:pPr>
            <w:pStyle w:val="TOC2"/>
            <w:tabs>
              <w:tab w:val="left" w:pos="960"/>
              <w:tab w:val="right" w:leader="dot" w:pos="9062"/>
            </w:tabs>
            <w:rPr>
              <w:rFonts w:asciiTheme="minorHAnsi" w:eastAsiaTheme="minorEastAsia" w:hAnsiTheme="minorHAnsi" w:cstheme="minorBidi"/>
              <w:noProof/>
              <w:kern w:val="2"/>
              <w:sz w:val="24"/>
              <w:szCs w:val="24"/>
              <w14:ligatures w14:val="standardContextual"/>
            </w:rPr>
          </w:pPr>
          <w:hyperlink w:anchor="_Toc185846212" w:history="1">
            <w:r w:rsidRPr="00F464BF">
              <w:rPr>
                <w:rStyle w:val="Hyperlink"/>
                <w:noProof/>
              </w:rPr>
              <w:t>3.3</w:t>
            </w:r>
            <w:r>
              <w:rPr>
                <w:rFonts w:asciiTheme="minorHAnsi" w:eastAsiaTheme="minorEastAsia" w:hAnsiTheme="minorHAnsi" w:cstheme="minorBidi"/>
                <w:noProof/>
                <w:kern w:val="2"/>
                <w:sz w:val="24"/>
                <w:szCs w:val="24"/>
                <w14:ligatures w14:val="standardContextual"/>
              </w:rPr>
              <w:tab/>
            </w:r>
            <w:r w:rsidRPr="00F464BF">
              <w:rPr>
                <w:rStyle w:val="Hyperlink"/>
                <w:noProof/>
              </w:rPr>
              <w:t>Kết quả</w:t>
            </w:r>
            <w:r>
              <w:rPr>
                <w:noProof/>
                <w:webHidden/>
              </w:rPr>
              <w:tab/>
            </w:r>
            <w:r>
              <w:rPr>
                <w:noProof/>
                <w:webHidden/>
              </w:rPr>
              <w:fldChar w:fldCharType="begin"/>
            </w:r>
            <w:r>
              <w:rPr>
                <w:noProof/>
                <w:webHidden/>
              </w:rPr>
              <w:instrText xml:space="preserve"> PAGEREF _Toc185846212 \h </w:instrText>
            </w:r>
            <w:r>
              <w:rPr>
                <w:noProof/>
                <w:webHidden/>
              </w:rPr>
            </w:r>
            <w:r>
              <w:rPr>
                <w:noProof/>
                <w:webHidden/>
              </w:rPr>
              <w:fldChar w:fldCharType="separate"/>
            </w:r>
            <w:r>
              <w:rPr>
                <w:noProof/>
                <w:webHidden/>
              </w:rPr>
              <w:t>49</w:t>
            </w:r>
            <w:r>
              <w:rPr>
                <w:noProof/>
                <w:webHidden/>
              </w:rPr>
              <w:fldChar w:fldCharType="end"/>
            </w:r>
          </w:hyperlink>
        </w:p>
        <w:p w14:paraId="6B15501C" w14:textId="31861E4C"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13" w:history="1">
            <w:r w:rsidRPr="00F464BF">
              <w:rPr>
                <w:rStyle w:val="Hyperlink"/>
                <w:noProof/>
              </w:rPr>
              <w:t>3.3.1</w:t>
            </w:r>
            <w:r>
              <w:rPr>
                <w:rFonts w:asciiTheme="minorHAnsi" w:eastAsiaTheme="minorEastAsia" w:hAnsiTheme="minorHAnsi" w:cstheme="minorBidi"/>
                <w:noProof/>
                <w:kern w:val="2"/>
                <w:sz w:val="24"/>
                <w:szCs w:val="24"/>
                <w14:ligatures w14:val="standardContextual"/>
              </w:rPr>
              <w:tab/>
            </w:r>
            <w:r w:rsidRPr="00F464BF">
              <w:rPr>
                <w:rStyle w:val="Hyperlink"/>
                <w:noProof/>
              </w:rPr>
              <w:t>Trường hợp 1: Thay đổi các giá trị của đường S-N Curves</w:t>
            </w:r>
            <w:r>
              <w:rPr>
                <w:noProof/>
                <w:webHidden/>
              </w:rPr>
              <w:tab/>
            </w:r>
            <w:r>
              <w:rPr>
                <w:noProof/>
                <w:webHidden/>
              </w:rPr>
              <w:fldChar w:fldCharType="begin"/>
            </w:r>
            <w:r>
              <w:rPr>
                <w:noProof/>
                <w:webHidden/>
              </w:rPr>
              <w:instrText xml:space="preserve"> PAGEREF _Toc185846213 \h </w:instrText>
            </w:r>
            <w:r>
              <w:rPr>
                <w:noProof/>
                <w:webHidden/>
              </w:rPr>
            </w:r>
            <w:r>
              <w:rPr>
                <w:noProof/>
                <w:webHidden/>
              </w:rPr>
              <w:fldChar w:fldCharType="separate"/>
            </w:r>
            <w:r>
              <w:rPr>
                <w:noProof/>
                <w:webHidden/>
              </w:rPr>
              <w:t>50</w:t>
            </w:r>
            <w:r>
              <w:rPr>
                <w:noProof/>
                <w:webHidden/>
              </w:rPr>
              <w:fldChar w:fldCharType="end"/>
            </w:r>
          </w:hyperlink>
        </w:p>
        <w:p w14:paraId="2BAF308B" w14:textId="104E8237"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14" w:history="1">
            <w:r w:rsidRPr="00F464BF">
              <w:rPr>
                <w:rStyle w:val="Hyperlink"/>
                <w:noProof/>
              </w:rPr>
              <w:t>3.3.2</w:t>
            </w:r>
            <w:r>
              <w:rPr>
                <w:rFonts w:asciiTheme="minorHAnsi" w:eastAsiaTheme="minorEastAsia" w:hAnsiTheme="minorHAnsi" w:cstheme="minorBidi"/>
                <w:noProof/>
                <w:kern w:val="2"/>
                <w:sz w:val="24"/>
                <w:szCs w:val="24"/>
                <w14:ligatures w14:val="standardContextual"/>
              </w:rPr>
              <w:tab/>
            </w:r>
            <w:r w:rsidRPr="00F464BF">
              <w:rPr>
                <w:rStyle w:val="Hyperlink"/>
                <w:noProof/>
              </w:rPr>
              <w:t>Trường hợp 2:  Thay đổi hệ số hình dạng Weibull</w:t>
            </w:r>
            <w:r>
              <w:rPr>
                <w:noProof/>
                <w:webHidden/>
              </w:rPr>
              <w:tab/>
            </w:r>
            <w:r>
              <w:rPr>
                <w:noProof/>
                <w:webHidden/>
              </w:rPr>
              <w:fldChar w:fldCharType="begin"/>
            </w:r>
            <w:r>
              <w:rPr>
                <w:noProof/>
                <w:webHidden/>
              </w:rPr>
              <w:instrText xml:space="preserve"> PAGEREF _Toc185846214 \h </w:instrText>
            </w:r>
            <w:r>
              <w:rPr>
                <w:noProof/>
                <w:webHidden/>
              </w:rPr>
            </w:r>
            <w:r>
              <w:rPr>
                <w:noProof/>
                <w:webHidden/>
              </w:rPr>
              <w:fldChar w:fldCharType="separate"/>
            </w:r>
            <w:r>
              <w:rPr>
                <w:noProof/>
                <w:webHidden/>
              </w:rPr>
              <w:t>56</w:t>
            </w:r>
            <w:r>
              <w:rPr>
                <w:noProof/>
                <w:webHidden/>
              </w:rPr>
              <w:fldChar w:fldCharType="end"/>
            </w:r>
          </w:hyperlink>
        </w:p>
        <w:p w14:paraId="7AE60D66" w14:textId="734D1E30"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15" w:history="1">
            <w:r w:rsidRPr="00F464BF">
              <w:rPr>
                <w:rStyle w:val="Hyperlink"/>
                <w:noProof/>
              </w:rPr>
              <w:t>3.3.3</w:t>
            </w:r>
            <w:r>
              <w:rPr>
                <w:rFonts w:asciiTheme="minorHAnsi" w:eastAsiaTheme="minorEastAsia" w:hAnsiTheme="minorHAnsi" w:cstheme="minorBidi"/>
                <w:noProof/>
                <w:kern w:val="2"/>
                <w:sz w:val="24"/>
                <w:szCs w:val="24"/>
                <w14:ligatures w14:val="standardContextual"/>
              </w:rPr>
              <w:tab/>
            </w:r>
            <w:r w:rsidRPr="00F464BF">
              <w:rPr>
                <w:rStyle w:val="Hyperlink"/>
                <w:noProof/>
              </w:rPr>
              <w:t>Trường hợp 3:  Thay đổi số năm phục vụ (Year in service)</w:t>
            </w:r>
            <w:r>
              <w:rPr>
                <w:noProof/>
                <w:webHidden/>
              </w:rPr>
              <w:tab/>
            </w:r>
            <w:r>
              <w:rPr>
                <w:noProof/>
                <w:webHidden/>
              </w:rPr>
              <w:fldChar w:fldCharType="begin"/>
            </w:r>
            <w:r>
              <w:rPr>
                <w:noProof/>
                <w:webHidden/>
              </w:rPr>
              <w:instrText xml:space="preserve"> PAGEREF _Toc185846215 \h </w:instrText>
            </w:r>
            <w:r>
              <w:rPr>
                <w:noProof/>
                <w:webHidden/>
              </w:rPr>
            </w:r>
            <w:r>
              <w:rPr>
                <w:noProof/>
                <w:webHidden/>
              </w:rPr>
              <w:fldChar w:fldCharType="separate"/>
            </w:r>
            <w:r>
              <w:rPr>
                <w:noProof/>
                <w:webHidden/>
              </w:rPr>
              <w:t>59</w:t>
            </w:r>
            <w:r>
              <w:rPr>
                <w:noProof/>
                <w:webHidden/>
              </w:rPr>
              <w:fldChar w:fldCharType="end"/>
            </w:r>
          </w:hyperlink>
        </w:p>
        <w:p w14:paraId="669CF824" w14:textId="78E44ACC"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16" w:history="1">
            <w:r w:rsidRPr="00F464BF">
              <w:rPr>
                <w:rStyle w:val="Hyperlink"/>
                <w:noProof/>
              </w:rPr>
              <w:t>3.3.4</w:t>
            </w:r>
            <w:r>
              <w:rPr>
                <w:rFonts w:asciiTheme="minorHAnsi" w:eastAsiaTheme="minorEastAsia" w:hAnsiTheme="minorHAnsi" w:cstheme="minorBidi"/>
                <w:noProof/>
                <w:kern w:val="2"/>
                <w:sz w:val="24"/>
                <w:szCs w:val="24"/>
                <w14:ligatures w14:val="standardContextual"/>
              </w:rPr>
              <w:tab/>
            </w:r>
            <w:r w:rsidRPr="00F464BF">
              <w:rPr>
                <w:rStyle w:val="Hyperlink"/>
                <w:noProof/>
              </w:rPr>
              <w:t>Trường hợp 4: Hệ số tập trung ứng suất thay đổi</w:t>
            </w:r>
            <w:r>
              <w:rPr>
                <w:noProof/>
                <w:webHidden/>
              </w:rPr>
              <w:tab/>
            </w:r>
            <w:r>
              <w:rPr>
                <w:noProof/>
                <w:webHidden/>
              </w:rPr>
              <w:fldChar w:fldCharType="begin"/>
            </w:r>
            <w:r>
              <w:rPr>
                <w:noProof/>
                <w:webHidden/>
              </w:rPr>
              <w:instrText xml:space="preserve"> PAGEREF _Toc185846216 \h </w:instrText>
            </w:r>
            <w:r>
              <w:rPr>
                <w:noProof/>
                <w:webHidden/>
              </w:rPr>
            </w:r>
            <w:r>
              <w:rPr>
                <w:noProof/>
                <w:webHidden/>
              </w:rPr>
              <w:fldChar w:fldCharType="separate"/>
            </w:r>
            <w:r>
              <w:rPr>
                <w:noProof/>
                <w:webHidden/>
              </w:rPr>
              <w:t>62</w:t>
            </w:r>
            <w:r>
              <w:rPr>
                <w:noProof/>
                <w:webHidden/>
              </w:rPr>
              <w:fldChar w:fldCharType="end"/>
            </w:r>
          </w:hyperlink>
        </w:p>
        <w:p w14:paraId="2EE8611C" w14:textId="6BE17591" w:rsidR="00075CBA" w:rsidRDefault="00075CBA">
          <w:pPr>
            <w:pStyle w:val="TOC2"/>
            <w:tabs>
              <w:tab w:val="left" w:pos="960"/>
              <w:tab w:val="right" w:leader="dot" w:pos="9062"/>
            </w:tabs>
            <w:rPr>
              <w:rFonts w:asciiTheme="minorHAnsi" w:eastAsiaTheme="minorEastAsia" w:hAnsiTheme="minorHAnsi" w:cstheme="minorBidi"/>
              <w:noProof/>
              <w:kern w:val="2"/>
              <w:sz w:val="24"/>
              <w:szCs w:val="24"/>
              <w14:ligatures w14:val="standardContextual"/>
            </w:rPr>
          </w:pPr>
          <w:hyperlink w:anchor="_Toc185846217" w:history="1">
            <w:r w:rsidRPr="00F464BF">
              <w:rPr>
                <w:rStyle w:val="Hyperlink"/>
                <w:noProof/>
              </w:rPr>
              <w:t>3.4</w:t>
            </w:r>
            <w:r>
              <w:rPr>
                <w:rFonts w:asciiTheme="minorHAnsi" w:eastAsiaTheme="minorEastAsia" w:hAnsiTheme="minorHAnsi" w:cstheme="minorBidi"/>
                <w:noProof/>
                <w:kern w:val="2"/>
                <w:sz w:val="24"/>
                <w:szCs w:val="24"/>
                <w14:ligatures w14:val="standardContextual"/>
              </w:rPr>
              <w:tab/>
            </w:r>
            <w:r w:rsidRPr="00F464BF">
              <w:rPr>
                <w:rStyle w:val="Hyperlink"/>
                <w:noProof/>
              </w:rPr>
              <w:t>Phân tích và đánh giá tuổi thọ mỏi kết cấu</w:t>
            </w:r>
            <w:r>
              <w:rPr>
                <w:noProof/>
                <w:webHidden/>
              </w:rPr>
              <w:tab/>
            </w:r>
            <w:r>
              <w:rPr>
                <w:noProof/>
                <w:webHidden/>
              </w:rPr>
              <w:fldChar w:fldCharType="begin"/>
            </w:r>
            <w:r>
              <w:rPr>
                <w:noProof/>
                <w:webHidden/>
              </w:rPr>
              <w:instrText xml:space="preserve"> PAGEREF _Toc185846217 \h </w:instrText>
            </w:r>
            <w:r>
              <w:rPr>
                <w:noProof/>
                <w:webHidden/>
              </w:rPr>
            </w:r>
            <w:r>
              <w:rPr>
                <w:noProof/>
                <w:webHidden/>
              </w:rPr>
              <w:fldChar w:fldCharType="separate"/>
            </w:r>
            <w:r>
              <w:rPr>
                <w:noProof/>
                <w:webHidden/>
              </w:rPr>
              <w:t>65</w:t>
            </w:r>
            <w:r>
              <w:rPr>
                <w:noProof/>
                <w:webHidden/>
              </w:rPr>
              <w:fldChar w:fldCharType="end"/>
            </w:r>
          </w:hyperlink>
        </w:p>
        <w:p w14:paraId="23E23575" w14:textId="65169DCB"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18" w:history="1">
            <w:r w:rsidRPr="00F464BF">
              <w:rPr>
                <w:rStyle w:val="Hyperlink"/>
                <w:noProof/>
              </w:rPr>
              <w:t>3.4.1</w:t>
            </w:r>
            <w:r>
              <w:rPr>
                <w:rFonts w:asciiTheme="minorHAnsi" w:eastAsiaTheme="minorEastAsia" w:hAnsiTheme="minorHAnsi" w:cstheme="minorBidi"/>
                <w:noProof/>
                <w:kern w:val="2"/>
                <w:sz w:val="24"/>
                <w:szCs w:val="24"/>
                <w14:ligatures w14:val="standardContextual"/>
              </w:rPr>
              <w:tab/>
            </w:r>
            <w:r w:rsidRPr="00F464BF">
              <w:rPr>
                <w:rStyle w:val="Hyperlink"/>
                <w:noProof/>
              </w:rPr>
              <w:t>Trường hợp 1: Giữ nguyên hệ số hình dạng Weibull là 1.1, thay đổi các giá trị của đường cong S-N.</w:t>
            </w:r>
            <w:r>
              <w:rPr>
                <w:noProof/>
                <w:webHidden/>
              </w:rPr>
              <w:tab/>
            </w:r>
            <w:r>
              <w:rPr>
                <w:noProof/>
                <w:webHidden/>
              </w:rPr>
              <w:fldChar w:fldCharType="begin"/>
            </w:r>
            <w:r>
              <w:rPr>
                <w:noProof/>
                <w:webHidden/>
              </w:rPr>
              <w:instrText xml:space="preserve"> PAGEREF _Toc185846218 \h </w:instrText>
            </w:r>
            <w:r>
              <w:rPr>
                <w:noProof/>
                <w:webHidden/>
              </w:rPr>
            </w:r>
            <w:r>
              <w:rPr>
                <w:noProof/>
                <w:webHidden/>
              </w:rPr>
              <w:fldChar w:fldCharType="separate"/>
            </w:r>
            <w:r>
              <w:rPr>
                <w:noProof/>
                <w:webHidden/>
              </w:rPr>
              <w:t>65</w:t>
            </w:r>
            <w:r>
              <w:rPr>
                <w:noProof/>
                <w:webHidden/>
              </w:rPr>
              <w:fldChar w:fldCharType="end"/>
            </w:r>
          </w:hyperlink>
        </w:p>
        <w:p w14:paraId="38298B84" w14:textId="59355BA9"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19" w:history="1">
            <w:r w:rsidRPr="00F464BF">
              <w:rPr>
                <w:rStyle w:val="Hyperlink"/>
                <w:noProof/>
              </w:rPr>
              <w:t>3.4.2</w:t>
            </w:r>
            <w:r>
              <w:rPr>
                <w:rFonts w:asciiTheme="minorHAnsi" w:eastAsiaTheme="minorEastAsia" w:hAnsiTheme="minorHAnsi" w:cstheme="minorBidi"/>
                <w:noProof/>
                <w:kern w:val="2"/>
                <w:sz w:val="24"/>
                <w:szCs w:val="24"/>
                <w14:ligatures w14:val="standardContextual"/>
              </w:rPr>
              <w:tab/>
            </w:r>
            <w:r w:rsidRPr="00F464BF">
              <w:rPr>
                <w:rStyle w:val="Hyperlink"/>
                <w:noProof/>
              </w:rPr>
              <w:t>Trường hợp 2: Giữ nguyên đường cong S-N là B1, thay đổi các giá trị của hệ số hình dạng Weibull.</w:t>
            </w:r>
            <w:r>
              <w:rPr>
                <w:noProof/>
                <w:webHidden/>
              </w:rPr>
              <w:tab/>
            </w:r>
            <w:r>
              <w:rPr>
                <w:noProof/>
                <w:webHidden/>
              </w:rPr>
              <w:fldChar w:fldCharType="begin"/>
            </w:r>
            <w:r>
              <w:rPr>
                <w:noProof/>
                <w:webHidden/>
              </w:rPr>
              <w:instrText xml:space="preserve"> PAGEREF _Toc185846219 \h </w:instrText>
            </w:r>
            <w:r>
              <w:rPr>
                <w:noProof/>
                <w:webHidden/>
              </w:rPr>
            </w:r>
            <w:r>
              <w:rPr>
                <w:noProof/>
                <w:webHidden/>
              </w:rPr>
              <w:fldChar w:fldCharType="separate"/>
            </w:r>
            <w:r>
              <w:rPr>
                <w:noProof/>
                <w:webHidden/>
              </w:rPr>
              <w:t>67</w:t>
            </w:r>
            <w:r>
              <w:rPr>
                <w:noProof/>
                <w:webHidden/>
              </w:rPr>
              <w:fldChar w:fldCharType="end"/>
            </w:r>
          </w:hyperlink>
        </w:p>
        <w:p w14:paraId="2CDA21C5" w14:textId="7D128001"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20" w:history="1">
            <w:r w:rsidRPr="00F464BF">
              <w:rPr>
                <w:rStyle w:val="Hyperlink"/>
                <w:noProof/>
              </w:rPr>
              <w:t>3.4.3</w:t>
            </w:r>
            <w:r>
              <w:rPr>
                <w:rFonts w:asciiTheme="minorHAnsi" w:eastAsiaTheme="minorEastAsia" w:hAnsiTheme="minorHAnsi" w:cstheme="minorBidi"/>
                <w:noProof/>
                <w:kern w:val="2"/>
                <w:sz w:val="24"/>
                <w:szCs w:val="24"/>
                <w14:ligatures w14:val="standardContextual"/>
              </w:rPr>
              <w:tab/>
            </w:r>
            <w:r w:rsidRPr="00F464BF">
              <w:rPr>
                <w:rStyle w:val="Hyperlink"/>
                <w:noProof/>
              </w:rPr>
              <w:t>Trường hợp 3: Thay đổi số năm phục vụ.</w:t>
            </w:r>
            <w:r>
              <w:rPr>
                <w:noProof/>
                <w:webHidden/>
              </w:rPr>
              <w:tab/>
            </w:r>
            <w:r>
              <w:rPr>
                <w:noProof/>
                <w:webHidden/>
              </w:rPr>
              <w:fldChar w:fldCharType="begin"/>
            </w:r>
            <w:r>
              <w:rPr>
                <w:noProof/>
                <w:webHidden/>
              </w:rPr>
              <w:instrText xml:space="preserve"> PAGEREF _Toc185846220 \h </w:instrText>
            </w:r>
            <w:r>
              <w:rPr>
                <w:noProof/>
                <w:webHidden/>
              </w:rPr>
            </w:r>
            <w:r>
              <w:rPr>
                <w:noProof/>
                <w:webHidden/>
              </w:rPr>
              <w:fldChar w:fldCharType="separate"/>
            </w:r>
            <w:r>
              <w:rPr>
                <w:noProof/>
                <w:webHidden/>
              </w:rPr>
              <w:t>68</w:t>
            </w:r>
            <w:r>
              <w:rPr>
                <w:noProof/>
                <w:webHidden/>
              </w:rPr>
              <w:fldChar w:fldCharType="end"/>
            </w:r>
          </w:hyperlink>
        </w:p>
        <w:p w14:paraId="474E3BBD" w14:textId="10159A08" w:rsidR="00075CBA" w:rsidRDefault="00075CBA">
          <w:pPr>
            <w:pStyle w:val="TOC3"/>
            <w:rPr>
              <w:rFonts w:asciiTheme="minorHAnsi" w:eastAsiaTheme="minorEastAsia" w:hAnsiTheme="minorHAnsi" w:cstheme="minorBidi"/>
              <w:noProof/>
              <w:kern w:val="2"/>
              <w:sz w:val="24"/>
              <w:szCs w:val="24"/>
              <w14:ligatures w14:val="standardContextual"/>
            </w:rPr>
          </w:pPr>
          <w:hyperlink w:anchor="_Toc185846221" w:history="1">
            <w:r w:rsidRPr="00F464BF">
              <w:rPr>
                <w:rStyle w:val="Hyperlink"/>
                <w:noProof/>
              </w:rPr>
              <w:t>3.4.4</w:t>
            </w:r>
            <w:r>
              <w:rPr>
                <w:rFonts w:asciiTheme="minorHAnsi" w:eastAsiaTheme="minorEastAsia" w:hAnsiTheme="minorHAnsi" w:cstheme="minorBidi"/>
                <w:noProof/>
                <w:kern w:val="2"/>
                <w:sz w:val="24"/>
                <w:szCs w:val="24"/>
                <w14:ligatures w14:val="standardContextual"/>
              </w:rPr>
              <w:tab/>
            </w:r>
            <w:r w:rsidRPr="00F464BF">
              <w:rPr>
                <w:rStyle w:val="Hyperlink"/>
                <w:noProof/>
              </w:rPr>
              <w:t>Trường hợp 4: Thay đổi hệ số tập trung ứng suất (SCF).</w:t>
            </w:r>
            <w:r>
              <w:rPr>
                <w:noProof/>
                <w:webHidden/>
              </w:rPr>
              <w:tab/>
            </w:r>
            <w:r>
              <w:rPr>
                <w:noProof/>
                <w:webHidden/>
              </w:rPr>
              <w:fldChar w:fldCharType="begin"/>
            </w:r>
            <w:r>
              <w:rPr>
                <w:noProof/>
                <w:webHidden/>
              </w:rPr>
              <w:instrText xml:space="preserve"> PAGEREF _Toc185846221 \h </w:instrText>
            </w:r>
            <w:r>
              <w:rPr>
                <w:noProof/>
                <w:webHidden/>
              </w:rPr>
            </w:r>
            <w:r>
              <w:rPr>
                <w:noProof/>
                <w:webHidden/>
              </w:rPr>
              <w:fldChar w:fldCharType="separate"/>
            </w:r>
            <w:r>
              <w:rPr>
                <w:noProof/>
                <w:webHidden/>
              </w:rPr>
              <w:t>70</w:t>
            </w:r>
            <w:r>
              <w:rPr>
                <w:noProof/>
                <w:webHidden/>
              </w:rPr>
              <w:fldChar w:fldCharType="end"/>
            </w:r>
          </w:hyperlink>
        </w:p>
        <w:p w14:paraId="1F568BD7" w14:textId="3C3F70FD" w:rsidR="00075CBA" w:rsidRDefault="00075CBA">
          <w:pPr>
            <w:pStyle w:val="TOC2"/>
            <w:tabs>
              <w:tab w:val="left" w:pos="960"/>
              <w:tab w:val="right" w:leader="dot" w:pos="9062"/>
            </w:tabs>
            <w:rPr>
              <w:rFonts w:asciiTheme="minorHAnsi" w:eastAsiaTheme="minorEastAsia" w:hAnsiTheme="minorHAnsi" w:cstheme="minorBidi"/>
              <w:noProof/>
              <w:kern w:val="2"/>
              <w:sz w:val="24"/>
              <w:szCs w:val="24"/>
              <w14:ligatures w14:val="standardContextual"/>
            </w:rPr>
          </w:pPr>
          <w:hyperlink w:anchor="_Toc185846222" w:history="1">
            <w:r w:rsidRPr="00F464BF">
              <w:rPr>
                <w:rStyle w:val="Hyperlink"/>
                <w:noProof/>
              </w:rPr>
              <w:t>3.5</w:t>
            </w:r>
            <w:r>
              <w:rPr>
                <w:rFonts w:asciiTheme="minorHAnsi" w:eastAsiaTheme="minorEastAsia" w:hAnsiTheme="minorHAnsi" w:cstheme="minorBidi"/>
                <w:noProof/>
                <w:kern w:val="2"/>
                <w:sz w:val="24"/>
                <w:szCs w:val="24"/>
                <w14:ligatures w14:val="standardContextual"/>
              </w:rPr>
              <w:tab/>
            </w:r>
            <w:r w:rsidRPr="00F464BF">
              <w:rPr>
                <w:rStyle w:val="Hyperlink"/>
                <w:noProof/>
              </w:rPr>
              <w:t>Tổng kết chương 3.</w:t>
            </w:r>
            <w:r>
              <w:rPr>
                <w:noProof/>
                <w:webHidden/>
              </w:rPr>
              <w:tab/>
            </w:r>
            <w:r>
              <w:rPr>
                <w:noProof/>
                <w:webHidden/>
              </w:rPr>
              <w:fldChar w:fldCharType="begin"/>
            </w:r>
            <w:r>
              <w:rPr>
                <w:noProof/>
                <w:webHidden/>
              </w:rPr>
              <w:instrText xml:space="preserve"> PAGEREF _Toc185846222 \h </w:instrText>
            </w:r>
            <w:r>
              <w:rPr>
                <w:noProof/>
                <w:webHidden/>
              </w:rPr>
            </w:r>
            <w:r>
              <w:rPr>
                <w:noProof/>
                <w:webHidden/>
              </w:rPr>
              <w:fldChar w:fldCharType="separate"/>
            </w:r>
            <w:r>
              <w:rPr>
                <w:noProof/>
                <w:webHidden/>
              </w:rPr>
              <w:t>71</w:t>
            </w:r>
            <w:r>
              <w:rPr>
                <w:noProof/>
                <w:webHidden/>
              </w:rPr>
              <w:fldChar w:fldCharType="end"/>
            </w:r>
          </w:hyperlink>
        </w:p>
        <w:p w14:paraId="563F8A33" w14:textId="672E5D3C" w:rsidR="00075CBA" w:rsidRDefault="00075CB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185846223" w:history="1">
            <w:r w:rsidRPr="00F464BF">
              <w:rPr>
                <w:rStyle w:val="Hyperlink"/>
                <w:noProof/>
                <w:lang w:val="vi-VN"/>
              </w:rPr>
              <w:t>KẾT LUẬN VÀ KIẾN NGHỊ</w:t>
            </w:r>
            <w:r>
              <w:rPr>
                <w:noProof/>
                <w:webHidden/>
              </w:rPr>
              <w:tab/>
            </w:r>
            <w:r>
              <w:rPr>
                <w:noProof/>
                <w:webHidden/>
              </w:rPr>
              <w:fldChar w:fldCharType="begin"/>
            </w:r>
            <w:r>
              <w:rPr>
                <w:noProof/>
                <w:webHidden/>
              </w:rPr>
              <w:instrText xml:space="preserve"> PAGEREF _Toc185846223 \h </w:instrText>
            </w:r>
            <w:r>
              <w:rPr>
                <w:noProof/>
                <w:webHidden/>
              </w:rPr>
            </w:r>
            <w:r>
              <w:rPr>
                <w:noProof/>
                <w:webHidden/>
              </w:rPr>
              <w:fldChar w:fldCharType="separate"/>
            </w:r>
            <w:r>
              <w:rPr>
                <w:noProof/>
                <w:webHidden/>
              </w:rPr>
              <w:t>72</w:t>
            </w:r>
            <w:r>
              <w:rPr>
                <w:noProof/>
                <w:webHidden/>
              </w:rPr>
              <w:fldChar w:fldCharType="end"/>
            </w:r>
          </w:hyperlink>
        </w:p>
        <w:p w14:paraId="5EA5B139" w14:textId="0CF4F008" w:rsidR="00075CBA" w:rsidRDefault="00075CB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185846224" w:history="1">
            <w:r w:rsidRPr="00F464BF">
              <w:rPr>
                <w:rStyle w:val="Hyperlink"/>
                <w:noProof/>
                <w:lang w:val="vi-VN"/>
              </w:rPr>
              <w:t>DANH MỤC TÀI LIỆU THAM KHẢO</w:t>
            </w:r>
            <w:r>
              <w:rPr>
                <w:noProof/>
                <w:webHidden/>
              </w:rPr>
              <w:tab/>
            </w:r>
            <w:r>
              <w:rPr>
                <w:noProof/>
                <w:webHidden/>
              </w:rPr>
              <w:fldChar w:fldCharType="begin"/>
            </w:r>
            <w:r>
              <w:rPr>
                <w:noProof/>
                <w:webHidden/>
              </w:rPr>
              <w:instrText xml:space="preserve"> PAGEREF _Toc185846224 \h </w:instrText>
            </w:r>
            <w:r>
              <w:rPr>
                <w:noProof/>
                <w:webHidden/>
              </w:rPr>
            </w:r>
            <w:r>
              <w:rPr>
                <w:noProof/>
                <w:webHidden/>
              </w:rPr>
              <w:fldChar w:fldCharType="separate"/>
            </w:r>
            <w:r>
              <w:rPr>
                <w:noProof/>
                <w:webHidden/>
              </w:rPr>
              <w:t>74</w:t>
            </w:r>
            <w:r>
              <w:rPr>
                <w:noProof/>
                <w:webHidden/>
              </w:rPr>
              <w:fldChar w:fldCharType="end"/>
            </w:r>
          </w:hyperlink>
        </w:p>
        <w:p w14:paraId="6A6D9BBB" w14:textId="158CCABA" w:rsidR="0095500B" w:rsidRDefault="0095500B">
          <w:r>
            <w:rPr>
              <w:b/>
              <w:bCs/>
              <w:noProof/>
            </w:rPr>
            <w:fldChar w:fldCharType="end"/>
          </w:r>
        </w:p>
      </w:sdtContent>
    </w:sdt>
    <w:p w14:paraId="494D5389" w14:textId="77777777" w:rsidR="00926E17" w:rsidRPr="00926E17" w:rsidRDefault="00926E17" w:rsidP="004E2C6B"/>
    <w:p w14:paraId="4BD37025" w14:textId="77777777" w:rsidR="00E4570D" w:rsidRPr="004E2C6B" w:rsidRDefault="00E4570D" w:rsidP="004E2C6B">
      <w:pPr>
        <w:rPr>
          <w:lang w:val="vi-VN"/>
        </w:rPr>
      </w:pPr>
    </w:p>
    <w:p w14:paraId="11BA6D29" w14:textId="77777777" w:rsidR="00E0532F" w:rsidRPr="003D2F02" w:rsidRDefault="00E0532F" w:rsidP="00E0532F">
      <w:pPr>
        <w:pStyle w:val="Heading1"/>
        <w:numPr>
          <w:ilvl w:val="0"/>
          <w:numId w:val="0"/>
        </w:numPr>
        <w:jc w:val="center"/>
      </w:pPr>
      <w:r>
        <w:rPr>
          <w:sz w:val="32"/>
          <w:szCs w:val="32"/>
        </w:rPr>
        <w:br w:type="page"/>
      </w:r>
      <w:bookmarkStart w:id="6" w:name="_Toc185846174"/>
      <w:r w:rsidRPr="003D2F02">
        <w:lastRenderedPageBreak/>
        <w:t>DANH MỤC TỪ VIẾT TẮT</w:t>
      </w:r>
      <w:bookmarkEnd w:id="6"/>
    </w:p>
    <w:tbl>
      <w:tblPr>
        <w:tblStyle w:val="GridTable1Light"/>
        <w:tblW w:w="9235" w:type="dxa"/>
        <w:tblLook w:val="04A0" w:firstRow="1" w:lastRow="0" w:firstColumn="1" w:lastColumn="0" w:noHBand="0" w:noVBand="1"/>
      </w:tblPr>
      <w:tblGrid>
        <w:gridCol w:w="1435"/>
        <w:gridCol w:w="3150"/>
        <w:gridCol w:w="4650"/>
      </w:tblGrid>
      <w:tr w:rsidR="00E0532F" w:rsidRPr="00A02256" w14:paraId="0C6E3B79" w14:textId="77777777" w:rsidTr="00C61195">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37FA71BF" w14:textId="77777777" w:rsidR="00E0532F" w:rsidRPr="00A02256" w:rsidRDefault="00E0532F" w:rsidP="00C61195">
            <w:pPr>
              <w:keepNext/>
              <w:spacing w:line="240" w:lineRule="auto"/>
              <w:ind w:right="-2" w:hanging="250"/>
              <w:jc w:val="center"/>
              <w:rPr>
                <w:bCs w:val="0"/>
                <w:sz w:val="24"/>
                <w:szCs w:val="24"/>
                <w:lang w:val="da-DK"/>
              </w:rPr>
            </w:pPr>
            <w:r w:rsidRPr="00A02256">
              <w:rPr>
                <w:sz w:val="24"/>
                <w:szCs w:val="24"/>
              </w:rPr>
              <w:t>Từ viết tắt</w:t>
            </w:r>
          </w:p>
        </w:tc>
        <w:tc>
          <w:tcPr>
            <w:tcW w:w="3150" w:type="dxa"/>
            <w:vAlign w:val="center"/>
          </w:tcPr>
          <w:p w14:paraId="1DEA7A8A" w14:textId="77777777" w:rsidR="00E0532F" w:rsidRPr="00A02256" w:rsidRDefault="00E0532F" w:rsidP="00C61195">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Diễn giải tiếng Anh</w:t>
            </w:r>
          </w:p>
        </w:tc>
        <w:tc>
          <w:tcPr>
            <w:tcW w:w="4650" w:type="dxa"/>
            <w:vAlign w:val="center"/>
          </w:tcPr>
          <w:p w14:paraId="476BC4EB" w14:textId="77777777" w:rsidR="00E0532F" w:rsidRPr="00A02256" w:rsidRDefault="00E0532F" w:rsidP="00C61195">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Nghĩa tiếng Việt</w:t>
            </w:r>
          </w:p>
        </w:tc>
      </w:tr>
      <w:tr w:rsidR="00E0532F" w:rsidRPr="00A02256" w14:paraId="18490BB0" w14:textId="77777777" w:rsidTr="00C61195">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7BEC4B19" w14:textId="77777777" w:rsidR="00E0532F" w:rsidRPr="00A02256" w:rsidRDefault="00E0532F" w:rsidP="00C61195">
            <w:pPr>
              <w:keepNext/>
              <w:spacing w:line="240" w:lineRule="auto"/>
              <w:ind w:right="-2"/>
              <w:jc w:val="center"/>
              <w:rPr>
                <w:bCs w:val="0"/>
                <w:sz w:val="24"/>
                <w:szCs w:val="24"/>
                <w:lang w:val="da-DK"/>
              </w:rPr>
            </w:pPr>
            <w:r w:rsidRPr="009436A2">
              <w:t>SRD</w:t>
            </w:r>
          </w:p>
        </w:tc>
        <w:tc>
          <w:tcPr>
            <w:tcW w:w="3150" w:type="dxa"/>
            <w:vAlign w:val="center"/>
          </w:tcPr>
          <w:p w14:paraId="3309FC7D" w14:textId="77777777" w:rsidR="00E0532F" w:rsidRPr="00A02256" w:rsidRDefault="00E0532F" w:rsidP="00C61195">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21280B5F" w14:textId="77777777" w:rsidR="00E0532F" w:rsidRPr="00A02256" w:rsidRDefault="00E0532F" w:rsidP="00C61195">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E0532F" w:rsidRPr="00632A2B" w14:paraId="4CC96CA6" w14:textId="77777777" w:rsidTr="00C61195">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552200D" w14:textId="77777777" w:rsidR="00E0532F" w:rsidRPr="00A02256" w:rsidRDefault="00E0532F" w:rsidP="00C61195">
            <w:pPr>
              <w:keepNext/>
              <w:spacing w:line="240" w:lineRule="auto"/>
              <w:ind w:right="-2"/>
              <w:jc w:val="center"/>
              <w:rPr>
                <w:bCs w:val="0"/>
                <w:sz w:val="24"/>
                <w:szCs w:val="24"/>
                <w:lang w:val="da-DK"/>
              </w:rPr>
            </w:pPr>
            <w:r w:rsidRPr="009436A2">
              <w:t>LDS</w:t>
            </w:r>
          </w:p>
        </w:tc>
        <w:tc>
          <w:tcPr>
            <w:tcW w:w="3150" w:type="dxa"/>
            <w:vAlign w:val="center"/>
          </w:tcPr>
          <w:p w14:paraId="7AA466A4" w14:textId="77777777" w:rsidR="00E0532F" w:rsidRPr="00A02256" w:rsidRDefault="00E0532F" w:rsidP="00C61195">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Laser Distance Sensor</w:t>
            </w:r>
          </w:p>
        </w:tc>
        <w:tc>
          <w:tcPr>
            <w:tcW w:w="4650" w:type="dxa"/>
            <w:vAlign w:val="center"/>
          </w:tcPr>
          <w:p w14:paraId="10028C34" w14:textId="77777777" w:rsidR="00E0532F" w:rsidRPr="00A02256" w:rsidRDefault="00E0532F" w:rsidP="00C61195">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EA5870">
              <w:rPr>
                <w:lang w:val="da-DK"/>
              </w:rPr>
              <w:t>Cảm biến khoảng cách Laser</w:t>
            </w:r>
          </w:p>
        </w:tc>
      </w:tr>
      <w:tr w:rsidR="00E0532F" w:rsidRPr="00A02256" w14:paraId="70202D79" w14:textId="77777777" w:rsidTr="00C61195">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659FA43" w14:textId="77777777" w:rsidR="00E0532F" w:rsidRPr="00A02256" w:rsidRDefault="00E0532F" w:rsidP="00C61195">
            <w:pPr>
              <w:keepNext/>
              <w:spacing w:line="240" w:lineRule="auto"/>
              <w:jc w:val="center"/>
              <w:rPr>
                <w:bCs w:val="0"/>
                <w:sz w:val="24"/>
                <w:szCs w:val="24"/>
                <w:lang w:val="da-DK"/>
              </w:rPr>
            </w:pPr>
            <w:r>
              <w:t>3D</w:t>
            </w:r>
          </w:p>
        </w:tc>
        <w:tc>
          <w:tcPr>
            <w:tcW w:w="3150" w:type="dxa"/>
            <w:vAlign w:val="center"/>
          </w:tcPr>
          <w:p w14:paraId="24E2D401" w14:textId="77777777" w:rsidR="00E0532F" w:rsidRPr="00A02256" w:rsidRDefault="00E0532F" w:rsidP="00C61195">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hree Dimension</w:t>
            </w:r>
          </w:p>
        </w:tc>
        <w:tc>
          <w:tcPr>
            <w:tcW w:w="4650" w:type="dxa"/>
            <w:vAlign w:val="center"/>
          </w:tcPr>
          <w:p w14:paraId="2CEBE0EA" w14:textId="77777777" w:rsidR="00E0532F" w:rsidRPr="00A02256" w:rsidRDefault="00E0532F" w:rsidP="00C61195">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Ba chiều</w:t>
            </w:r>
          </w:p>
        </w:tc>
      </w:tr>
      <w:tr w:rsidR="00E0532F" w:rsidRPr="00A02256" w14:paraId="7EB1C424" w14:textId="77777777" w:rsidTr="00C61195">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D7D6B34" w14:textId="77777777" w:rsidR="00E0532F" w:rsidRPr="00A02256" w:rsidRDefault="00E0532F" w:rsidP="00C61195">
            <w:pPr>
              <w:keepNext/>
              <w:spacing w:line="240" w:lineRule="auto"/>
              <w:jc w:val="center"/>
              <w:rPr>
                <w:bCs w:val="0"/>
                <w:sz w:val="24"/>
                <w:szCs w:val="24"/>
                <w:lang w:val="da-DK"/>
              </w:rPr>
            </w:pPr>
            <w:r>
              <w:t>2D</w:t>
            </w:r>
          </w:p>
        </w:tc>
        <w:tc>
          <w:tcPr>
            <w:tcW w:w="3150" w:type="dxa"/>
            <w:vAlign w:val="center"/>
          </w:tcPr>
          <w:p w14:paraId="6F866143" w14:textId="77777777" w:rsidR="00E0532F" w:rsidRPr="00A02256" w:rsidRDefault="00E0532F" w:rsidP="00C61195">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wo Dimension</w:t>
            </w:r>
          </w:p>
        </w:tc>
        <w:tc>
          <w:tcPr>
            <w:tcW w:w="4650" w:type="dxa"/>
            <w:vAlign w:val="center"/>
          </w:tcPr>
          <w:p w14:paraId="114E2A19" w14:textId="77777777" w:rsidR="00E0532F" w:rsidRPr="00A02256" w:rsidRDefault="00E0532F" w:rsidP="00C61195">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Hai chiều</w:t>
            </w:r>
          </w:p>
        </w:tc>
      </w:tr>
      <w:tr w:rsidR="00E0532F" w:rsidRPr="00A02256" w14:paraId="0FAA10FB" w14:textId="77777777" w:rsidTr="00C61195">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04BE88BA" w14:textId="77777777" w:rsidR="00E0532F" w:rsidRPr="00A02256" w:rsidRDefault="00E0532F" w:rsidP="00C61195">
            <w:pPr>
              <w:keepNext/>
              <w:spacing w:line="240" w:lineRule="auto"/>
              <w:jc w:val="center"/>
              <w:rPr>
                <w:bCs w:val="0"/>
                <w:sz w:val="24"/>
                <w:szCs w:val="24"/>
                <w:lang w:val="da-DK"/>
              </w:rPr>
            </w:pPr>
            <w:r>
              <w:t>LNG</w:t>
            </w:r>
          </w:p>
        </w:tc>
        <w:tc>
          <w:tcPr>
            <w:tcW w:w="3150" w:type="dxa"/>
            <w:vAlign w:val="center"/>
          </w:tcPr>
          <w:p w14:paraId="1C8FED90" w14:textId="77777777" w:rsidR="00E0532F" w:rsidRPr="00A02256" w:rsidRDefault="00E0532F" w:rsidP="00C61195">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CA2CD5">
              <w:t>Liquefied Natural Gas</w:t>
            </w:r>
          </w:p>
        </w:tc>
        <w:tc>
          <w:tcPr>
            <w:tcW w:w="4650" w:type="dxa"/>
            <w:vAlign w:val="center"/>
          </w:tcPr>
          <w:p w14:paraId="5899644F" w14:textId="77777777" w:rsidR="00E0532F" w:rsidRPr="00A02256" w:rsidRDefault="00E0532F" w:rsidP="00C61195">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Khí tự nhiên hóa lỏng</w:t>
            </w:r>
          </w:p>
        </w:tc>
      </w:tr>
      <w:tr w:rsidR="00E0532F" w:rsidRPr="00A02256" w14:paraId="6481309D" w14:textId="77777777" w:rsidTr="00C61195">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0A5A1E57" w14:textId="77777777" w:rsidR="00E0532F" w:rsidRPr="00A02256" w:rsidRDefault="00E0532F" w:rsidP="00C61195">
            <w:pPr>
              <w:keepNext/>
              <w:spacing w:line="240" w:lineRule="auto"/>
              <w:jc w:val="center"/>
              <w:rPr>
                <w:bCs w:val="0"/>
                <w:sz w:val="24"/>
                <w:szCs w:val="24"/>
                <w:lang w:val="da-DK"/>
              </w:rPr>
            </w:pPr>
            <w:r>
              <w:t>DNV</w:t>
            </w:r>
          </w:p>
        </w:tc>
        <w:tc>
          <w:tcPr>
            <w:tcW w:w="3150" w:type="dxa"/>
            <w:vAlign w:val="center"/>
          </w:tcPr>
          <w:p w14:paraId="3E4AA913" w14:textId="77777777" w:rsidR="00E0532F" w:rsidRPr="00A02256" w:rsidRDefault="00E0532F" w:rsidP="00C61195">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2A2903">
              <w:t>Det Norske Veritas</w:t>
            </w:r>
          </w:p>
        </w:tc>
        <w:tc>
          <w:tcPr>
            <w:tcW w:w="4650" w:type="dxa"/>
            <w:vAlign w:val="center"/>
          </w:tcPr>
          <w:p w14:paraId="514523F4" w14:textId="77777777" w:rsidR="00E0532F" w:rsidRPr="00A02256" w:rsidRDefault="00E0532F" w:rsidP="00C61195">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Một tổ chức đăng kiểm có trụ sở ở Na Uy.</w:t>
            </w:r>
          </w:p>
        </w:tc>
      </w:tr>
      <w:tr w:rsidR="00E0532F" w:rsidRPr="00A02256" w14:paraId="520311CD" w14:textId="77777777" w:rsidTr="00C61195">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B32E33B" w14:textId="77777777" w:rsidR="00E0532F" w:rsidRPr="00A02256" w:rsidRDefault="00E0532F" w:rsidP="00C61195">
            <w:pPr>
              <w:keepNext/>
              <w:spacing w:line="240" w:lineRule="auto"/>
              <w:ind w:right="-2"/>
              <w:jc w:val="center"/>
              <w:rPr>
                <w:bCs w:val="0"/>
                <w:sz w:val="24"/>
                <w:szCs w:val="24"/>
                <w:lang w:val="da-DK"/>
              </w:rPr>
            </w:pPr>
            <w:r>
              <w:t>DFF</w:t>
            </w:r>
          </w:p>
        </w:tc>
        <w:tc>
          <w:tcPr>
            <w:tcW w:w="3150" w:type="dxa"/>
            <w:vAlign w:val="center"/>
          </w:tcPr>
          <w:p w14:paraId="7A44335C" w14:textId="77777777" w:rsidR="00E0532F" w:rsidRPr="00A02256" w:rsidRDefault="00E0532F" w:rsidP="00C61195">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t>Design Fatigue Factor</w:t>
            </w:r>
          </w:p>
        </w:tc>
        <w:tc>
          <w:tcPr>
            <w:tcW w:w="4650" w:type="dxa"/>
            <w:vAlign w:val="center"/>
          </w:tcPr>
          <w:p w14:paraId="257343F7" w14:textId="77777777" w:rsidR="00E0532F" w:rsidRPr="00A02256" w:rsidRDefault="00E0532F" w:rsidP="00C61195">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Hệ số thiết kế mỏi</w:t>
            </w:r>
          </w:p>
        </w:tc>
      </w:tr>
      <w:tr w:rsidR="00E0532F" w:rsidRPr="00A02256" w14:paraId="66D29CAD" w14:textId="77777777" w:rsidTr="00C61195">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5ACED2B7" w14:textId="77777777" w:rsidR="00E0532F" w:rsidRPr="00A02256" w:rsidRDefault="00E0532F" w:rsidP="00C61195">
            <w:pPr>
              <w:keepNext/>
              <w:spacing w:line="240" w:lineRule="auto"/>
              <w:ind w:right="-2"/>
              <w:jc w:val="center"/>
              <w:rPr>
                <w:bCs w:val="0"/>
                <w:sz w:val="24"/>
                <w:szCs w:val="24"/>
                <w:lang w:val="da-DK"/>
              </w:rPr>
            </w:pPr>
            <w:r>
              <w:t>SCF</w:t>
            </w:r>
          </w:p>
        </w:tc>
        <w:tc>
          <w:tcPr>
            <w:tcW w:w="3150" w:type="dxa"/>
            <w:vAlign w:val="center"/>
          </w:tcPr>
          <w:p w14:paraId="4B76B03D" w14:textId="77777777" w:rsidR="00E0532F" w:rsidRPr="00A02256" w:rsidRDefault="00E0532F" w:rsidP="00C61195">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176300">
              <w:rPr>
                <w:lang w:val="vi-VN"/>
              </w:rPr>
              <w:t>Stress Concentration Factor</w:t>
            </w:r>
          </w:p>
        </w:tc>
        <w:tc>
          <w:tcPr>
            <w:tcW w:w="4650" w:type="dxa"/>
            <w:vAlign w:val="center"/>
          </w:tcPr>
          <w:p w14:paraId="2353F45F" w14:textId="77777777" w:rsidR="00E0532F" w:rsidRPr="00A02256" w:rsidRDefault="00E0532F" w:rsidP="00C61195">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176300">
              <w:rPr>
                <w:lang w:val="vi-VN"/>
              </w:rPr>
              <w:t>Hệ số tập trung ứng suất</w:t>
            </w:r>
          </w:p>
        </w:tc>
      </w:tr>
      <w:tr w:rsidR="00E0532F" w:rsidRPr="00A02256" w14:paraId="02CB820E" w14:textId="77777777" w:rsidTr="00C61195">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38D19395" w14:textId="77777777" w:rsidR="00E0532F" w:rsidRPr="00A02256" w:rsidRDefault="00E0532F" w:rsidP="00C61195">
            <w:pPr>
              <w:keepNext/>
              <w:spacing w:line="240" w:lineRule="auto"/>
              <w:ind w:right="-2"/>
              <w:jc w:val="center"/>
              <w:rPr>
                <w:bCs w:val="0"/>
                <w:sz w:val="24"/>
                <w:szCs w:val="24"/>
                <w:lang w:val="da-DK"/>
              </w:rPr>
            </w:pPr>
            <w:r w:rsidRPr="009436A2">
              <w:t>SRD</w:t>
            </w:r>
          </w:p>
        </w:tc>
        <w:tc>
          <w:tcPr>
            <w:tcW w:w="3150" w:type="dxa"/>
            <w:vAlign w:val="center"/>
          </w:tcPr>
          <w:p w14:paraId="5B1782D5" w14:textId="77777777" w:rsidR="00E0532F" w:rsidRPr="00A02256" w:rsidRDefault="00E0532F" w:rsidP="00C61195">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30031F10" w14:textId="77777777" w:rsidR="00E0532F" w:rsidRPr="00A02256" w:rsidRDefault="00E0532F" w:rsidP="00C61195">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E0532F" w:rsidRPr="00A02256" w14:paraId="68D6E761" w14:textId="77777777" w:rsidTr="00C61195">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54491360" w14:textId="77777777" w:rsidR="00E0532F" w:rsidRPr="009436A2" w:rsidRDefault="00E0532F" w:rsidP="00C61195">
            <w:pPr>
              <w:keepNext/>
              <w:spacing w:line="240" w:lineRule="auto"/>
              <w:ind w:right="-2"/>
              <w:jc w:val="center"/>
            </w:pPr>
            <w:r>
              <w:t>FPSO</w:t>
            </w:r>
          </w:p>
        </w:tc>
        <w:tc>
          <w:tcPr>
            <w:tcW w:w="3150" w:type="dxa"/>
            <w:vAlign w:val="center"/>
          </w:tcPr>
          <w:p w14:paraId="12791DE0" w14:textId="77777777" w:rsidR="00E0532F" w:rsidRPr="009436A2" w:rsidRDefault="00E0532F" w:rsidP="00C61195">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pPr>
            <w:r>
              <w:t>Floating Production Storage and Offloading</w:t>
            </w:r>
          </w:p>
        </w:tc>
        <w:tc>
          <w:tcPr>
            <w:tcW w:w="4650" w:type="dxa"/>
            <w:vAlign w:val="center"/>
          </w:tcPr>
          <w:p w14:paraId="4B7BD63E" w14:textId="77777777" w:rsidR="00E0532F" w:rsidRPr="009436A2" w:rsidRDefault="00E0532F" w:rsidP="00C61195">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pPr>
            <w:r>
              <w:t>Kho chưa nổi, xử lý và xuất dầu thô</w:t>
            </w:r>
          </w:p>
        </w:tc>
      </w:tr>
    </w:tbl>
    <w:p w14:paraId="177772CC" w14:textId="77777777" w:rsidR="00E0532F" w:rsidRPr="00A02256" w:rsidRDefault="00E0532F" w:rsidP="00E0532F">
      <w:pPr>
        <w:spacing w:line="240" w:lineRule="auto"/>
      </w:pPr>
    </w:p>
    <w:p w14:paraId="522933F0" w14:textId="0ED84D01" w:rsidR="00E0532F" w:rsidRDefault="00E0532F">
      <w:pPr>
        <w:spacing w:line="240" w:lineRule="auto"/>
        <w:rPr>
          <w:rFonts w:eastAsiaTheme="majorEastAsia" w:cstheme="majorBidi"/>
          <w:b/>
          <w:bCs/>
          <w:sz w:val="32"/>
          <w:szCs w:val="32"/>
        </w:rPr>
      </w:pPr>
      <w:r>
        <w:rPr>
          <w:rFonts w:eastAsiaTheme="majorEastAsia" w:cstheme="majorBidi"/>
          <w:b/>
          <w:bCs/>
          <w:sz w:val="32"/>
          <w:szCs w:val="32"/>
        </w:rPr>
        <w:br w:type="page"/>
      </w:r>
    </w:p>
    <w:p w14:paraId="50C820F5" w14:textId="37F1CBEE" w:rsidR="000638B6" w:rsidRPr="002033E7" w:rsidRDefault="00AE4C86" w:rsidP="003D2F02">
      <w:pPr>
        <w:pStyle w:val="Heading1"/>
        <w:numPr>
          <w:ilvl w:val="0"/>
          <w:numId w:val="0"/>
        </w:numPr>
        <w:jc w:val="center"/>
        <w:rPr>
          <w:sz w:val="32"/>
          <w:szCs w:val="32"/>
        </w:rPr>
      </w:pPr>
      <w:bookmarkStart w:id="7" w:name="_Toc185846175"/>
      <w:r w:rsidRPr="002033E7">
        <w:rPr>
          <w:sz w:val="32"/>
          <w:szCs w:val="32"/>
        </w:rPr>
        <w:lastRenderedPageBreak/>
        <w:t>DANH MỤC BẢNG</w:t>
      </w:r>
      <w:bookmarkEnd w:id="7"/>
    </w:p>
    <w:p w14:paraId="705A386B" w14:textId="3F26A2E3"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67547331" w:history="1">
        <w:r w:rsidRPr="007C2EBF">
          <w:rPr>
            <w:rStyle w:val="Hyperlink"/>
            <w:noProof/>
          </w:rPr>
          <w:t>Bảng 1.1 Đặc trưng cơ học của thép CT3 [11]</w:t>
        </w:r>
        <w:r>
          <w:rPr>
            <w:noProof/>
            <w:webHidden/>
          </w:rPr>
          <w:tab/>
        </w:r>
        <w:r>
          <w:rPr>
            <w:noProof/>
            <w:webHidden/>
          </w:rPr>
          <w:fldChar w:fldCharType="begin"/>
        </w:r>
        <w:r>
          <w:rPr>
            <w:noProof/>
            <w:webHidden/>
          </w:rPr>
          <w:instrText xml:space="preserve"> PAGEREF _Toc167547331 \h </w:instrText>
        </w:r>
        <w:r>
          <w:rPr>
            <w:noProof/>
            <w:webHidden/>
          </w:rPr>
        </w:r>
        <w:r>
          <w:rPr>
            <w:noProof/>
            <w:webHidden/>
          </w:rPr>
          <w:fldChar w:fldCharType="separate"/>
        </w:r>
        <w:r w:rsidR="00BF46B3">
          <w:rPr>
            <w:noProof/>
            <w:webHidden/>
          </w:rPr>
          <w:t>8</w:t>
        </w:r>
        <w:r>
          <w:rPr>
            <w:noProof/>
            <w:webHidden/>
          </w:rPr>
          <w:fldChar w:fldCharType="end"/>
        </w:r>
      </w:hyperlink>
    </w:p>
    <w:p w14:paraId="503345F3" w14:textId="65CF1EDD"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2" w:history="1">
        <w:r w:rsidRPr="007C2EBF">
          <w:rPr>
            <w:rStyle w:val="Hyperlink"/>
            <w:noProof/>
          </w:rPr>
          <w:t>Bảng 1.2 Kết quả tính toán khả năng tuổi thọ mỏi của kết cấu [7]</w:t>
        </w:r>
        <w:r>
          <w:rPr>
            <w:noProof/>
            <w:webHidden/>
          </w:rPr>
          <w:tab/>
        </w:r>
        <w:r>
          <w:rPr>
            <w:noProof/>
            <w:webHidden/>
          </w:rPr>
          <w:fldChar w:fldCharType="begin"/>
        </w:r>
        <w:r>
          <w:rPr>
            <w:noProof/>
            <w:webHidden/>
          </w:rPr>
          <w:instrText xml:space="preserve"> PAGEREF _Toc167547332 \h </w:instrText>
        </w:r>
        <w:r>
          <w:rPr>
            <w:noProof/>
            <w:webHidden/>
          </w:rPr>
        </w:r>
        <w:r>
          <w:rPr>
            <w:noProof/>
            <w:webHidden/>
          </w:rPr>
          <w:fldChar w:fldCharType="separate"/>
        </w:r>
        <w:r w:rsidR="00BF46B3">
          <w:rPr>
            <w:noProof/>
            <w:webHidden/>
          </w:rPr>
          <w:t>11</w:t>
        </w:r>
        <w:r>
          <w:rPr>
            <w:noProof/>
            <w:webHidden/>
          </w:rPr>
          <w:fldChar w:fldCharType="end"/>
        </w:r>
      </w:hyperlink>
    </w:p>
    <w:p w14:paraId="5A0F5677" w14:textId="0BD17B57"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3" w:history="1">
        <w:r w:rsidRPr="007C2EBF">
          <w:rPr>
            <w:rStyle w:val="Hyperlink"/>
            <w:noProof/>
          </w:rPr>
          <w:t>Bảng 2.1 Bảng tính cho hư hỏng mỏi với đường cong S-N bilinear [16]</w:t>
        </w:r>
        <w:r>
          <w:rPr>
            <w:noProof/>
            <w:webHidden/>
          </w:rPr>
          <w:tab/>
        </w:r>
        <w:r>
          <w:rPr>
            <w:noProof/>
            <w:webHidden/>
          </w:rPr>
          <w:fldChar w:fldCharType="begin"/>
        </w:r>
        <w:r>
          <w:rPr>
            <w:noProof/>
            <w:webHidden/>
          </w:rPr>
          <w:instrText xml:space="preserve"> PAGEREF _Toc167547333 \h </w:instrText>
        </w:r>
        <w:r>
          <w:rPr>
            <w:noProof/>
            <w:webHidden/>
          </w:rPr>
        </w:r>
        <w:r>
          <w:rPr>
            <w:noProof/>
            <w:webHidden/>
          </w:rPr>
          <w:fldChar w:fldCharType="separate"/>
        </w:r>
        <w:r w:rsidR="00BF46B3">
          <w:rPr>
            <w:noProof/>
            <w:webHidden/>
          </w:rPr>
          <w:t>22</w:t>
        </w:r>
        <w:r>
          <w:rPr>
            <w:noProof/>
            <w:webHidden/>
          </w:rPr>
          <w:fldChar w:fldCharType="end"/>
        </w:r>
      </w:hyperlink>
    </w:p>
    <w:p w14:paraId="1974EF3F" w14:textId="789260E0"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4" w:history="1">
        <w:r w:rsidRPr="007C2EBF">
          <w:rPr>
            <w:rStyle w:val="Hyperlink"/>
            <w:noProof/>
          </w:rPr>
          <w:t>Bảng 2.2 Đường cong S-N trong không khí [19]</w:t>
        </w:r>
        <w:r>
          <w:rPr>
            <w:noProof/>
            <w:webHidden/>
          </w:rPr>
          <w:tab/>
        </w:r>
        <w:r>
          <w:rPr>
            <w:noProof/>
            <w:webHidden/>
          </w:rPr>
          <w:fldChar w:fldCharType="begin"/>
        </w:r>
        <w:r>
          <w:rPr>
            <w:noProof/>
            <w:webHidden/>
          </w:rPr>
          <w:instrText xml:space="preserve"> PAGEREF _Toc167547334 \h </w:instrText>
        </w:r>
        <w:r>
          <w:rPr>
            <w:noProof/>
            <w:webHidden/>
          </w:rPr>
        </w:r>
        <w:r>
          <w:rPr>
            <w:noProof/>
            <w:webHidden/>
          </w:rPr>
          <w:fldChar w:fldCharType="separate"/>
        </w:r>
        <w:r w:rsidR="00BF46B3">
          <w:rPr>
            <w:noProof/>
            <w:webHidden/>
          </w:rPr>
          <w:t>25</w:t>
        </w:r>
        <w:r>
          <w:rPr>
            <w:noProof/>
            <w:webHidden/>
          </w:rPr>
          <w:fldChar w:fldCharType="end"/>
        </w:r>
      </w:hyperlink>
    </w:p>
    <w:p w14:paraId="360AF976" w14:textId="41EDBAAA"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5" w:history="1">
        <w:r w:rsidRPr="007C2EBF">
          <w:rPr>
            <w:rStyle w:val="Hyperlink"/>
            <w:noProof/>
          </w:rPr>
          <w:t>Bảng 2.3 Hệ số giảm ứng suất tương ứng với hệ số sử dụng, η, cho đường cong C–W3 trong môi trường không khí</w:t>
        </w:r>
        <w:r>
          <w:rPr>
            <w:noProof/>
            <w:webHidden/>
          </w:rPr>
          <w:tab/>
        </w:r>
        <w:r>
          <w:rPr>
            <w:noProof/>
            <w:webHidden/>
          </w:rPr>
          <w:fldChar w:fldCharType="begin"/>
        </w:r>
        <w:r>
          <w:rPr>
            <w:noProof/>
            <w:webHidden/>
          </w:rPr>
          <w:instrText xml:space="preserve"> PAGEREF _Toc167547335 \h </w:instrText>
        </w:r>
        <w:r>
          <w:rPr>
            <w:noProof/>
            <w:webHidden/>
          </w:rPr>
        </w:r>
        <w:r>
          <w:rPr>
            <w:noProof/>
            <w:webHidden/>
          </w:rPr>
          <w:fldChar w:fldCharType="separate"/>
        </w:r>
        <w:r w:rsidR="00BF46B3">
          <w:rPr>
            <w:noProof/>
            <w:webHidden/>
          </w:rPr>
          <w:t>26</w:t>
        </w:r>
        <w:r>
          <w:rPr>
            <w:noProof/>
            <w:webHidden/>
          </w:rPr>
          <w:fldChar w:fldCharType="end"/>
        </w:r>
      </w:hyperlink>
    </w:p>
    <w:p w14:paraId="5E10F8D6" w14:textId="3657B95D"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6" w:history="1">
        <w:r w:rsidRPr="007C2EBF">
          <w:rPr>
            <w:rStyle w:val="Hyperlink"/>
            <w:noProof/>
          </w:rPr>
          <w:t>Bảng 2.4 Các hệ số sử dụng, η, dưới dạng hàm số của tuổi thọ thiết kế và DFF [19]</w:t>
        </w:r>
        <w:r>
          <w:rPr>
            <w:noProof/>
            <w:webHidden/>
          </w:rPr>
          <w:tab/>
        </w:r>
        <w:r>
          <w:rPr>
            <w:noProof/>
            <w:webHidden/>
          </w:rPr>
          <w:fldChar w:fldCharType="begin"/>
        </w:r>
        <w:r>
          <w:rPr>
            <w:noProof/>
            <w:webHidden/>
          </w:rPr>
          <w:instrText xml:space="preserve"> PAGEREF _Toc167547336 \h </w:instrText>
        </w:r>
        <w:r>
          <w:rPr>
            <w:noProof/>
            <w:webHidden/>
          </w:rPr>
        </w:r>
        <w:r>
          <w:rPr>
            <w:noProof/>
            <w:webHidden/>
          </w:rPr>
          <w:fldChar w:fldCharType="separate"/>
        </w:r>
        <w:r w:rsidR="00BF46B3">
          <w:rPr>
            <w:noProof/>
            <w:webHidden/>
          </w:rPr>
          <w:t>27</w:t>
        </w:r>
        <w:r>
          <w:rPr>
            <w:noProof/>
            <w:webHidden/>
          </w:rPr>
          <w:fldChar w:fldCharType="end"/>
        </w:r>
      </w:hyperlink>
    </w:p>
    <w:p w14:paraId="4C2702D5" w14:textId="6305B37A"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7" w:history="1">
        <w:r w:rsidRPr="007C2EBF">
          <w:rPr>
            <w:rStyle w:val="Hyperlink"/>
            <w:noProof/>
            <w:lang w:val="sv-SE"/>
          </w:rPr>
          <w:t>Bảng 2.5 Thiệt hại mỏi được tính toán để phân bổ ứng suất dài hạn</w:t>
        </w:r>
        <w:r>
          <w:rPr>
            <w:noProof/>
            <w:webHidden/>
          </w:rPr>
          <w:tab/>
        </w:r>
        <w:r>
          <w:rPr>
            <w:noProof/>
            <w:webHidden/>
          </w:rPr>
          <w:fldChar w:fldCharType="begin"/>
        </w:r>
        <w:r>
          <w:rPr>
            <w:noProof/>
            <w:webHidden/>
          </w:rPr>
          <w:instrText xml:space="preserve"> PAGEREF _Toc167547337 \h </w:instrText>
        </w:r>
        <w:r>
          <w:rPr>
            <w:noProof/>
            <w:webHidden/>
          </w:rPr>
        </w:r>
        <w:r>
          <w:rPr>
            <w:noProof/>
            <w:webHidden/>
          </w:rPr>
          <w:fldChar w:fldCharType="separate"/>
        </w:r>
        <w:r w:rsidR="00BF46B3">
          <w:rPr>
            <w:noProof/>
            <w:webHidden/>
          </w:rPr>
          <w:t>32</w:t>
        </w:r>
        <w:r>
          <w:rPr>
            <w:noProof/>
            <w:webHidden/>
          </w:rPr>
          <w:fldChar w:fldCharType="end"/>
        </w:r>
      </w:hyperlink>
    </w:p>
    <w:p w14:paraId="0FA47E19" w14:textId="18452218"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8" w:history="1">
        <w:r w:rsidRPr="007C2EBF">
          <w:rPr>
            <w:rStyle w:val="Hyperlink"/>
            <w:noProof/>
          </w:rPr>
          <w:t>Bảng 2.6 Bảng so sánh kết quả ví dụ 1</w:t>
        </w:r>
        <w:r>
          <w:rPr>
            <w:noProof/>
            <w:webHidden/>
          </w:rPr>
          <w:tab/>
        </w:r>
        <w:r>
          <w:rPr>
            <w:noProof/>
            <w:webHidden/>
          </w:rPr>
          <w:fldChar w:fldCharType="begin"/>
        </w:r>
        <w:r>
          <w:rPr>
            <w:noProof/>
            <w:webHidden/>
          </w:rPr>
          <w:instrText xml:space="preserve"> PAGEREF _Toc167547338 \h </w:instrText>
        </w:r>
        <w:r>
          <w:rPr>
            <w:noProof/>
            <w:webHidden/>
          </w:rPr>
        </w:r>
        <w:r>
          <w:rPr>
            <w:noProof/>
            <w:webHidden/>
          </w:rPr>
          <w:fldChar w:fldCharType="separate"/>
        </w:r>
        <w:r w:rsidR="00BF46B3">
          <w:rPr>
            <w:noProof/>
            <w:webHidden/>
          </w:rPr>
          <w:t>42</w:t>
        </w:r>
        <w:r>
          <w:rPr>
            <w:noProof/>
            <w:webHidden/>
          </w:rPr>
          <w:fldChar w:fldCharType="end"/>
        </w:r>
      </w:hyperlink>
    </w:p>
    <w:p w14:paraId="34863AF5" w14:textId="50ACA937"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9" w:history="1">
        <w:r w:rsidRPr="007C2EBF">
          <w:rPr>
            <w:rStyle w:val="Hyperlink"/>
            <w:noProof/>
          </w:rPr>
          <w:t>Bảng 2.7 Bảng so sánh kết quả ví dụ 2</w:t>
        </w:r>
        <w:r>
          <w:rPr>
            <w:noProof/>
            <w:webHidden/>
          </w:rPr>
          <w:tab/>
        </w:r>
        <w:r>
          <w:rPr>
            <w:noProof/>
            <w:webHidden/>
          </w:rPr>
          <w:fldChar w:fldCharType="begin"/>
        </w:r>
        <w:r>
          <w:rPr>
            <w:noProof/>
            <w:webHidden/>
          </w:rPr>
          <w:instrText xml:space="preserve"> PAGEREF _Toc167547339 \h </w:instrText>
        </w:r>
        <w:r>
          <w:rPr>
            <w:noProof/>
            <w:webHidden/>
          </w:rPr>
        </w:r>
        <w:r>
          <w:rPr>
            <w:noProof/>
            <w:webHidden/>
          </w:rPr>
          <w:fldChar w:fldCharType="separate"/>
        </w:r>
        <w:r w:rsidR="00BF46B3">
          <w:rPr>
            <w:noProof/>
            <w:webHidden/>
          </w:rPr>
          <w:t>43</w:t>
        </w:r>
        <w:r>
          <w:rPr>
            <w:noProof/>
            <w:webHidden/>
          </w:rPr>
          <w:fldChar w:fldCharType="end"/>
        </w:r>
      </w:hyperlink>
    </w:p>
    <w:p w14:paraId="1C90937C" w14:textId="7D1EF8BB"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0" w:history="1">
        <w:r w:rsidRPr="007C2EBF">
          <w:rPr>
            <w:rStyle w:val="Hyperlink"/>
            <w:noProof/>
          </w:rPr>
          <w:t>Bảng 3.1 Bảng tổng hợp tính toán độ bền mỏi trường hợp 1 – 1 giữ nguyên hệ số hình dạng Weibull là 1.1, thay đổi các giá trị của đường cong S-N</w:t>
        </w:r>
        <w:r>
          <w:rPr>
            <w:noProof/>
            <w:webHidden/>
          </w:rPr>
          <w:tab/>
        </w:r>
        <w:r>
          <w:rPr>
            <w:noProof/>
            <w:webHidden/>
          </w:rPr>
          <w:fldChar w:fldCharType="begin"/>
        </w:r>
        <w:r>
          <w:rPr>
            <w:noProof/>
            <w:webHidden/>
          </w:rPr>
          <w:instrText xml:space="preserve"> PAGEREF _Toc167547340 \h </w:instrText>
        </w:r>
        <w:r>
          <w:rPr>
            <w:noProof/>
            <w:webHidden/>
          </w:rPr>
        </w:r>
        <w:r>
          <w:rPr>
            <w:noProof/>
            <w:webHidden/>
          </w:rPr>
          <w:fldChar w:fldCharType="separate"/>
        </w:r>
        <w:r w:rsidR="00BF46B3">
          <w:rPr>
            <w:noProof/>
            <w:webHidden/>
          </w:rPr>
          <w:t>50</w:t>
        </w:r>
        <w:r>
          <w:rPr>
            <w:noProof/>
            <w:webHidden/>
          </w:rPr>
          <w:fldChar w:fldCharType="end"/>
        </w:r>
      </w:hyperlink>
    </w:p>
    <w:p w14:paraId="7176C4A6" w14:textId="309C899A"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1" w:history="1">
        <w:r w:rsidRPr="007C2EBF">
          <w:rPr>
            <w:rStyle w:val="Hyperlink"/>
            <w:noProof/>
          </w:rPr>
          <w:t>Bảng 3.2 Bảng tổng hợp tính toán độ bền mỏi trường hợp 1 – 2 giữ nguyên hệ số hình dạng Weibull là 1.1, thay đổi các giá trị của đường cong S-N</w:t>
        </w:r>
        <w:r>
          <w:rPr>
            <w:noProof/>
            <w:webHidden/>
          </w:rPr>
          <w:tab/>
        </w:r>
        <w:r>
          <w:rPr>
            <w:noProof/>
            <w:webHidden/>
          </w:rPr>
          <w:fldChar w:fldCharType="begin"/>
        </w:r>
        <w:r>
          <w:rPr>
            <w:noProof/>
            <w:webHidden/>
          </w:rPr>
          <w:instrText xml:space="preserve"> PAGEREF _Toc167547341 \h </w:instrText>
        </w:r>
        <w:r>
          <w:rPr>
            <w:noProof/>
            <w:webHidden/>
          </w:rPr>
        </w:r>
        <w:r>
          <w:rPr>
            <w:noProof/>
            <w:webHidden/>
          </w:rPr>
          <w:fldChar w:fldCharType="separate"/>
        </w:r>
        <w:r w:rsidR="00BF46B3">
          <w:rPr>
            <w:noProof/>
            <w:webHidden/>
          </w:rPr>
          <w:t>53</w:t>
        </w:r>
        <w:r>
          <w:rPr>
            <w:noProof/>
            <w:webHidden/>
          </w:rPr>
          <w:fldChar w:fldCharType="end"/>
        </w:r>
      </w:hyperlink>
    </w:p>
    <w:p w14:paraId="746314E1" w14:textId="3FD7362A"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2" w:history="1">
        <w:r w:rsidRPr="007C2EBF">
          <w:rPr>
            <w:rStyle w:val="Hyperlink"/>
            <w:noProof/>
          </w:rPr>
          <w:t>Bảng 3.3 Bảng tổng hợp tính toán độ bền mỏi trường hợp 2 giữ nguyên đường cong S-N là B1, thay đổi các giá trị của hệ số hình dạng Weibull</w:t>
        </w:r>
        <w:r>
          <w:rPr>
            <w:noProof/>
            <w:webHidden/>
          </w:rPr>
          <w:tab/>
        </w:r>
        <w:r>
          <w:rPr>
            <w:noProof/>
            <w:webHidden/>
          </w:rPr>
          <w:fldChar w:fldCharType="begin"/>
        </w:r>
        <w:r>
          <w:rPr>
            <w:noProof/>
            <w:webHidden/>
          </w:rPr>
          <w:instrText xml:space="preserve"> PAGEREF _Toc167547342 \h </w:instrText>
        </w:r>
        <w:r>
          <w:rPr>
            <w:noProof/>
            <w:webHidden/>
          </w:rPr>
        </w:r>
        <w:r>
          <w:rPr>
            <w:noProof/>
            <w:webHidden/>
          </w:rPr>
          <w:fldChar w:fldCharType="separate"/>
        </w:r>
        <w:r w:rsidR="00BF46B3">
          <w:rPr>
            <w:noProof/>
            <w:webHidden/>
          </w:rPr>
          <w:t>56</w:t>
        </w:r>
        <w:r>
          <w:rPr>
            <w:noProof/>
            <w:webHidden/>
          </w:rPr>
          <w:fldChar w:fldCharType="end"/>
        </w:r>
      </w:hyperlink>
    </w:p>
    <w:p w14:paraId="1824F041" w14:textId="16AAC703"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3" w:history="1">
        <w:r w:rsidRPr="007C2EBF">
          <w:rPr>
            <w:rStyle w:val="Hyperlink"/>
            <w:noProof/>
          </w:rPr>
          <w:t>Bảng 3.4 Bảng tổng hợp tính toán độ bền mỏi trường hợp 3 thay đổi số năm phục vụ</w:t>
        </w:r>
        <w:r>
          <w:rPr>
            <w:noProof/>
            <w:webHidden/>
          </w:rPr>
          <w:tab/>
        </w:r>
        <w:r>
          <w:rPr>
            <w:noProof/>
            <w:webHidden/>
          </w:rPr>
          <w:fldChar w:fldCharType="begin"/>
        </w:r>
        <w:r>
          <w:rPr>
            <w:noProof/>
            <w:webHidden/>
          </w:rPr>
          <w:instrText xml:space="preserve"> PAGEREF _Toc167547343 \h </w:instrText>
        </w:r>
        <w:r>
          <w:rPr>
            <w:noProof/>
            <w:webHidden/>
          </w:rPr>
        </w:r>
        <w:r>
          <w:rPr>
            <w:noProof/>
            <w:webHidden/>
          </w:rPr>
          <w:fldChar w:fldCharType="separate"/>
        </w:r>
        <w:r w:rsidR="00BF46B3">
          <w:rPr>
            <w:noProof/>
            <w:webHidden/>
          </w:rPr>
          <w:t>59</w:t>
        </w:r>
        <w:r>
          <w:rPr>
            <w:noProof/>
            <w:webHidden/>
          </w:rPr>
          <w:fldChar w:fldCharType="end"/>
        </w:r>
      </w:hyperlink>
    </w:p>
    <w:p w14:paraId="5C21B279" w14:textId="3E40A5D2"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4" w:history="1">
        <w:r w:rsidRPr="007C2EBF">
          <w:rPr>
            <w:rStyle w:val="Hyperlink"/>
            <w:noProof/>
          </w:rPr>
          <w:t>Bảng 3.5 Bảng tổng hợp tính toán độ bền mỏi trường hợp 4 thay đổi hệ số tập trung ứng suất (SCF)</w:t>
        </w:r>
        <w:r>
          <w:rPr>
            <w:noProof/>
            <w:webHidden/>
          </w:rPr>
          <w:tab/>
        </w:r>
        <w:r>
          <w:rPr>
            <w:noProof/>
            <w:webHidden/>
          </w:rPr>
          <w:fldChar w:fldCharType="begin"/>
        </w:r>
        <w:r>
          <w:rPr>
            <w:noProof/>
            <w:webHidden/>
          </w:rPr>
          <w:instrText xml:space="preserve"> PAGEREF _Toc167547344 \h </w:instrText>
        </w:r>
        <w:r>
          <w:rPr>
            <w:noProof/>
            <w:webHidden/>
          </w:rPr>
        </w:r>
        <w:r>
          <w:rPr>
            <w:noProof/>
            <w:webHidden/>
          </w:rPr>
          <w:fldChar w:fldCharType="separate"/>
        </w:r>
        <w:r w:rsidR="00BF46B3">
          <w:rPr>
            <w:noProof/>
            <w:webHidden/>
          </w:rPr>
          <w:t>62</w:t>
        </w:r>
        <w:r>
          <w:rPr>
            <w:noProof/>
            <w:webHidden/>
          </w:rPr>
          <w:fldChar w:fldCharType="end"/>
        </w:r>
      </w:hyperlink>
    </w:p>
    <w:p w14:paraId="13C8A307" w14:textId="42940A0D"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5" w:history="1">
        <w:r w:rsidRPr="007C2EBF">
          <w:rPr>
            <w:rStyle w:val="Hyperlink"/>
            <w:noProof/>
          </w:rPr>
          <w:t>Bảng 3.6 Bảng thể hiện ảnh hưởng của loại đường cong S-N lên tuổi thọ và tổn thương mỏi của kết cấu.</w:t>
        </w:r>
        <w:r>
          <w:rPr>
            <w:noProof/>
            <w:webHidden/>
          </w:rPr>
          <w:tab/>
        </w:r>
        <w:r>
          <w:rPr>
            <w:noProof/>
            <w:webHidden/>
          </w:rPr>
          <w:fldChar w:fldCharType="begin"/>
        </w:r>
        <w:r>
          <w:rPr>
            <w:noProof/>
            <w:webHidden/>
          </w:rPr>
          <w:instrText xml:space="preserve"> PAGEREF _Toc167547345 \h </w:instrText>
        </w:r>
        <w:r>
          <w:rPr>
            <w:noProof/>
            <w:webHidden/>
          </w:rPr>
        </w:r>
        <w:r>
          <w:rPr>
            <w:noProof/>
            <w:webHidden/>
          </w:rPr>
          <w:fldChar w:fldCharType="separate"/>
        </w:r>
        <w:r w:rsidR="00BF46B3">
          <w:rPr>
            <w:noProof/>
            <w:webHidden/>
          </w:rPr>
          <w:t>66</w:t>
        </w:r>
        <w:r>
          <w:rPr>
            <w:noProof/>
            <w:webHidden/>
          </w:rPr>
          <w:fldChar w:fldCharType="end"/>
        </w:r>
      </w:hyperlink>
    </w:p>
    <w:p w14:paraId="1322F992" w14:textId="28180B1E"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6" w:history="1">
        <w:r w:rsidRPr="007C2EBF">
          <w:rPr>
            <w:rStyle w:val="Hyperlink"/>
            <w:noProof/>
          </w:rPr>
          <w:t>Bảng 3.7 Bảng thể hiện ảnh hưởng của hệ số Weibull lên tuổi thọ và tổn thương mỏi của kết cấu.</w:t>
        </w:r>
        <w:r>
          <w:rPr>
            <w:noProof/>
            <w:webHidden/>
          </w:rPr>
          <w:tab/>
        </w:r>
        <w:r>
          <w:rPr>
            <w:noProof/>
            <w:webHidden/>
          </w:rPr>
          <w:fldChar w:fldCharType="begin"/>
        </w:r>
        <w:r>
          <w:rPr>
            <w:noProof/>
            <w:webHidden/>
          </w:rPr>
          <w:instrText xml:space="preserve"> PAGEREF _Toc167547346 \h </w:instrText>
        </w:r>
        <w:r>
          <w:rPr>
            <w:noProof/>
            <w:webHidden/>
          </w:rPr>
        </w:r>
        <w:r>
          <w:rPr>
            <w:noProof/>
            <w:webHidden/>
          </w:rPr>
          <w:fldChar w:fldCharType="separate"/>
        </w:r>
        <w:r w:rsidR="00BF46B3">
          <w:rPr>
            <w:noProof/>
            <w:webHidden/>
          </w:rPr>
          <w:t>68</w:t>
        </w:r>
        <w:r>
          <w:rPr>
            <w:noProof/>
            <w:webHidden/>
          </w:rPr>
          <w:fldChar w:fldCharType="end"/>
        </w:r>
      </w:hyperlink>
    </w:p>
    <w:p w14:paraId="3FCD0817" w14:textId="70F93CB0"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7" w:history="1">
        <w:r w:rsidRPr="007C2EBF">
          <w:rPr>
            <w:rStyle w:val="Hyperlink"/>
            <w:noProof/>
          </w:rPr>
          <w:t>Bảng 3.8 Bảng thể hiện ảnh hưởng của việc xác định số năm phục vụ lên tuổi thọ và tổn thương mỏi của kết cấu</w:t>
        </w:r>
        <w:r>
          <w:rPr>
            <w:noProof/>
            <w:webHidden/>
          </w:rPr>
          <w:tab/>
        </w:r>
        <w:r>
          <w:rPr>
            <w:noProof/>
            <w:webHidden/>
          </w:rPr>
          <w:fldChar w:fldCharType="begin"/>
        </w:r>
        <w:r>
          <w:rPr>
            <w:noProof/>
            <w:webHidden/>
          </w:rPr>
          <w:instrText xml:space="preserve"> PAGEREF _Toc167547347 \h </w:instrText>
        </w:r>
        <w:r>
          <w:rPr>
            <w:noProof/>
            <w:webHidden/>
          </w:rPr>
        </w:r>
        <w:r>
          <w:rPr>
            <w:noProof/>
            <w:webHidden/>
          </w:rPr>
          <w:fldChar w:fldCharType="separate"/>
        </w:r>
        <w:r w:rsidR="00BF46B3">
          <w:rPr>
            <w:noProof/>
            <w:webHidden/>
          </w:rPr>
          <w:t>69</w:t>
        </w:r>
        <w:r>
          <w:rPr>
            <w:noProof/>
            <w:webHidden/>
          </w:rPr>
          <w:fldChar w:fldCharType="end"/>
        </w:r>
      </w:hyperlink>
    </w:p>
    <w:p w14:paraId="37BC4115" w14:textId="46017C6A"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8" w:history="1">
        <w:r w:rsidRPr="007C2EBF">
          <w:rPr>
            <w:rStyle w:val="Hyperlink"/>
            <w:noProof/>
          </w:rPr>
          <w:t>Bảng 3.9 Bảng thể hiện ảnh hưởng của hệ số tập trung ứng suất lên tuổi thọ và tổn thương mỏi của kết cấu</w:t>
        </w:r>
        <w:r>
          <w:rPr>
            <w:noProof/>
            <w:webHidden/>
          </w:rPr>
          <w:tab/>
        </w:r>
        <w:r>
          <w:rPr>
            <w:noProof/>
            <w:webHidden/>
          </w:rPr>
          <w:fldChar w:fldCharType="begin"/>
        </w:r>
        <w:r>
          <w:rPr>
            <w:noProof/>
            <w:webHidden/>
          </w:rPr>
          <w:instrText xml:space="preserve"> PAGEREF _Toc167547348 \h </w:instrText>
        </w:r>
        <w:r>
          <w:rPr>
            <w:noProof/>
            <w:webHidden/>
          </w:rPr>
        </w:r>
        <w:r>
          <w:rPr>
            <w:noProof/>
            <w:webHidden/>
          </w:rPr>
          <w:fldChar w:fldCharType="separate"/>
        </w:r>
        <w:r w:rsidR="00BF46B3">
          <w:rPr>
            <w:noProof/>
            <w:webHidden/>
          </w:rPr>
          <w:t>71</w:t>
        </w:r>
        <w:r>
          <w:rPr>
            <w:noProof/>
            <w:webHidden/>
          </w:rPr>
          <w:fldChar w:fldCharType="end"/>
        </w:r>
      </w:hyperlink>
    </w:p>
    <w:p w14:paraId="33C05578" w14:textId="4C199D97" w:rsidR="000638B6" w:rsidRPr="004E2C6B" w:rsidRDefault="0034353D"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2033E7" w:rsidRDefault="00FB7248" w:rsidP="003D2F02">
      <w:pPr>
        <w:pStyle w:val="Heading1"/>
        <w:numPr>
          <w:ilvl w:val="0"/>
          <w:numId w:val="0"/>
        </w:numPr>
        <w:jc w:val="center"/>
        <w:rPr>
          <w:sz w:val="32"/>
          <w:szCs w:val="32"/>
        </w:rPr>
      </w:pPr>
      <w:bookmarkStart w:id="8" w:name="_Toc185846176"/>
      <w:r w:rsidRPr="002033E7">
        <w:rPr>
          <w:sz w:val="32"/>
          <w:szCs w:val="32"/>
        </w:rPr>
        <w:lastRenderedPageBreak/>
        <w:t>DANH MỤC HÌNH</w:t>
      </w:r>
      <w:bookmarkEnd w:id="3"/>
      <w:bookmarkEnd w:id="8"/>
    </w:p>
    <w:p w14:paraId="4AD1DAD7" w14:textId="5645A93E"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67547349" w:history="1">
        <w:r w:rsidRPr="00D36546">
          <w:rPr>
            <w:rStyle w:val="Hyperlink"/>
            <w:noProof/>
          </w:rPr>
          <w:t>Hình 1.1 Chương trình xây dựng mô hình giàn tự nâng theo tham số ANSYS APDL</w:t>
        </w:r>
        <w:r>
          <w:rPr>
            <w:noProof/>
            <w:webHidden/>
          </w:rPr>
          <w:tab/>
        </w:r>
        <w:r>
          <w:rPr>
            <w:noProof/>
            <w:webHidden/>
          </w:rPr>
          <w:fldChar w:fldCharType="begin"/>
        </w:r>
        <w:r>
          <w:rPr>
            <w:noProof/>
            <w:webHidden/>
          </w:rPr>
          <w:instrText xml:space="preserve"> PAGEREF _Toc167547349 \h </w:instrText>
        </w:r>
        <w:r>
          <w:rPr>
            <w:noProof/>
            <w:webHidden/>
          </w:rPr>
        </w:r>
        <w:r>
          <w:rPr>
            <w:noProof/>
            <w:webHidden/>
          </w:rPr>
          <w:fldChar w:fldCharType="separate"/>
        </w:r>
        <w:r w:rsidR="00BF46B3">
          <w:rPr>
            <w:noProof/>
            <w:webHidden/>
          </w:rPr>
          <w:t>6</w:t>
        </w:r>
        <w:r>
          <w:rPr>
            <w:noProof/>
            <w:webHidden/>
          </w:rPr>
          <w:fldChar w:fldCharType="end"/>
        </w:r>
      </w:hyperlink>
    </w:p>
    <w:p w14:paraId="6FC55314" w14:textId="7DE31BB8"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0" w:history="1">
        <w:r w:rsidRPr="00D36546">
          <w:rPr>
            <w:rStyle w:val="Hyperlink"/>
            <w:noProof/>
          </w:rPr>
          <w:t>Hình 1.2. Giao diện chương trình xác định tải trọng môi trường biển tác dụng lên giàn tự nâng [10]</w:t>
        </w:r>
        <w:r>
          <w:rPr>
            <w:noProof/>
            <w:webHidden/>
          </w:rPr>
          <w:tab/>
        </w:r>
        <w:r>
          <w:rPr>
            <w:noProof/>
            <w:webHidden/>
          </w:rPr>
          <w:fldChar w:fldCharType="begin"/>
        </w:r>
        <w:r>
          <w:rPr>
            <w:noProof/>
            <w:webHidden/>
          </w:rPr>
          <w:instrText xml:space="preserve"> PAGEREF _Toc167547350 \h </w:instrText>
        </w:r>
        <w:r>
          <w:rPr>
            <w:noProof/>
            <w:webHidden/>
          </w:rPr>
        </w:r>
        <w:r>
          <w:rPr>
            <w:noProof/>
            <w:webHidden/>
          </w:rPr>
          <w:fldChar w:fldCharType="separate"/>
        </w:r>
        <w:r w:rsidR="00BF46B3">
          <w:rPr>
            <w:noProof/>
            <w:webHidden/>
          </w:rPr>
          <w:t>7</w:t>
        </w:r>
        <w:r>
          <w:rPr>
            <w:noProof/>
            <w:webHidden/>
          </w:rPr>
          <w:fldChar w:fldCharType="end"/>
        </w:r>
      </w:hyperlink>
    </w:p>
    <w:p w14:paraId="00111277" w14:textId="26479340"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1" w:history="1">
        <w:r w:rsidRPr="00D36546">
          <w:rPr>
            <w:rStyle w:val="Hyperlink"/>
            <w:noProof/>
          </w:rPr>
          <w:t>Hình 1.3 Chương trình xác định hệ số tập trung ứng suất SCF [10]</w:t>
        </w:r>
        <w:r>
          <w:rPr>
            <w:noProof/>
            <w:webHidden/>
          </w:rPr>
          <w:tab/>
        </w:r>
        <w:r>
          <w:rPr>
            <w:noProof/>
            <w:webHidden/>
          </w:rPr>
          <w:fldChar w:fldCharType="begin"/>
        </w:r>
        <w:r>
          <w:rPr>
            <w:noProof/>
            <w:webHidden/>
          </w:rPr>
          <w:instrText xml:space="preserve"> PAGEREF _Toc167547351 \h </w:instrText>
        </w:r>
        <w:r>
          <w:rPr>
            <w:noProof/>
            <w:webHidden/>
          </w:rPr>
        </w:r>
        <w:r>
          <w:rPr>
            <w:noProof/>
            <w:webHidden/>
          </w:rPr>
          <w:fldChar w:fldCharType="separate"/>
        </w:r>
        <w:r w:rsidR="00BF46B3">
          <w:rPr>
            <w:noProof/>
            <w:webHidden/>
          </w:rPr>
          <w:t>7</w:t>
        </w:r>
        <w:r>
          <w:rPr>
            <w:noProof/>
            <w:webHidden/>
          </w:rPr>
          <w:fldChar w:fldCharType="end"/>
        </w:r>
      </w:hyperlink>
    </w:p>
    <w:p w14:paraId="29FE1DCC" w14:textId="540B1D56"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2" w:history="1">
        <w:r w:rsidRPr="00D36546">
          <w:rPr>
            <w:rStyle w:val="Hyperlink"/>
            <w:noProof/>
          </w:rPr>
          <w:t>Hình 1.4</w:t>
        </w:r>
        <w:r w:rsidRPr="00D36546">
          <w:rPr>
            <w:rStyle w:val="Hyperlink"/>
            <w:noProof/>
            <w:lang w:val="vi-VN"/>
          </w:rPr>
          <w:t xml:space="preserve"> Trường ứng suất dư do bị quá nhiệt</w:t>
        </w:r>
        <w:r w:rsidRPr="00D36546">
          <w:rPr>
            <w:rStyle w:val="Hyperlink"/>
            <w:noProof/>
          </w:rPr>
          <w:t xml:space="preserve"> [11]</w:t>
        </w:r>
        <w:r>
          <w:rPr>
            <w:noProof/>
            <w:webHidden/>
          </w:rPr>
          <w:tab/>
        </w:r>
        <w:r>
          <w:rPr>
            <w:noProof/>
            <w:webHidden/>
          </w:rPr>
          <w:fldChar w:fldCharType="begin"/>
        </w:r>
        <w:r>
          <w:rPr>
            <w:noProof/>
            <w:webHidden/>
          </w:rPr>
          <w:instrText xml:space="preserve"> PAGEREF _Toc167547352 \h </w:instrText>
        </w:r>
        <w:r>
          <w:rPr>
            <w:noProof/>
            <w:webHidden/>
          </w:rPr>
        </w:r>
        <w:r>
          <w:rPr>
            <w:noProof/>
            <w:webHidden/>
          </w:rPr>
          <w:fldChar w:fldCharType="separate"/>
        </w:r>
        <w:r w:rsidR="00BF46B3">
          <w:rPr>
            <w:noProof/>
            <w:webHidden/>
          </w:rPr>
          <w:t>9</w:t>
        </w:r>
        <w:r>
          <w:rPr>
            <w:noProof/>
            <w:webHidden/>
          </w:rPr>
          <w:fldChar w:fldCharType="end"/>
        </w:r>
      </w:hyperlink>
    </w:p>
    <w:p w14:paraId="14C9E84A" w14:textId="1AF635A8"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3" w:history="1">
        <w:r w:rsidRPr="00D36546">
          <w:rPr>
            <w:rStyle w:val="Hyperlink"/>
            <w:noProof/>
          </w:rPr>
          <w:t>Hình 2.1 Phạm vi ứng suất cực đại cho phép trong 10</w:t>
        </w:r>
        <w:r w:rsidRPr="00D36546">
          <w:rPr>
            <w:rStyle w:val="Hyperlink"/>
            <w:noProof/>
            <w:vertAlign w:val="superscript"/>
          </w:rPr>
          <w:t>8</w:t>
        </w:r>
        <w:r w:rsidRPr="00D36546">
          <w:rPr>
            <w:rStyle w:val="Hyperlink"/>
            <w:noProof/>
          </w:rPr>
          <w:t xml:space="preserve"> chu kỳ đối với các bộ phận trong không khí. [19]</w:t>
        </w:r>
        <w:r>
          <w:rPr>
            <w:noProof/>
            <w:webHidden/>
          </w:rPr>
          <w:tab/>
        </w:r>
        <w:r>
          <w:rPr>
            <w:noProof/>
            <w:webHidden/>
          </w:rPr>
          <w:fldChar w:fldCharType="begin"/>
        </w:r>
        <w:r>
          <w:rPr>
            <w:noProof/>
            <w:webHidden/>
          </w:rPr>
          <w:instrText xml:space="preserve"> PAGEREF _Toc167547353 \h </w:instrText>
        </w:r>
        <w:r>
          <w:rPr>
            <w:noProof/>
            <w:webHidden/>
          </w:rPr>
        </w:r>
        <w:r>
          <w:rPr>
            <w:noProof/>
            <w:webHidden/>
          </w:rPr>
          <w:fldChar w:fldCharType="separate"/>
        </w:r>
        <w:r w:rsidR="00BF46B3">
          <w:rPr>
            <w:noProof/>
            <w:webHidden/>
          </w:rPr>
          <w:t>26</w:t>
        </w:r>
        <w:r>
          <w:rPr>
            <w:noProof/>
            <w:webHidden/>
          </w:rPr>
          <w:fldChar w:fldCharType="end"/>
        </w:r>
      </w:hyperlink>
    </w:p>
    <w:p w14:paraId="20E12372" w14:textId="1284EA8C"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4" w:history="1">
        <w:r w:rsidRPr="00D36546">
          <w:rPr>
            <w:rStyle w:val="Hyperlink"/>
            <w:noProof/>
          </w:rPr>
          <w:t>Hình 2.2 Đóng góp điển hình vào hỏng hóc do mệt mỏi dọc theo đường cong S-N cho một cấu trúc nổi trên biển chịu tải sóng trong suốt 20 năm tuổi thọ dịch vụ.</w:t>
        </w:r>
        <w:r>
          <w:rPr>
            <w:noProof/>
            <w:webHidden/>
          </w:rPr>
          <w:tab/>
        </w:r>
        <w:r>
          <w:rPr>
            <w:noProof/>
            <w:webHidden/>
          </w:rPr>
          <w:fldChar w:fldCharType="begin"/>
        </w:r>
        <w:r>
          <w:rPr>
            <w:noProof/>
            <w:webHidden/>
          </w:rPr>
          <w:instrText xml:space="preserve"> PAGEREF _Toc167547354 \h </w:instrText>
        </w:r>
        <w:r>
          <w:rPr>
            <w:noProof/>
            <w:webHidden/>
          </w:rPr>
        </w:r>
        <w:r>
          <w:rPr>
            <w:noProof/>
            <w:webHidden/>
          </w:rPr>
          <w:fldChar w:fldCharType="separate"/>
        </w:r>
        <w:r w:rsidR="00BF46B3">
          <w:rPr>
            <w:noProof/>
            <w:webHidden/>
          </w:rPr>
          <w:t>29</w:t>
        </w:r>
        <w:r>
          <w:rPr>
            <w:noProof/>
            <w:webHidden/>
          </w:rPr>
          <w:fldChar w:fldCharType="end"/>
        </w:r>
      </w:hyperlink>
    </w:p>
    <w:p w14:paraId="7819879B" w14:textId="3A4FC1FF"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5" w:history="1">
        <w:r w:rsidRPr="00D36546">
          <w:rPr>
            <w:rStyle w:val="Hyperlink"/>
            <w:noProof/>
          </w:rPr>
          <w:t>Hình 2.3 Sơ đồ thuật toán xây dựng chương trình phục vụ tính toán phân tích độ bền mỏi theo phương pháp phạm vi phân phối ứng suất.</w:t>
        </w:r>
        <w:r>
          <w:rPr>
            <w:noProof/>
            <w:webHidden/>
          </w:rPr>
          <w:tab/>
        </w:r>
        <w:r>
          <w:rPr>
            <w:noProof/>
            <w:webHidden/>
          </w:rPr>
          <w:fldChar w:fldCharType="begin"/>
        </w:r>
        <w:r>
          <w:rPr>
            <w:noProof/>
            <w:webHidden/>
          </w:rPr>
          <w:instrText xml:space="preserve"> PAGEREF _Toc167547355 \h </w:instrText>
        </w:r>
        <w:r>
          <w:rPr>
            <w:noProof/>
            <w:webHidden/>
          </w:rPr>
        </w:r>
        <w:r>
          <w:rPr>
            <w:noProof/>
            <w:webHidden/>
          </w:rPr>
          <w:fldChar w:fldCharType="separate"/>
        </w:r>
        <w:r w:rsidR="00BF46B3">
          <w:rPr>
            <w:noProof/>
            <w:webHidden/>
          </w:rPr>
          <w:t>33</w:t>
        </w:r>
        <w:r>
          <w:rPr>
            <w:noProof/>
            <w:webHidden/>
          </w:rPr>
          <w:fldChar w:fldCharType="end"/>
        </w:r>
      </w:hyperlink>
    </w:p>
    <w:p w14:paraId="0674322F" w14:textId="3A107407"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6" w:history="1">
        <w:r w:rsidRPr="00D36546">
          <w:rPr>
            <w:rStyle w:val="Hyperlink"/>
            <w:noProof/>
          </w:rPr>
          <w:t>Hình 2.4 Giao diện của chương trình tính toán</w:t>
        </w:r>
        <w:r>
          <w:rPr>
            <w:noProof/>
            <w:webHidden/>
          </w:rPr>
          <w:tab/>
        </w:r>
        <w:r>
          <w:rPr>
            <w:noProof/>
            <w:webHidden/>
          </w:rPr>
          <w:fldChar w:fldCharType="begin"/>
        </w:r>
        <w:r>
          <w:rPr>
            <w:noProof/>
            <w:webHidden/>
          </w:rPr>
          <w:instrText xml:space="preserve"> PAGEREF _Toc167547356 \h </w:instrText>
        </w:r>
        <w:r>
          <w:rPr>
            <w:noProof/>
            <w:webHidden/>
          </w:rPr>
        </w:r>
        <w:r>
          <w:rPr>
            <w:noProof/>
            <w:webHidden/>
          </w:rPr>
          <w:fldChar w:fldCharType="separate"/>
        </w:r>
        <w:r w:rsidR="00BF46B3">
          <w:rPr>
            <w:noProof/>
            <w:webHidden/>
          </w:rPr>
          <w:t>41</w:t>
        </w:r>
        <w:r>
          <w:rPr>
            <w:noProof/>
            <w:webHidden/>
          </w:rPr>
          <w:fldChar w:fldCharType="end"/>
        </w:r>
      </w:hyperlink>
    </w:p>
    <w:p w14:paraId="32B5E5B4" w14:textId="46FAED5C"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7" w:history="1">
        <w:r w:rsidRPr="00D36546">
          <w:rPr>
            <w:rStyle w:val="Hyperlink"/>
            <w:noProof/>
          </w:rPr>
          <w:t>Hình 2.5 Kết quả xuất ra từ chương trình của điểm nóng ví dụ 1</w:t>
        </w:r>
        <w:r>
          <w:rPr>
            <w:noProof/>
            <w:webHidden/>
          </w:rPr>
          <w:tab/>
        </w:r>
        <w:r>
          <w:rPr>
            <w:noProof/>
            <w:webHidden/>
          </w:rPr>
          <w:fldChar w:fldCharType="begin"/>
        </w:r>
        <w:r>
          <w:rPr>
            <w:noProof/>
            <w:webHidden/>
          </w:rPr>
          <w:instrText xml:space="preserve"> PAGEREF _Toc167547357 \h </w:instrText>
        </w:r>
        <w:r>
          <w:rPr>
            <w:noProof/>
            <w:webHidden/>
          </w:rPr>
        </w:r>
        <w:r>
          <w:rPr>
            <w:noProof/>
            <w:webHidden/>
          </w:rPr>
          <w:fldChar w:fldCharType="separate"/>
        </w:r>
        <w:r w:rsidR="00BF46B3">
          <w:rPr>
            <w:noProof/>
            <w:webHidden/>
          </w:rPr>
          <w:t>42</w:t>
        </w:r>
        <w:r>
          <w:rPr>
            <w:noProof/>
            <w:webHidden/>
          </w:rPr>
          <w:fldChar w:fldCharType="end"/>
        </w:r>
      </w:hyperlink>
    </w:p>
    <w:p w14:paraId="0739FFD0" w14:textId="390F8FB3"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8" w:history="1">
        <w:r w:rsidRPr="00D36546">
          <w:rPr>
            <w:rStyle w:val="Hyperlink"/>
            <w:noProof/>
          </w:rPr>
          <w:t>Hình 2.6 Kết quả xuất ra từ chương trình của điểm nóng ví dụ 2</w:t>
        </w:r>
        <w:r>
          <w:rPr>
            <w:noProof/>
            <w:webHidden/>
          </w:rPr>
          <w:tab/>
        </w:r>
        <w:r>
          <w:rPr>
            <w:noProof/>
            <w:webHidden/>
          </w:rPr>
          <w:fldChar w:fldCharType="begin"/>
        </w:r>
        <w:r>
          <w:rPr>
            <w:noProof/>
            <w:webHidden/>
          </w:rPr>
          <w:instrText xml:space="preserve"> PAGEREF _Toc167547358 \h </w:instrText>
        </w:r>
        <w:r>
          <w:rPr>
            <w:noProof/>
            <w:webHidden/>
          </w:rPr>
        </w:r>
        <w:r>
          <w:rPr>
            <w:noProof/>
            <w:webHidden/>
          </w:rPr>
          <w:fldChar w:fldCharType="separate"/>
        </w:r>
        <w:r w:rsidR="00BF46B3">
          <w:rPr>
            <w:noProof/>
            <w:webHidden/>
          </w:rPr>
          <w:t>42</w:t>
        </w:r>
        <w:r>
          <w:rPr>
            <w:noProof/>
            <w:webHidden/>
          </w:rPr>
          <w:fldChar w:fldCharType="end"/>
        </w:r>
      </w:hyperlink>
    </w:p>
    <w:p w14:paraId="571784BC" w14:textId="55B92707"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9" w:history="1">
        <w:r w:rsidRPr="00D36546">
          <w:rPr>
            <w:rStyle w:val="Hyperlink"/>
            <w:noProof/>
          </w:rPr>
          <w:t>Hình 3.1 Góc khung sườn được nghiên cứu</w:t>
        </w:r>
        <w:r>
          <w:rPr>
            <w:noProof/>
            <w:webHidden/>
          </w:rPr>
          <w:tab/>
        </w:r>
        <w:r>
          <w:rPr>
            <w:noProof/>
            <w:webHidden/>
          </w:rPr>
          <w:fldChar w:fldCharType="begin"/>
        </w:r>
        <w:r>
          <w:rPr>
            <w:noProof/>
            <w:webHidden/>
          </w:rPr>
          <w:instrText xml:space="preserve"> PAGEREF _Toc167547359 \h </w:instrText>
        </w:r>
        <w:r>
          <w:rPr>
            <w:noProof/>
            <w:webHidden/>
          </w:rPr>
        </w:r>
        <w:r>
          <w:rPr>
            <w:noProof/>
            <w:webHidden/>
          </w:rPr>
          <w:fldChar w:fldCharType="separate"/>
        </w:r>
        <w:r w:rsidR="00BF46B3">
          <w:rPr>
            <w:noProof/>
            <w:webHidden/>
          </w:rPr>
          <w:t>46</w:t>
        </w:r>
        <w:r>
          <w:rPr>
            <w:noProof/>
            <w:webHidden/>
          </w:rPr>
          <w:fldChar w:fldCharType="end"/>
        </w:r>
      </w:hyperlink>
    </w:p>
    <w:p w14:paraId="3C4C06A6" w14:textId="1A9E9572"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0" w:history="1">
        <w:r w:rsidRPr="00D36546">
          <w:rPr>
            <w:rStyle w:val="Hyperlink"/>
            <w:noProof/>
          </w:rPr>
          <w:t>Hình 3.2 Lực tác dụng vào khung sườn</w:t>
        </w:r>
        <w:r>
          <w:rPr>
            <w:noProof/>
            <w:webHidden/>
          </w:rPr>
          <w:tab/>
        </w:r>
        <w:r>
          <w:rPr>
            <w:noProof/>
            <w:webHidden/>
          </w:rPr>
          <w:fldChar w:fldCharType="begin"/>
        </w:r>
        <w:r>
          <w:rPr>
            <w:noProof/>
            <w:webHidden/>
          </w:rPr>
          <w:instrText xml:space="preserve"> PAGEREF _Toc167547360 \h </w:instrText>
        </w:r>
        <w:r>
          <w:rPr>
            <w:noProof/>
            <w:webHidden/>
          </w:rPr>
        </w:r>
        <w:r>
          <w:rPr>
            <w:noProof/>
            <w:webHidden/>
          </w:rPr>
          <w:fldChar w:fldCharType="separate"/>
        </w:r>
        <w:r w:rsidR="00BF46B3">
          <w:rPr>
            <w:noProof/>
            <w:webHidden/>
          </w:rPr>
          <w:t>47</w:t>
        </w:r>
        <w:r>
          <w:rPr>
            <w:noProof/>
            <w:webHidden/>
          </w:rPr>
          <w:fldChar w:fldCharType="end"/>
        </w:r>
      </w:hyperlink>
    </w:p>
    <w:p w14:paraId="4BA7ECCA" w14:textId="084B4973"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1" w:history="1">
        <w:r w:rsidRPr="00D36546">
          <w:rPr>
            <w:rStyle w:val="Hyperlink"/>
            <w:noProof/>
          </w:rPr>
          <w:t>Hình 3.3 Điều kiện biên áp dụng cho khung sườn</w:t>
        </w:r>
        <w:r>
          <w:rPr>
            <w:noProof/>
            <w:webHidden/>
          </w:rPr>
          <w:tab/>
        </w:r>
        <w:r>
          <w:rPr>
            <w:noProof/>
            <w:webHidden/>
          </w:rPr>
          <w:fldChar w:fldCharType="begin"/>
        </w:r>
        <w:r>
          <w:rPr>
            <w:noProof/>
            <w:webHidden/>
          </w:rPr>
          <w:instrText xml:space="preserve"> PAGEREF _Toc167547361 \h </w:instrText>
        </w:r>
        <w:r>
          <w:rPr>
            <w:noProof/>
            <w:webHidden/>
          </w:rPr>
        </w:r>
        <w:r>
          <w:rPr>
            <w:noProof/>
            <w:webHidden/>
          </w:rPr>
          <w:fldChar w:fldCharType="separate"/>
        </w:r>
        <w:r w:rsidR="00BF46B3">
          <w:rPr>
            <w:noProof/>
            <w:webHidden/>
          </w:rPr>
          <w:t>47</w:t>
        </w:r>
        <w:r>
          <w:rPr>
            <w:noProof/>
            <w:webHidden/>
          </w:rPr>
          <w:fldChar w:fldCharType="end"/>
        </w:r>
      </w:hyperlink>
    </w:p>
    <w:p w14:paraId="0433DD19" w14:textId="757D32C4"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2" w:history="1">
        <w:r w:rsidRPr="00D36546">
          <w:rPr>
            <w:rStyle w:val="Hyperlink"/>
            <w:noProof/>
          </w:rPr>
          <w:t>Hình 3.4 Mô hình chia lưới khung sườn.</w:t>
        </w:r>
        <w:r>
          <w:rPr>
            <w:noProof/>
            <w:webHidden/>
          </w:rPr>
          <w:tab/>
        </w:r>
        <w:r>
          <w:rPr>
            <w:noProof/>
            <w:webHidden/>
          </w:rPr>
          <w:fldChar w:fldCharType="begin"/>
        </w:r>
        <w:r>
          <w:rPr>
            <w:noProof/>
            <w:webHidden/>
          </w:rPr>
          <w:instrText xml:space="preserve"> PAGEREF _Toc167547362 \h </w:instrText>
        </w:r>
        <w:r>
          <w:rPr>
            <w:noProof/>
            <w:webHidden/>
          </w:rPr>
        </w:r>
        <w:r>
          <w:rPr>
            <w:noProof/>
            <w:webHidden/>
          </w:rPr>
          <w:fldChar w:fldCharType="separate"/>
        </w:r>
        <w:r w:rsidR="00BF46B3">
          <w:rPr>
            <w:noProof/>
            <w:webHidden/>
          </w:rPr>
          <w:t>48</w:t>
        </w:r>
        <w:r>
          <w:rPr>
            <w:noProof/>
            <w:webHidden/>
          </w:rPr>
          <w:fldChar w:fldCharType="end"/>
        </w:r>
      </w:hyperlink>
    </w:p>
    <w:p w14:paraId="54B5C825" w14:textId="3C4789C2"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3" w:history="1">
        <w:r w:rsidRPr="00D36546">
          <w:rPr>
            <w:rStyle w:val="Hyperlink"/>
            <w:noProof/>
          </w:rPr>
          <w:t>Hình 3.5 Ứng suất lớn nhất</w:t>
        </w:r>
        <w:r>
          <w:rPr>
            <w:noProof/>
            <w:webHidden/>
          </w:rPr>
          <w:tab/>
        </w:r>
        <w:r>
          <w:rPr>
            <w:noProof/>
            <w:webHidden/>
          </w:rPr>
          <w:fldChar w:fldCharType="begin"/>
        </w:r>
        <w:r>
          <w:rPr>
            <w:noProof/>
            <w:webHidden/>
          </w:rPr>
          <w:instrText xml:space="preserve"> PAGEREF _Toc167547363 \h </w:instrText>
        </w:r>
        <w:r>
          <w:rPr>
            <w:noProof/>
            <w:webHidden/>
          </w:rPr>
        </w:r>
        <w:r>
          <w:rPr>
            <w:noProof/>
            <w:webHidden/>
          </w:rPr>
          <w:fldChar w:fldCharType="separate"/>
        </w:r>
        <w:r w:rsidR="00BF46B3">
          <w:rPr>
            <w:noProof/>
            <w:webHidden/>
          </w:rPr>
          <w:t>48</w:t>
        </w:r>
        <w:r>
          <w:rPr>
            <w:noProof/>
            <w:webHidden/>
          </w:rPr>
          <w:fldChar w:fldCharType="end"/>
        </w:r>
      </w:hyperlink>
    </w:p>
    <w:p w14:paraId="5CCC18E5" w14:textId="0A7DC6B3"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4" w:history="1">
        <w:r w:rsidRPr="00D36546">
          <w:rPr>
            <w:rStyle w:val="Hyperlink"/>
            <w:noProof/>
          </w:rPr>
          <w:t>Hình 3.6: Bảng tính toán độ bền mỏi của kết cấu thân tàu</w:t>
        </w:r>
        <w:r>
          <w:rPr>
            <w:noProof/>
            <w:webHidden/>
          </w:rPr>
          <w:tab/>
        </w:r>
        <w:r>
          <w:rPr>
            <w:noProof/>
            <w:webHidden/>
          </w:rPr>
          <w:fldChar w:fldCharType="begin"/>
        </w:r>
        <w:r>
          <w:rPr>
            <w:noProof/>
            <w:webHidden/>
          </w:rPr>
          <w:instrText xml:space="preserve"> PAGEREF _Toc167547364 \h </w:instrText>
        </w:r>
        <w:r>
          <w:rPr>
            <w:noProof/>
            <w:webHidden/>
          </w:rPr>
        </w:r>
        <w:r>
          <w:rPr>
            <w:noProof/>
            <w:webHidden/>
          </w:rPr>
          <w:fldChar w:fldCharType="separate"/>
        </w:r>
        <w:r w:rsidR="00BF46B3">
          <w:rPr>
            <w:noProof/>
            <w:webHidden/>
          </w:rPr>
          <w:t>49</w:t>
        </w:r>
        <w:r>
          <w:rPr>
            <w:noProof/>
            <w:webHidden/>
          </w:rPr>
          <w:fldChar w:fldCharType="end"/>
        </w:r>
      </w:hyperlink>
    </w:p>
    <w:p w14:paraId="1CE3E0C9" w14:textId="2A8A50CD"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5" w:history="1">
        <w:r w:rsidRPr="00D36546">
          <w:rPr>
            <w:rStyle w:val="Hyperlink"/>
            <w:noProof/>
          </w:rPr>
          <w:t>Hình 3.7 Đồ thị thể hiện sự ảnh hưởng của loại đường S-N curve đến thiệt hại mỏi do tính toán</w:t>
        </w:r>
        <w:r>
          <w:rPr>
            <w:noProof/>
            <w:webHidden/>
          </w:rPr>
          <w:tab/>
        </w:r>
        <w:r>
          <w:rPr>
            <w:noProof/>
            <w:webHidden/>
          </w:rPr>
          <w:fldChar w:fldCharType="begin"/>
        </w:r>
        <w:r>
          <w:rPr>
            <w:noProof/>
            <w:webHidden/>
          </w:rPr>
          <w:instrText xml:space="preserve"> PAGEREF _Toc167547365 \h </w:instrText>
        </w:r>
        <w:r>
          <w:rPr>
            <w:noProof/>
            <w:webHidden/>
          </w:rPr>
        </w:r>
        <w:r>
          <w:rPr>
            <w:noProof/>
            <w:webHidden/>
          </w:rPr>
          <w:fldChar w:fldCharType="separate"/>
        </w:r>
        <w:r w:rsidR="00BF46B3">
          <w:rPr>
            <w:noProof/>
            <w:webHidden/>
          </w:rPr>
          <w:t>65</w:t>
        </w:r>
        <w:r>
          <w:rPr>
            <w:noProof/>
            <w:webHidden/>
          </w:rPr>
          <w:fldChar w:fldCharType="end"/>
        </w:r>
      </w:hyperlink>
    </w:p>
    <w:p w14:paraId="6D333F75" w14:textId="2305A279"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6" w:history="1">
        <w:r w:rsidRPr="00D36546">
          <w:rPr>
            <w:rStyle w:val="Hyperlink"/>
            <w:noProof/>
          </w:rPr>
          <w:t>Hình 3.8 Đồ thị thể hiện sự ảnh hưởng của loại đường S-N curve đến tuổi thọ tính toán</w:t>
        </w:r>
        <w:r>
          <w:rPr>
            <w:noProof/>
            <w:webHidden/>
          </w:rPr>
          <w:tab/>
        </w:r>
        <w:r>
          <w:rPr>
            <w:noProof/>
            <w:webHidden/>
          </w:rPr>
          <w:fldChar w:fldCharType="begin"/>
        </w:r>
        <w:r>
          <w:rPr>
            <w:noProof/>
            <w:webHidden/>
          </w:rPr>
          <w:instrText xml:space="preserve"> PAGEREF _Toc167547366 \h </w:instrText>
        </w:r>
        <w:r>
          <w:rPr>
            <w:noProof/>
            <w:webHidden/>
          </w:rPr>
        </w:r>
        <w:r>
          <w:rPr>
            <w:noProof/>
            <w:webHidden/>
          </w:rPr>
          <w:fldChar w:fldCharType="separate"/>
        </w:r>
        <w:r w:rsidR="00BF46B3">
          <w:rPr>
            <w:noProof/>
            <w:webHidden/>
          </w:rPr>
          <w:t>65</w:t>
        </w:r>
        <w:r>
          <w:rPr>
            <w:noProof/>
            <w:webHidden/>
          </w:rPr>
          <w:fldChar w:fldCharType="end"/>
        </w:r>
      </w:hyperlink>
    </w:p>
    <w:p w14:paraId="62164D6F" w14:textId="110E8ED1"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7" w:history="1">
        <w:r w:rsidRPr="00D36546">
          <w:rPr>
            <w:rStyle w:val="Hyperlink"/>
            <w:noProof/>
          </w:rPr>
          <w:t>Hình 3.9 Đồ thị thể hiện sự ảnh hưởng của hệ số hình dạng Weibull đến thiệt hại mỏi do tính toán</w:t>
        </w:r>
        <w:r>
          <w:rPr>
            <w:noProof/>
            <w:webHidden/>
          </w:rPr>
          <w:tab/>
        </w:r>
        <w:r>
          <w:rPr>
            <w:noProof/>
            <w:webHidden/>
          </w:rPr>
          <w:fldChar w:fldCharType="begin"/>
        </w:r>
        <w:r>
          <w:rPr>
            <w:noProof/>
            <w:webHidden/>
          </w:rPr>
          <w:instrText xml:space="preserve"> PAGEREF _Toc167547367 \h </w:instrText>
        </w:r>
        <w:r>
          <w:rPr>
            <w:noProof/>
            <w:webHidden/>
          </w:rPr>
        </w:r>
        <w:r>
          <w:rPr>
            <w:noProof/>
            <w:webHidden/>
          </w:rPr>
          <w:fldChar w:fldCharType="separate"/>
        </w:r>
        <w:r w:rsidR="00BF46B3">
          <w:rPr>
            <w:noProof/>
            <w:webHidden/>
          </w:rPr>
          <w:t>67</w:t>
        </w:r>
        <w:r>
          <w:rPr>
            <w:noProof/>
            <w:webHidden/>
          </w:rPr>
          <w:fldChar w:fldCharType="end"/>
        </w:r>
      </w:hyperlink>
    </w:p>
    <w:p w14:paraId="0CA584C0" w14:textId="1788F6B0"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8" w:history="1">
        <w:r w:rsidRPr="00D36546">
          <w:rPr>
            <w:rStyle w:val="Hyperlink"/>
            <w:noProof/>
          </w:rPr>
          <w:t>Hình 3.10 Đồ thị thể hiện sự ảnh hưởng của hệ số hình dạng Weibull đến tuổi thọ tính toán</w:t>
        </w:r>
        <w:r>
          <w:rPr>
            <w:noProof/>
            <w:webHidden/>
          </w:rPr>
          <w:tab/>
        </w:r>
        <w:r>
          <w:rPr>
            <w:noProof/>
            <w:webHidden/>
          </w:rPr>
          <w:fldChar w:fldCharType="begin"/>
        </w:r>
        <w:r>
          <w:rPr>
            <w:noProof/>
            <w:webHidden/>
          </w:rPr>
          <w:instrText xml:space="preserve"> PAGEREF _Toc167547368 \h </w:instrText>
        </w:r>
        <w:r>
          <w:rPr>
            <w:noProof/>
            <w:webHidden/>
          </w:rPr>
        </w:r>
        <w:r>
          <w:rPr>
            <w:noProof/>
            <w:webHidden/>
          </w:rPr>
          <w:fldChar w:fldCharType="separate"/>
        </w:r>
        <w:r w:rsidR="00BF46B3">
          <w:rPr>
            <w:noProof/>
            <w:webHidden/>
          </w:rPr>
          <w:t>67</w:t>
        </w:r>
        <w:r>
          <w:rPr>
            <w:noProof/>
            <w:webHidden/>
          </w:rPr>
          <w:fldChar w:fldCharType="end"/>
        </w:r>
      </w:hyperlink>
    </w:p>
    <w:p w14:paraId="44E28308" w14:textId="69F9A224"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9" w:history="1">
        <w:r w:rsidRPr="00D36546">
          <w:rPr>
            <w:rStyle w:val="Hyperlink"/>
            <w:noProof/>
          </w:rPr>
          <w:t>Hình 3.11 Đồ thị thể hiện sự ảnh hưởng của số năm phục vụ đến thiệt hại mỏi do tính toán</w:t>
        </w:r>
        <w:r>
          <w:rPr>
            <w:noProof/>
            <w:webHidden/>
          </w:rPr>
          <w:tab/>
        </w:r>
        <w:r>
          <w:rPr>
            <w:noProof/>
            <w:webHidden/>
          </w:rPr>
          <w:fldChar w:fldCharType="begin"/>
        </w:r>
        <w:r>
          <w:rPr>
            <w:noProof/>
            <w:webHidden/>
          </w:rPr>
          <w:instrText xml:space="preserve"> PAGEREF _Toc167547369 \h </w:instrText>
        </w:r>
        <w:r>
          <w:rPr>
            <w:noProof/>
            <w:webHidden/>
          </w:rPr>
        </w:r>
        <w:r>
          <w:rPr>
            <w:noProof/>
            <w:webHidden/>
          </w:rPr>
          <w:fldChar w:fldCharType="separate"/>
        </w:r>
        <w:r w:rsidR="00BF46B3">
          <w:rPr>
            <w:noProof/>
            <w:webHidden/>
          </w:rPr>
          <w:t>68</w:t>
        </w:r>
        <w:r>
          <w:rPr>
            <w:noProof/>
            <w:webHidden/>
          </w:rPr>
          <w:fldChar w:fldCharType="end"/>
        </w:r>
      </w:hyperlink>
    </w:p>
    <w:p w14:paraId="40C9961C" w14:textId="06D53314"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0" w:history="1">
        <w:r w:rsidRPr="00D36546">
          <w:rPr>
            <w:rStyle w:val="Hyperlink"/>
            <w:noProof/>
          </w:rPr>
          <w:t>Hình 3.12 Đồ thị thể hiện sự ảnh hưởng của số năm phục vụ đến tuổi thọ tính toán</w:t>
        </w:r>
        <w:r>
          <w:rPr>
            <w:noProof/>
            <w:webHidden/>
          </w:rPr>
          <w:tab/>
        </w:r>
        <w:r>
          <w:rPr>
            <w:noProof/>
            <w:webHidden/>
          </w:rPr>
          <w:fldChar w:fldCharType="begin"/>
        </w:r>
        <w:r>
          <w:rPr>
            <w:noProof/>
            <w:webHidden/>
          </w:rPr>
          <w:instrText xml:space="preserve"> PAGEREF _Toc167547370 \h </w:instrText>
        </w:r>
        <w:r>
          <w:rPr>
            <w:noProof/>
            <w:webHidden/>
          </w:rPr>
        </w:r>
        <w:r>
          <w:rPr>
            <w:noProof/>
            <w:webHidden/>
          </w:rPr>
          <w:fldChar w:fldCharType="separate"/>
        </w:r>
        <w:r w:rsidR="00BF46B3">
          <w:rPr>
            <w:noProof/>
            <w:webHidden/>
          </w:rPr>
          <w:t>69</w:t>
        </w:r>
        <w:r>
          <w:rPr>
            <w:noProof/>
            <w:webHidden/>
          </w:rPr>
          <w:fldChar w:fldCharType="end"/>
        </w:r>
      </w:hyperlink>
    </w:p>
    <w:p w14:paraId="10907F99" w14:textId="178E2617"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1" w:history="1">
        <w:r w:rsidRPr="00D36546">
          <w:rPr>
            <w:rStyle w:val="Hyperlink"/>
            <w:noProof/>
          </w:rPr>
          <w:t>Hình 3.13 Đồ thị thể hiện sự ảnh hưởng của hệ số tập trung ứng suất đến thiệt hại mỏi do tính toán</w:t>
        </w:r>
        <w:r>
          <w:rPr>
            <w:noProof/>
            <w:webHidden/>
          </w:rPr>
          <w:tab/>
        </w:r>
        <w:r>
          <w:rPr>
            <w:noProof/>
            <w:webHidden/>
          </w:rPr>
          <w:fldChar w:fldCharType="begin"/>
        </w:r>
        <w:r>
          <w:rPr>
            <w:noProof/>
            <w:webHidden/>
          </w:rPr>
          <w:instrText xml:space="preserve"> PAGEREF _Toc167547371 \h </w:instrText>
        </w:r>
        <w:r>
          <w:rPr>
            <w:noProof/>
            <w:webHidden/>
          </w:rPr>
        </w:r>
        <w:r>
          <w:rPr>
            <w:noProof/>
            <w:webHidden/>
          </w:rPr>
          <w:fldChar w:fldCharType="separate"/>
        </w:r>
        <w:r w:rsidR="00BF46B3">
          <w:rPr>
            <w:noProof/>
            <w:webHidden/>
          </w:rPr>
          <w:t>70</w:t>
        </w:r>
        <w:r>
          <w:rPr>
            <w:noProof/>
            <w:webHidden/>
          </w:rPr>
          <w:fldChar w:fldCharType="end"/>
        </w:r>
      </w:hyperlink>
    </w:p>
    <w:p w14:paraId="127BD8BE" w14:textId="2453D476"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2" w:history="1">
        <w:r w:rsidRPr="00D36546">
          <w:rPr>
            <w:rStyle w:val="Hyperlink"/>
            <w:noProof/>
          </w:rPr>
          <w:t>Hình 3.14 Đồ thị thể hiện sự ảnh hưởng của hệ số tập trung ứng suất đến tuổi thọ tính toán</w:t>
        </w:r>
        <w:r>
          <w:rPr>
            <w:noProof/>
            <w:webHidden/>
          </w:rPr>
          <w:tab/>
        </w:r>
        <w:r>
          <w:rPr>
            <w:noProof/>
            <w:webHidden/>
          </w:rPr>
          <w:fldChar w:fldCharType="begin"/>
        </w:r>
        <w:r>
          <w:rPr>
            <w:noProof/>
            <w:webHidden/>
          </w:rPr>
          <w:instrText xml:space="preserve"> PAGEREF _Toc167547372 \h </w:instrText>
        </w:r>
        <w:r>
          <w:rPr>
            <w:noProof/>
            <w:webHidden/>
          </w:rPr>
        </w:r>
        <w:r>
          <w:rPr>
            <w:noProof/>
            <w:webHidden/>
          </w:rPr>
          <w:fldChar w:fldCharType="separate"/>
        </w:r>
        <w:r w:rsidR="00BF46B3">
          <w:rPr>
            <w:noProof/>
            <w:webHidden/>
          </w:rPr>
          <w:t>70</w:t>
        </w:r>
        <w:r>
          <w:rPr>
            <w:noProof/>
            <w:webHidden/>
          </w:rPr>
          <w:fldChar w:fldCharType="end"/>
        </w:r>
      </w:hyperlink>
    </w:p>
    <w:p w14:paraId="1D0B4061" w14:textId="3436A16E" w:rsidR="0092726D" w:rsidRPr="004E2C6B" w:rsidRDefault="005B5BE9"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073219C" w14:textId="77777777" w:rsidR="00601E59" w:rsidRPr="002734D3" w:rsidRDefault="00601E59" w:rsidP="00AE4C86">
      <w:pPr>
        <w:spacing w:after="160" w:line="240" w:lineRule="auto"/>
        <w:sectPr w:rsidR="00601E59" w:rsidRPr="002734D3" w:rsidSect="00DE0BA7">
          <w:footerReference w:type="default" r:id="rId14"/>
          <w:type w:val="continuous"/>
          <w:pgSz w:w="11907" w:h="16840" w:code="9"/>
          <w:pgMar w:top="1134" w:right="1134" w:bottom="1134" w:left="1701" w:header="567" w:footer="567" w:gutter="0"/>
          <w:pgNumType w:fmt="lowerRoman" w:start="1"/>
          <w:cols w:space="720"/>
          <w:docGrid w:linePitch="360"/>
        </w:sectPr>
      </w:pPr>
    </w:p>
    <w:p w14:paraId="5DCE5017" w14:textId="5A744A45" w:rsidR="00841B99" w:rsidRDefault="00873F72" w:rsidP="002468E1">
      <w:pPr>
        <w:pStyle w:val="Heading1"/>
        <w:numPr>
          <w:ilvl w:val="0"/>
          <w:numId w:val="0"/>
        </w:numPr>
        <w:jc w:val="center"/>
      </w:pPr>
      <w:bookmarkStart w:id="9" w:name="_Toc164193270"/>
      <w:bookmarkStart w:id="10" w:name="_Toc185846177"/>
      <w:bookmarkEnd w:id="0"/>
      <w:r>
        <w:lastRenderedPageBreak/>
        <w:t xml:space="preserve">PHẦN </w:t>
      </w:r>
      <w:r w:rsidR="00F532E1" w:rsidRPr="002468E1">
        <w:rPr>
          <w:lang w:val="vi-VN"/>
        </w:rPr>
        <w:t>MỞ</w:t>
      </w:r>
      <w:r w:rsidR="00F532E1">
        <w:t xml:space="preserve"> ĐẦU</w:t>
      </w:r>
      <w:bookmarkEnd w:id="9"/>
      <w:bookmarkEnd w:id="10"/>
    </w:p>
    <w:p w14:paraId="2C9D9084" w14:textId="77777777" w:rsidR="006935A1" w:rsidRPr="003B33B8" w:rsidRDefault="006935A1" w:rsidP="00841B99">
      <w:pPr>
        <w:pStyle w:val="Content"/>
        <w:rPr>
          <w:b/>
          <w:bCs/>
        </w:rPr>
      </w:pPr>
      <w:r w:rsidRPr="003B33B8">
        <w:rPr>
          <w:b/>
          <w:bCs/>
        </w:rPr>
        <w:t>1. Lý do chọn đề tài</w:t>
      </w:r>
    </w:p>
    <w:p w14:paraId="6D3EA922" w14:textId="27A3C578"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sidRPr="00051869">
        <w:rPr>
          <w:color w:val="FF0000"/>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sidRPr="00051869">
        <w:rPr>
          <w:color w:val="FF0000"/>
          <w:lang w:val="vi-VN"/>
        </w:rPr>
        <w:instrText xml:space="preserve"> ADDIN EN.CITE </w:instrText>
      </w:r>
      <w:r w:rsidR="00E97A10" w:rsidRPr="00051869">
        <w:rPr>
          <w:color w:val="FF0000"/>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sidRPr="00051869">
        <w:rPr>
          <w:color w:val="FF0000"/>
          <w:lang w:val="vi-VN"/>
        </w:rPr>
        <w:instrText xml:space="preserve"> ADDIN EN.CITE.DATA </w:instrText>
      </w:r>
      <w:r w:rsidR="00E97A10" w:rsidRPr="00051869">
        <w:rPr>
          <w:color w:val="FF0000"/>
          <w:lang w:val="vi-VN"/>
        </w:rPr>
      </w:r>
      <w:r w:rsidR="00E97A10" w:rsidRPr="00051869">
        <w:rPr>
          <w:color w:val="FF0000"/>
          <w:lang w:val="vi-VN"/>
        </w:rPr>
        <w:fldChar w:fldCharType="end"/>
      </w:r>
      <w:r w:rsidR="007F4914" w:rsidRPr="00051869">
        <w:rPr>
          <w:color w:val="FF0000"/>
          <w:lang w:val="vi-VN"/>
        </w:rPr>
      </w:r>
      <w:r w:rsidR="007F4914" w:rsidRPr="00051869">
        <w:rPr>
          <w:color w:val="FF0000"/>
          <w:lang w:val="vi-VN"/>
        </w:rPr>
        <w:fldChar w:fldCharType="separate"/>
      </w:r>
      <w:r w:rsidR="00E97A10" w:rsidRPr="00051869">
        <w:rPr>
          <w:noProof/>
          <w:color w:val="FF0000"/>
          <w:lang w:val="vi-VN"/>
        </w:rPr>
        <w:t>[4</w:t>
      </w:r>
      <w:r w:rsidR="009C09AB" w:rsidRPr="00E0532F">
        <w:rPr>
          <w:noProof/>
          <w:color w:val="FF0000"/>
          <w:lang w:val="vi-VN"/>
        </w:rPr>
        <w:t>]</w:t>
      </w:r>
      <w:r w:rsidR="002A29E2" w:rsidRPr="00E0532F">
        <w:rPr>
          <w:noProof/>
          <w:color w:val="FF0000"/>
          <w:lang w:val="vi-VN"/>
        </w:rPr>
        <w:t>[5][</w:t>
      </w:r>
      <w:r w:rsidR="00E97A10" w:rsidRPr="00051869">
        <w:rPr>
          <w:noProof/>
          <w:color w:val="FF0000"/>
          <w:lang w:val="vi-VN"/>
        </w:rPr>
        <w:t>6]</w:t>
      </w:r>
      <w:r w:rsidR="007F4914" w:rsidRPr="00051869">
        <w:rPr>
          <w:color w:val="FF0000"/>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r w:rsidR="00F35383">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 </w:instrText>
      </w:r>
      <w:r w:rsidR="001A2C27">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DATA </w:instrText>
      </w:r>
      <w:r w:rsidR="001A2C27">
        <w:rPr>
          <w:lang w:val="vi-VN"/>
        </w:rPr>
      </w:r>
      <w:r w:rsidR="001A2C27">
        <w:rPr>
          <w:lang w:val="vi-VN"/>
        </w:rPr>
        <w:fldChar w:fldCharType="end"/>
      </w:r>
      <w:r w:rsidR="00F35383">
        <w:rPr>
          <w:lang w:val="vi-VN"/>
        </w:rPr>
      </w:r>
      <w:r w:rsidR="00F35383">
        <w:rPr>
          <w:lang w:val="vi-VN"/>
        </w:rPr>
        <w:fldChar w:fldCharType="separate"/>
      </w:r>
      <w:r w:rsidR="001A2C27">
        <w:rPr>
          <w:noProof/>
          <w:lang w:val="vi-VN"/>
        </w:rPr>
        <w:t>[7]</w:t>
      </w:r>
      <w:r w:rsidR="00F35383">
        <w:rPr>
          <w:lang w:val="vi-VN"/>
        </w:rPr>
        <w:fldChar w:fldCharType="end"/>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796B1CA2" w14:textId="77777777" w:rsidR="007F1CE2" w:rsidRPr="00E0532F" w:rsidRDefault="00E552AD" w:rsidP="006935A1">
      <w:pPr>
        <w:pStyle w:val="Content"/>
        <w:rPr>
          <w:b/>
          <w:bCs/>
          <w:color w:val="FF0000"/>
          <w:lang w:val="vi-VN"/>
        </w:rPr>
      </w:pPr>
      <w:r w:rsidRPr="00931ED1">
        <w:rPr>
          <w:b/>
          <w:bCs/>
          <w:color w:val="FF0000"/>
          <w:lang w:val="vi-VN"/>
        </w:rPr>
        <w:t>3. Đối tượng</w:t>
      </w:r>
      <w:r w:rsidR="0081281D" w:rsidRPr="00E0532F">
        <w:rPr>
          <w:b/>
          <w:bCs/>
          <w:color w:val="FF0000"/>
          <w:lang w:val="vi-VN"/>
        </w:rPr>
        <w:t xml:space="preserve"> nghiên cứu</w:t>
      </w:r>
    </w:p>
    <w:p w14:paraId="28323CC5" w14:textId="77777777" w:rsidR="007F1CE2" w:rsidRPr="00931ED1" w:rsidRDefault="007F1CE2" w:rsidP="007F1CE2">
      <w:pPr>
        <w:pStyle w:val="Content"/>
        <w:ind w:firstLine="720"/>
        <w:rPr>
          <w:color w:val="FF0000"/>
          <w:lang w:val="vi-VN"/>
        </w:rPr>
      </w:pPr>
      <w:r w:rsidRPr="00931ED1">
        <w:rPr>
          <w:color w:val="FF0000"/>
          <w:lang w:val="vi-VN"/>
        </w:rPr>
        <w:t>Đối tượng nghiên cứu trong đề tài chính là độ bền mỏi của kết cấu tàu thủy và công trình nổi.</w:t>
      </w:r>
    </w:p>
    <w:p w14:paraId="49A2620E" w14:textId="51BE3F41" w:rsidR="00C25206" w:rsidRPr="00BF40AD" w:rsidRDefault="007F1CE2" w:rsidP="006935A1">
      <w:pPr>
        <w:pStyle w:val="Content"/>
        <w:rPr>
          <w:b/>
          <w:bCs/>
          <w:color w:val="FF0000"/>
          <w:lang w:val="vi-VN"/>
        </w:rPr>
      </w:pPr>
      <w:r w:rsidRPr="00E0532F">
        <w:rPr>
          <w:b/>
          <w:bCs/>
          <w:color w:val="FF0000"/>
          <w:lang w:val="vi-VN"/>
        </w:rPr>
        <w:t xml:space="preserve">4. </w:t>
      </w:r>
      <w:r w:rsidRPr="00BF40AD">
        <w:rPr>
          <w:b/>
          <w:bCs/>
          <w:color w:val="FF0000"/>
          <w:lang w:val="vi-VN"/>
        </w:rPr>
        <w:t xml:space="preserve">Phạm </w:t>
      </w:r>
      <w:r w:rsidR="00E552AD" w:rsidRPr="00BF40AD">
        <w:rPr>
          <w:b/>
          <w:bCs/>
          <w:color w:val="FF0000"/>
          <w:lang w:val="vi-VN"/>
        </w:rPr>
        <w:t xml:space="preserve">vi nghiên cứu </w:t>
      </w:r>
    </w:p>
    <w:p w14:paraId="2E2226F4" w14:textId="3CB0F717" w:rsidR="00FC4115" w:rsidRPr="00BF40AD" w:rsidRDefault="00FC4115" w:rsidP="00D05870">
      <w:pPr>
        <w:pStyle w:val="Content"/>
        <w:ind w:firstLine="720"/>
        <w:rPr>
          <w:color w:val="FF0000"/>
          <w:lang w:val="vi-VN"/>
        </w:rPr>
      </w:pPr>
      <w:r w:rsidRPr="00BF40AD">
        <w:rPr>
          <w:color w:val="FF0000"/>
          <w:lang w:val="vi-VN"/>
        </w:rPr>
        <w:t>Phạm vi nghiên cứu của đề tài bao gồm các nội dung sau:</w:t>
      </w:r>
    </w:p>
    <w:p w14:paraId="7CCBA9D0" w14:textId="32862548" w:rsidR="00E552AD" w:rsidRPr="00BF40AD" w:rsidRDefault="00C0265B">
      <w:pPr>
        <w:pStyle w:val="Bullet"/>
        <w:numPr>
          <w:ilvl w:val="0"/>
          <w:numId w:val="4"/>
        </w:numPr>
        <w:rPr>
          <w:color w:val="FF0000"/>
          <w:lang w:val="vi-VN"/>
        </w:rPr>
      </w:pPr>
      <w:r w:rsidRPr="00E0532F">
        <w:rPr>
          <w:bCs/>
          <w:color w:val="FF0000"/>
          <w:szCs w:val="26"/>
          <w:lang w:val="vi-VN"/>
        </w:rPr>
        <w:t xml:space="preserve">Trong </w:t>
      </w:r>
      <w:r w:rsidR="000924D1" w:rsidRPr="00E0532F">
        <w:rPr>
          <w:bCs/>
          <w:color w:val="FF0000"/>
          <w:szCs w:val="26"/>
          <w:lang w:val="vi-VN"/>
        </w:rPr>
        <w:t>nghiên cứu, luận văn tập trung vào vấn đề phân tích và đánh giá độ bền mỏi của kết cấu tàu thủy và công trình nổi thông qua các khu vực ứng suất điểm nóng và đường cong S-N đã có</w:t>
      </w:r>
      <w:r w:rsidR="00E552AD" w:rsidRPr="000924D1">
        <w:rPr>
          <w:color w:val="FF0000"/>
          <w:lang w:val="vi-VN"/>
        </w:rPr>
        <w:t xml:space="preserve">. </w:t>
      </w:r>
    </w:p>
    <w:p w14:paraId="5B4693E3" w14:textId="5A0CF9EE" w:rsidR="00686EB5" w:rsidRPr="00BF40AD" w:rsidRDefault="00041578">
      <w:pPr>
        <w:pStyle w:val="Bullet"/>
        <w:numPr>
          <w:ilvl w:val="0"/>
          <w:numId w:val="4"/>
        </w:numPr>
        <w:rPr>
          <w:color w:val="FF0000"/>
          <w:szCs w:val="26"/>
          <w:lang w:val="vi-VN"/>
        </w:rPr>
      </w:pPr>
      <w:r w:rsidRPr="00BF40AD">
        <w:rPr>
          <w:color w:val="FF0000"/>
          <w:szCs w:val="26"/>
          <w:lang w:val="vi-VN"/>
        </w:rPr>
        <w:lastRenderedPageBreak/>
        <w:t>Luận văn</w:t>
      </w:r>
      <w:r w:rsidR="00E552AD" w:rsidRPr="00BF40AD">
        <w:rPr>
          <w:color w:val="FF0000"/>
          <w:szCs w:val="26"/>
          <w:lang w:val="vi-VN"/>
        </w:rPr>
        <w:t xml:space="preserve"> thực hiện việc nghiên cứu này tại khu vực giao nhau giữa các kết cấu khỏe trong </w:t>
      </w:r>
      <w:r w:rsidR="006423E8" w:rsidRPr="00BF40AD">
        <w:rPr>
          <w:color w:val="FF0000"/>
          <w:szCs w:val="26"/>
          <w:lang w:val="vi-VN"/>
        </w:rPr>
        <w:t>tàu thủy và công trình nổi</w:t>
      </w:r>
      <w:r w:rsidR="00067155" w:rsidRPr="00BF40AD">
        <w:rPr>
          <w:color w:val="FF0000"/>
          <w:szCs w:val="26"/>
          <w:lang w:val="vi-VN"/>
        </w:rPr>
        <w:t>.</w:t>
      </w:r>
      <w:r w:rsidR="00686EB5" w:rsidRPr="00BF40AD">
        <w:rPr>
          <w:color w:val="FF0000"/>
          <w:szCs w:val="26"/>
          <w:lang w:val="vi-VN"/>
        </w:rPr>
        <w:t xml:space="preserve"> </w:t>
      </w:r>
    </w:p>
    <w:p w14:paraId="3D4049AC" w14:textId="289767D0" w:rsidR="00511C4A" w:rsidRPr="003B33B8" w:rsidRDefault="00437A79" w:rsidP="00511C4A">
      <w:pPr>
        <w:pStyle w:val="Content"/>
        <w:rPr>
          <w:b/>
          <w:bCs/>
          <w:lang w:val="vi-VN"/>
        </w:rPr>
      </w:pPr>
      <w:r>
        <w:rPr>
          <w:b/>
          <w:bCs/>
        </w:rPr>
        <w:t>5</w:t>
      </w:r>
      <w:r w:rsidR="00511C4A" w:rsidRPr="003B33B8">
        <w:rPr>
          <w:b/>
          <w:bCs/>
          <w:lang w:val="vi-VN"/>
        </w:rPr>
        <w:t>.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7EAC74A7" w:rsidR="00CA1B90" w:rsidRPr="003B33B8" w:rsidRDefault="00437A79" w:rsidP="00511C4A">
      <w:pPr>
        <w:pStyle w:val="Content"/>
        <w:rPr>
          <w:b/>
          <w:bCs/>
          <w:lang w:val="vi-VN"/>
        </w:rPr>
      </w:pPr>
      <w:r w:rsidRPr="00E0532F">
        <w:rPr>
          <w:b/>
          <w:bCs/>
          <w:lang w:val="vi-VN"/>
        </w:rPr>
        <w:t>6</w:t>
      </w:r>
      <w:r w:rsidR="00185C99" w:rsidRPr="003B33B8">
        <w:rPr>
          <w:b/>
          <w:bCs/>
          <w:lang w:val="vi-VN"/>
        </w:rPr>
        <w:t>. Ý nghĩa của đề tài</w:t>
      </w:r>
    </w:p>
    <w:p w14:paraId="48EAFB59" w14:textId="4B5E8AFE" w:rsidR="00185C99" w:rsidRDefault="00185C99" w:rsidP="00D05870">
      <w:pPr>
        <w:pStyle w:val="Content"/>
        <w:ind w:firstLine="720"/>
        <w:rPr>
          <w:lang w:val="vi-VN"/>
        </w:rPr>
      </w:pPr>
      <w:r w:rsidRPr="00B04B26">
        <w:rPr>
          <w:lang w:val="vi-VN"/>
        </w:rPr>
        <w:t xml:space="preserve">Đề tài trên có ý nghĩa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55A55310" w:rsidR="003748B4" w:rsidRDefault="003748B4" w:rsidP="003748B4">
      <w:pPr>
        <w:pStyle w:val="Content"/>
        <w:ind w:firstLine="720"/>
        <w:rPr>
          <w:lang w:val="vi-VN"/>
        </w:rPr>
      </w:pPr>
      <w:r w:rsidRPr="003748B4">
        <w:rPr>
          <w:lang w:val="vi-VN"/>
        </w:rPr>
        <w:t>Ý nghĩa khoa học: Đề tài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6D38BE00" w:rsidR="0080698A" w:rsidRPr="002F7632" w:rsidRDefault="00437A79" w:rsidP="0080698A">
      <w:pPr>
        <w:pStyle w:val="Content"/>
        <w:rPr>
          <w:b/>
          <w:bCs/>
          <w:lang w:val="vi-VN"/>
        </w:rPr>
      </w:pPr>
      <w:r w:rsidRPr="00E0532F">
        <w:rPr>
          <w:b/>
          <w:bCs/>
          <w:lang w:val="vi-VN"/>
        </w:rPr>
        <w:t>7</w:t>
      </w:r>
      <w:r w:rsidR="0080698A">
        <w:rPr>
          <w:b/>
          <w:bCs/>
          <w:lang w:val="vi-VN"/>
        </w:rPr>
        <w:t xml:space="preserve">.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bookmarkStart w:id="11" w:name="_Toc164193271"/>
      <w:bookmarkStart w:id="12" w:name="_Toc185846178"/>
      <w:r>
        <w:rPr>
          <w:lang w:val="vi-VN"/>
        </w:rPr>
        <w:lastRenderedPageBreak/>
        <w:t>TỔNG QUAN VỀ</w:t>
      </w:r>
      <w:r w:rsidR="00696502">
        <w:rPr>
          <w:lang w:val="vi-VN"/>
        </w:rPr>
        <w:t xml:space="preserve"> VẤN ĐỀ</w:t>
      </w:r>
      <w:r>
        <w:rPr>
          <w:lang w:val="vi-VN"/>
        </w:rPr>
        <w:t xml:space="preserve"> NGHIÊN CỨU</w:t>
      </w:r>
      <w:bookmarkEnd w:id="11"/>
      <w:bookmarkEnd w:id="12"/>
    </w:p>
    <w:p w14:paraId="09508CFC" w14:textId="67B97055" w:rsidR="00AC6355" w:rsidRPr="00EC0579" w:rsidRDefault="00AC6355" w:rsidP="00AC6355">
      <w:pPr>
        <w:pStyle w:val="Heading2"/>
        <w:rPr>
          <w:lang w:val="vi-VN"/>
        </w:rPr>
      </w:pPr>
      <w:bookmarkStart w:id="13" w:name="_Toc164193272"/>
      <w:bookmarkStart w:id="14" w:name="_Toc185846179"/>
      <w:r>
        <w:rPr>
          <w:lang w:val="vi-VN"/>
        </w:rPr>
        <w:t>Tổng quan về nghiên cứu trong nước</w:t>
      </w:r>
      <w:r w:rsidR="003E71FB">
        <w:rPr>
          <w:lang w:val="vi-VN"/>
        </w:rPr>
        <w:t>.</w:t>
      </w:r>
      <w:bookmarkEnd w:id="13"/>
      <w:bookmarkEnd w:id="14"/>
    </w:p>
    <w:p w14:paraId="34238ADA" w14:textId="4F84089C" w:rsidR="00EC0579" w:rsidRPr="007B341D" w:rsidRDefault="00EC0579" w:rsidP="00EC0579">
      <w:pPr>
        <w:pStyle w:val="Heading3"/>
        <w:rPr>
          <w:lang w:val="vi-VN"/>
        </w:rPr>
      </w:pPr>
      <w:bookmarkStart w:id="15" w:name="_Toc185846180"/>
      <w:r w:rsidRPr="00EC0579">
        <w:rPr>
          <w:lang w:val="vi-VN"/>
        </w:rPr>
        <w:t>Nghiên cứu đánh giá tuổi thọ mỏi của công trình biển di động</w:t>
      </w:r>
      <w:bookmarkEnd w:id="15"/>
    </w:p>
    <w:p w14:paraId="75549A61" w14:textId="587B2905" w:rsidR="00B30F4A" w:rsidRDefault="006A5B08" w:rsidP="006A5B08">
      <w:pPr>
        <w:pStyle w:val="Content"/>
        <w:ind w:firstLine="720"/>
      </w:pPr>
      <w:r w:rsidRPr="007B341D">
        <w:rPr>
          <w:lang w:val="vi-VN"/>
        </w:rPr>
        <w:t>Tổn thương mỏi là hiện tượng suy giảm độ bền và dẫn đến hỏng vỡ của vật liệu kết cấu do chịu tải trọng lặp đi lặp lại trong thời gian dài. Hiện tượng này thường xuất hiện tại các vị trí tập trung ứng suất cao trong kết cấu, đặc biệt là ở các công trình biển phải chịu tải trọng dao động liên tục từ sóng, gió, dòng chảy,... Các lý thuyết về mỏi đã được nghiên cứu từ nhiều thập kỷ qua và được ứng dụng rộng rãi trong thiết kế và thi công các công trình biển. Việc tính toán độ bền mỏi giúp đánh giá tuổi thọ và đảm bảo an toàn cho kết cấu, tránh hiện tượng hỏng vỡ đột ngột. Nhiều nghiên cứu tập trung vào đánh giá tuổi thọ mỏi của tàu thủy và các công trình biển khác, góp phần nâng cao độ tin cậy và kéo dài thời gian sử dụng cho các công trình này.</w:t>
      </w:r>
      <w:r w:rsidR="00BE1AFC" w:rsidRPr="0004701B">
        <w:rPr>
          <w:color w:val="FF0000"/>
          <w:lang w:val="vi-VN"/>
        </w:rPr>
        <w:t xml:space="preserve"> </w:t>
      </w:r>
      <w:r w:rsidR="00F26DC6" w:rsidRPr="0004701B">
        <w:rPr>
          <w:color w:val="FF0000"/>
        </w:rPr>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04701B">
        <w:rPr>
          <w:color w:val="FF0000"/>
          <w:lang w:val="vi-VN"/>
        </w:rPr>
        <w:instrText xml:space="preserve"> ADDIN EN.CITE </w:instrText>
      </w:r>
      <w:r w:rsidR="00C85662" w:rsidRPr="0004701B">
        <w:rPr>
          <w:color w:val="FF0000"/>
        </w:rPr>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04701B">
        <w:rPr>
          <w:color w:val="FF0000"/>
          <w:lang w:val="vi-VN"/>
        </w:rPr>
        <w:instrText xml:space="preserve"> ADDIN EN.CITE.DATA </w:instrText>
      </w:r>
      <w:r w:rsidR="00C85662" w:rsidRPr="0004701B">
        <w:rPr>
          <w:color w:val="FF0000"/>
        </w:rPr>
      </w:r>
      <w:r w:rsidR="00C85662" w:rsidRPr="0004701B">
        <w:rPr>
          <w:color w:val="FF0000"/>
        </w:rPr>
        <w:fldChar w:fldCharType="end"/>
      </w:r>
      <w:r w:rsidR="00F26DC6" w:rsidRPr="0004701B">
        <w:rPr>
          <w:color w:val="FF0000"/>
        </w:rPr>
      </w:r>
      <w:r w:rsidR="00F26DC6" w:rsidRPr="0004701B">
        <w:rPr>
          <w:color w:val="FF0000"/>
        </w:rPr>
        <w:fldChar w:fldCharType="separate"/>
      </w:r>
      <w:r w:rsidR="00507DB2" w:rsidRPr="0004701B">
        <w:rPr>
          <w:noProof/>
          <w:color w:val="FF0000"/>
        </w:rPr>
        <w:t>[8</w:t>
      </w:r>
      <w:r w:rsidR="009E5A86" w:rsidRPr="0004701B">
        <w:rPr>
          <w:noProof/>
          <w:color w:val="FF0000"/>
        </w:rPr>
        <w:t>]</w:t>
      </w:r>
      <w:r w:rsidR="00507DB2" w:rsidRPr="0004701B">
        <w:rPr>
          <w:noProof/>
          <w:color w:val="FF0000"/>
        </w:rPr>
        <w:t xml:space="preserve"> </w:t>
      </w:r>
      <w:r w:rsidR="00107134" w:rsidRPr="0004701B">
        <w:rPr>
          <w:noProof/>
          <w:color w:val="FF0000"/>
        </w:rPr>
        <w:t>[</w:t>
      </w:r>
      <w:r w:rsidR="00507DB2" w:rsidRPr="0004701B">
        <w:rPr>
          <w:noProof/>
          <w:color w:val="FF0000"/>
        </w:rPr>
        <w:t>9]</w:t>
      </w:r>
      <w:r w:rsidR="00F26DC6" w:rsidRPr="0004701B">
        <w:rPr>
          <w:color w:val="FF0000"/>
        </w:rPr>
        <w:fldChar w:fldCharType="end"/>
      </w:r>
    </w:p>
    <w:p w14:paraId="7B8DC837" w14:textId="39E7EA24" w:rsidR="00A9568D" w:rsidRDefault="00A9568D" w:rsidP="00A9568D">
      <w:pPr>
        <w:pStyle w:val="Content"/>
        <w:ind w:firstLine="720"/>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45424D">
        <w:t xml:space="preserve"> </w:t>
      </w:r>
      <w:r w:rsidR="0045424D">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 </w:instrText>
      </w:r>
      <w:r w:rsidR="00507DB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DATA </w:instrText>
      </w:r>
      <w:r w:rsidR="00507DB2">
        <w:fldChar w:fldCharType="end"/>
      </w:r>
      <w:r w:rsidR="0045424D">
        <w:fldChar w:fldCharType="separate"/>
      </w:r>
      <w:r w:rsidR="00507DB2">
        <w:rPr>
          <w:noProof/>
        </w:rPr>
        <w:t>[10]</w:t>
      </w:r>
      <w:r w:rsidR="0045424D">
        <w:fldChar w:fldCharType="end"/>
      </w:r>
    </w:p>
    <w:p w14:paraId="1681718A" w14:textId="28658A95" w:rsidR="006A5B08" w:rsidRDefault="00BE1AFC" w:rsidP="006A5B08">
      <w:pPr>
        <w:pStyle w:val="Content"/>
        <w:ind w:firstLine="720"/>
      </w:pPr>
      <w:r>
        <w:t>Đề tài đã đánh giá tổn thương mỏi tích lũy cho giàn khoan tự nâng Tam Đảo 01 tại Vũng Tàu, góp phần nâng cao tuổi thọ và đảm bảo an toàn cho công trình</w:t>
      </w:r>
      <w:r w:rsidR="001550CB">
        <w:t xml:space="preserve"> bằng các phương pháp dưới đây</w: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 </w:instrTex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DATA </w:instrText>
      </w:r>
      <w:r w:rsidR="00F175C7">
        <w:fldChar w:fldCharType="end"/>
      </w:r>
      <w:r w:rsidR="00F175C7">
        <w:fldChar w:fldCharType="separate"/>
      </w:r>
      <w:r w:rsidR="00F175C7">
        <w:rPr>
          <w:noProof/>
        </w:rPr>
        <w:t>[10]</w:t>
      </w:r>
      <w:r w:rsidR="00F175C7">
        <w:fldChar w:fldCharType="end"/>
      </w:r>
      <w:r w:rsidR="00F175C7">
        <w:t xml:space="preserve"> </w:t>
      </w:r>
      <w:r w:rsidR="001550CB">
        <w:t xml:space="preserve">: </w:t>
      </w:r>
    </w:p>
    <w:p w14:paraId="2B3ABB7D" w14:textId="5FBB4CCD" w:rsidR="001550CB" w:rsidRDefault="001550CB" w:rsidP="001550CB">
      <w:pPr>
        <w:pStyle w:val="Content"/>
        <w:numPr>
          <w:ilvl w:val="0"/>
          <w:numId w:val="4"/>
        </w:numPr>
      </w:pPr>
      <w:r>
        <w:rPr>
          <w:rStyle w:val="Strong"/>
        </w:rPr>
        <w:t>Mô hình hóa:</w:t>
      </w:r>
      <w:r>
        <w:t xml:space="preserve"> Sử dụng mô hình tính toán để mô phỏng tác động của sóng biển lên giàn khoan.</w:t>
      </w:r>
    </w:p>
    <w:p w14:paraId="61F6158E" w14:textId="374FB4BE" w:rsidR="00522121" w:rsidRDefault="00522121" w:rsidP="001550CB">
      <w:pPr>
        <w:pStyle w:val="Content"/>
        <w:numPr>
          <w:ilvl w:val="0"/>
          <w:numId w:val="4"/>
        </w:numPr>
      </w:pPr>
      <w:r>
        <w:rPr>
          <w:rStyle w:val="Strong"/>
        </w:rPr>
        <w:t>Phân tích dữ liệu:</w:t>
      </w:r>
      <w:r>
        <w:t xml:space="preserve"> Dữ liệu sóng biển thu thập tại Vũng Tàu được dùng để xác định tải trọng tác động lên giàn khoan.</w:t>
      </w:r>
    </w:p>
    <w:p w14:paraId="76DA9555" w14:textId="36E37402" w:rsidR="006D681F" w:rsidRDefault="006D681F" w:rsidP="001550CB">
      <w:pPr>
        <w:pStyle w:val="Content"/>
        <w:numPr>
          <w:ilvl w:val="0"/>
          <w:numId w:val="4"/>
        </w:numPr>
      </w:pPr>
      <w:r>
        <w:rPr>
          <w:rStyle w:val="Strong"/>
        </w:rPr>
        <w:t>Đánh giá tổn thương mỏi:</w:t>
      </w:r>
      <w:r>
        <w:t xml:space="preserve"> Áp dụng mô hình tính toán để đánh giá mức độ tổn thương mỏi cho các cấu kiện.</w:t>
      </w:r>
    </w:p>
    <w:p w14:paraId="4E520C6C" w14:textId="612F11FB" w:rsidR="009306D6" w:rsidRDefault="009306D6" w:rsidP="009306D6">
      <w:pPr>
        <w:pStyle w:val="Content"/>
        <w:ind w:firstLine="720"/>
      </w:pPr>
      <w:r>
        <w:lastRenderedPageBreak/>
        <w:t>Kết quả đạt được: Đề tài đã xác định được vị trí và mức độ tổn thương mỏi tích lũy của các kết cấu chính trên giàn khoan và đánh giá được tuổi thọ mỏi của công trình.</w:t>
      </w:r>
    </w:p>
    <w:p w14:paraId="2FE2D281" w14:textId="22AFBA1E" w:rsidR="005501F4" w:rsidRDefault="005501F4" w:rsidP="009306D6">
      <w:pPr>
        <w:pStyle w:val="Content"/>
        <w:ind w:firstLine="720"/>
      </w:pPr>
      <w:r>
        <w:t>Ứng dụng của đề tài</w:t>
      </w:r>
    </w:p>
    <w:p w14:paraId="40E850CF" w14:textId="4544BB80" w:rsidR="005501F4" w:rsidRDefault="005501F4" w:rsidP="005501F4">
      <w:pPr>
        <w:pStyle w:val="Content"/>
        <w:numPr>
          <w:ilvl w:val="0"/>
          <w:numId w:val="4"/>
        </w:numPr>
      </w:pPr>
      <w:r>
        <w:t>Kết quả nghiên cứu có thể áp dụng cho các công trình biển di động khác như FPSO, FSO, tàu chở dầu, giàn bán chìm</w:t>
      </w:r>
      <w:r w:rsidR="000E258F">
        <w:t xml:space="preserve"> và</w:t>
      </w:r>
      <w:r>
        <w:t xml:space="preserve"> giàn khoan cố định bằng thép.</w:t>
      </w:r>
    </w:p>
    <w:p w14:paraId="2BCE15AC" w14:textId="77777777" w:rsidR="00680123" w:rsidRPr="00680123" w:rsidRDefault="00680123" w:rsidP="00A41AA1">
      <w:pPr>
        <w:pStyle w:val="Content"/>
        <w:numPr>
          <w:ilvl w:val="0"/>
          <w:numId w:val="4"/>
        </w:numPr>
      </w:pPr>
      <w:r w:rsidRPr="00680123">
        <w:t xml:space="preserve">Giúp chủ đầu tư: </w:t>
      </w:r>
    </w:p>
    <w:p w14:paraId="1C222A19" w14:textId="77777777" w:rsidR="00680123" w:rsidRPr="00680123" w:rsidRDefault="00680123" w:rsidP="00A41AA1">
      <w:pPr>
        <w:pStyle w:val="Content"/>
        <w:numPr>
          <w:ilvl w:val="1"/>
          <w:numId w:val="4"/>
        </w:numPr>
      </w:pPr>
      <w:r w:rsidRPr="00680123">
        <w:t>Biết được thời gian khai thác an toàn của công trình.</w:t>
      </w:r>
    </w:p>
    <w:p w14:paraId="65B5C6EA" w14:textId="77777777" w:rsidR="00680123" w:rsidRPr="00680123" w:rsidRDefault="00680123" w:rsidP="00A41AA1">
      <w:pPr>
        <w:pStyle w:val="Content"/>
        <w:numPr>
          <w:ilvl w:val="1"/>
          <w:numId w:val="4"/>
        </w:numPr>
      </w:pPr>
      <w:r w:rsidRPr="00680123">
        <w:t>Có biện pháp khắc phục kịp thời, đảm bảo hiệu quả kinh tế.</w:t>
      </w:r>
    </w:p>
    <w:p w14:paraId="099CE3F1" w14:textId="77777777" w:rsidR="00680123" w:rsidRDefault="00680123" w:rsidP="00A41AA1">
      <w:pPr>
        <w:pStyle w:val="Content"/>
        <w:numPr>
          <w:ilvl w:val="1"/>
          <w:numId w:val="4"/>
        </w:numPr>
      </w:pPr>
      <w:r w:rsidRPr="00680123">
        <w:t>Nâng cao doanh thu, đóng góp cho tổng thu nhập quốc dân.</w:t>
      </w:r>
    </w:p>
    <w:p w14:paraId="6B61BC00" w14:textId="77777777" w:rsidR="00937F5C" w:rsidRDefault="00937F5C" w:rsidP="00937F5C">
      <w:pPr>
        <w:pStyle w:val="Content"/>
      </w:pPr>
    </w:p>
    <w:p w14:paraId="323D97DE" w14:textId="77777777" w:rsidR="00CC3D37" w:rsidRDefault="00CC3D37" w:rsidP="00CC3D37">
      <w:pPr>
        <w:pStyle w:val="Content"/>
        <w:keepNext/>
      </w:pPr>
      <w:r>
        <w:rPr>
          <w:noProof/>
        </w:rPr>
        <w:drawing>
          <wp:inline distT="0" distB="0" distL="0" distR="0" wp14:anchorId="6B8DBEB0" wp14:editId="2A30F99E">
            <wp:extent cx="5760720" cy="3769995"/>
            <wp:effectExtent l="19050" t="19050" r="11430" b="20955"/>
            <wp:docPr id="1318603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03036" name=""/>
                    <pic:cNvPicPr/>
                  </pic:nvPicPr>
                  <pic:blipFill>
                    <a:blip r:embed="rId15"/>
                    <a:stretch>
                      <a:fillRect/>
                    </a:stretch>
                  </pic:blipFill>
                  <pic:spPr>
                    <a:xfrm>
                      <a:off x="0" y="0"/>
                      <a:ext cx="5760720" cy="3769995"/>
                    </a:xfrm>
                    <a:prstGeom prst="rect">
                      <a:avLst/>
                    </a:prstGeom>
                    <a:ln>
                      <a:solidFill>
                        <a:schemeClr val="tx1"/>
                      </a:solidFill>
                    </a:ln>
                  </pic:spPr>
                </pic:pic>
              </a:graphicData>
            </a:graphic>
          </wp:inline>
        </w:drawing>
      </w:r>
    </w:p>
    <w:p w14:paraId="49334FDB" w14:textId="5D8651AE" w:rsidR="00CC3D37" w:rsidRPr="00680123" w:rsidRDefault="00CC3D37" w:rsidP="00CC3D37">
      <w:pPr>
        <w:pStyle w:val="Caption"/>
        <w:rPr>
          <w:szCs w:val="20"/>
        </w:rPr>
      </w:pPr>
      <w:bookmarkStart w:id="16" w:name="_Toc166268720"/>
      <w:bookmarkStart w:id="17" w:name="_Toc166330517"/>
      <w:bookmarkStart w:id="18" w:name="_Toc167547349"/>
      <w:r>
        <w:t xml:space="preserve">Hình </w:t>
      </w:r>
      <w:fldSimple w:instr=" STYLEREF 1 \s ">
        <w:r w:rsidR="00BF46B3">
          <w:rPr>
            <w:noProof/>
          </w:rPr>
          <w:t>1</w:t>
        </w:r>
      </w:fldSimple>
      <w:r w:rsidR="00BD5BBB">
        <w:t>.</w:t>
      </w:r>
      <w:fldSimple w:instr=" SEQ Hình \* ARABIC \s 1 ">
        <w:r w:rsidR="00BF46B3">
          <w:rPr>
            <w:noProof/>
          </w:rPr>
          <w:t>1</w:t>
        </w:r>
      </w:fldSimple>
      <w:r w:rsidR="003533B5">
        <w:t xml:space="preserve"> Chương trình xây dựng mô hình giàn tự nâng theo tham số ANSYS APDL</w:t>
      </w:r>
      <w:bookmarkEnd w:id="16"/>
      <w:bookmarkEnd w:id="17"/>
      <w:bookmarkEnd w:id="18"/>
      <w:r w:rsidR="0045424D">
        <w:t xml:space="preserve"> </w:t>
      </w:r>
    </w:p>
    <w:p w14:paraId="4A2DE4ED" w14:textId="77777777" w:rsidR="002C5A9B" w:rsidRDefault="0047287F" w:rsidP="00283215">
      <w:pPr>
        <w:pStyle w:val="Content"/>
        <w:keepNext/>
        <w:jc w:val="center"/>
      </w:pPr>
      <w:r>
        <w:rPr>
          <w:noProof/>
        </w:rPr>
        <w:lastRenderedPageBreak/>
        <w:drawing>
          <wp:inline distT="0" distB="0" distL="0" distR="0" wp14:anchorId="6FAFBF90" wp14:editId="3B5DD429">
            <wp:extent cx="5479530" cy="3781673"/>
            <wp:effectExtent l="19050" t="19050" r="26035" b="28575"/>
            <wp:docPr id="584494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494752" name=""/>
                    <pic:cNvPicPr/>
                  </pic:nvPicPr>
                  <pic:blipFill>
                    <a:blip r:embed="rId16"/>
                    <a:stretch>
                      <a:fillRect/>
                    </a:stretch>
                  </pic:blipFill>
                  <pic:spPr>
                    <a:xfrm>
                      <a:off x="0" y="0"/>
                      <a:ext cx="5488868" cy="3788117"/>
                    </a:xfrm>
                    <a:prstGeom prst="rect">
                      <a:avLst/>
                    </a:prstGeom>
                    <a:ln>
                      <a:solidFill>
                        <a:schemeClr val="tx1"/>
                      </a:solidFill>
                    </a:ln>
                  </pic:spPr>
                </pic:pic>
              </a:graphicData>
            </a:graphic>
          </wp:inline>
        </w:drawing>
      </w:r>
    </w:p>
    <w:p w14:paraId="2DFA2AB8" w14:textId="75A3A41D" w:rsidR="0047287F" w:rsidRDefault="002C5A9B" w:rsidP="002C5A9B">
      <w:pPr>
        <w:pStyle w:val="Caption"/>
      </w:pPr>
      <w:bookmarkStart w:id="19" w:name="_Toc166268721"/>
      <w:bookmarkStart w:id="20" w:name="_Toc166330518"/>
      <w:bookmarkStart w:id="21" w:name="_Toc167547350"/>
      <w:r>
        <w:t xml:space="preserve">Hình </w:t>
      </w:r>
      <w:fldSimple w:instr=" STYLEREF 1 \s ">
        <w:r w:rsidR="00BF46B3">
          <w:rPr>
            <w:noProof/>
          </w:rPr>
          <w:t>1</w:t>
        </w:r>
      </w:fldSimple>
      <w:r w:rsidR="00BD5BBB">
        <w:t>.</w:t>
      </w:r>
      <w:fldSimple w:instr=" SEQ Hình \* ARABIC \s 1 ">
        <w:r w:rsidR="00BF46B3">
          <w:rPr>
            <w:noProof/>
          </w:rPr>
          <w:t>2</w:t>
        </w:r>
      </w:fldSimple>
      <w:r w:rsidR="00C95118">
        <w:t>. Giao diện chương trình xác định tải trọng môi trường biển tác dụng lên giàn tự nâng</w:t>
      </w:r>
      <w:bookmarkEnd w:id="19"/>
      <w:r w:rsidR="00E75922">
        <w:t xml:space="preserve"> </w: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 </w:instrTex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DATA </w:instrText>
      </w:r>
      <w:r w:rsidR="00E75922">
        <w:fldChar w:fldCharType="end"/>
      </w:r>
      <w:r w:rsidR="00E75922">
        <w:fldChar w:fldCharType="separate"/>
      </w:r>
      <w:r w:rsidR="00E75922">
        <w:rPr>
          <w:noProof/>
        </w:rPr>
        <w:t>[10]</w:t>
      </w:r>
      <w:bookmarkEnd w:id="20"/>
      <w:bookmarkEnd w:id="21"/>
      <w:r w:rsidR="00E75922">
        <w:fldChar w:fldCharType="end"/>
      </w:r>
    </w:p>
    <w:p w14:paraId="5F174712" w14:textId="77777777" w:rsidR="00283215" w:rsidRDefault="00283215" w:rsidP="00283215">
      <w:pPr>
        <w:keepNext/>
        <w:jc w:val="center"/>
      </w:pPr>
      <w:r>
        <w:rPr>
          <w:noProof/>
        </w:rPr>
        <w:drawing>
          <wp:inline distT="0" distB="0" distL="0" distR="0" wp14:anchorId="6171A0DE" wp14:editId="6FE1884F">
            <wp:extent cx="5283317" cy="4333461"/>
            <wp:effectExtent l="0" t="0" r="0" b="0"/>
            <wp:docPr id="1769523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523694" name=""/>
                    <pic:cNvPicPr/>
                  </pic:nvPicPr>
                  <pic:blipFill>
                    <a:blip r:embed="rId17"/>
                    <a:stretch>
                      <a:fillRect/>
                    </a:stretch>
                  </pic:blipFill>
                  <pic:spPr>
                    <a:xfrm>
                      <a:off x="0" y="0"/>
                      <a:ext cx="5285384" cy="4335156"/>
                    </a:xfrm>
                    <a:prstGeom prst="rect">
                      <a:avLst/>
                    </a:prstGeom>
                  </pic:spPr>
                </pic:pic>
              </a:graphicData>
            </a:graphic>
          </wp:inline>
        </w:drawing>
      </w:r>
    </w:p>
    <w:p w14:paraId="0D6BEB3F" w14:textId="5424C67C" w:rsidR="00283215" w:rsidRPr="00283215" w:rsidRDefault="00283215" w:rsidP="00283215">
      <w:pPr>
        <w:pStyle w:val="Caption"/>
      </w:pPr>
      <w:bookmarkStart w:id="22" w:name="_Toc166268722"/>
      <w:bookmarkStart w:id="23" w:name="_Toc166330519"/>
      <w:bookmarkStart w:id="24" w:name="_Toc167547351"/>
      <w:r>
        <w:t xml:space="preserve">Hình </w:t>
      </w:r>
      <w:fldSimple w:instr=" STYLEREF 1 \s ">
        <w:r w:rsidR="00BF46B3">
          <w:rPr>
            <w:noProof/>
          </w:rPr>
          <w:t>1</w:t>
        </w:r>
      </w:fldSimple>
      <w:r w:rsidR="00BD5BBB">
        <w:t>.</w:t>
      </w:r>
      <w:fldSimple w:instr=" SEQ Hình \* ARABIC \s 1 ">
        <w:r w:rsidR="00BF46B3">
          <w:rPr>
            <w:noProof/>
          </w:rPr>
          <w:t>3</w:t>
        </w:r>
      </w:fldSimple>
      <w:r>
        <w:t xml:space="preserve"> Chương trình xác định hệ số tập trung ứng suất SCF</w:t>
      </w:r>
      <w:bookmarkEnd w:id="22"/>
      <w:r w:rsidR="007219DC">
        <w:t xml:space="preserve"> </w: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 </w:instrTex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DATA </w:instrText>
      </w:r>
      <w:r w:rsidR="007219DC">
        <w:fldChar w:fldCharType="end"/>
      </w:r>
      <w:r w:rsidR="007219DC">
        <w:fldChar w:fldCharType="separate"/>
      </w:r>
      <w:r w:rsidR="007219DC">
        <w:rPr>
          <w:noProof/>
        </w:rPr>
        <w:t>[10]</w:t>
      </w:r>
      <w:bookmarkEnd w:id="23"/>
      <w:bookmarkEnd w:id="24"/>
      <w:r w:rsidR="007219DC">
        <w:fldChar w:fldCharType="end"/>
      </w:r>
    </w:p>
    <w:p w14:paraId="2F498F41" w14:textId="21193B68" w:rsidR="002F3123" w:rsidRPr="002F3123" w:rsidRDefault="002F3123" w:rsidP="002F3123">
      <w:pPr>
        <w:pStyle w:val="Heading3"/>
        <w:rPr>
          <w:lang w:val="vi-VN"/>
        </w:rPr>
      </w:pPr>
      <w:bookmarkStart w:id="25" w:name="_Toc164193273"/>
      <w:bookmarkStart w:id="26" w:name="_Toc185846181"/>
      <w:r w:rsidRPr="002F3123">
        <w:rPr>
          <w:lang w:val="vi-VN"/>
        </w:rPr>
        <w:lastRenderedPageBreak/>
        <w:t xml:space="preserve">Xác định giới hạn bền mỏi bằng </w:t>
      </w:r>
      <w:r w:rsidRPr="006518B3">
        <w:rPr>
          <w:lang w:val="vi-VN"/>
        </w:rPr>
        <w:t>phương</w:t>
      </w:r>
      <w:r w:rsidRPr="002F3123">
        <w:rPr>
          <w:lang w:val="vi-VN"/>
        </w:rPr>
        <w:t xml:space="preserve"> pháp số.</w:t>
      </w:r>
      <w:bookmarkEnd w:id="25"/>
      <w:bookmarkEnd w:id="26"/>
      <w:r w:rsidRPr="002F3123">
        <w:rPr>
          <w:lang w:val="vi-VN"/>
        </w:rPr>
        <w:t xml:space="preserve">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4AADEDFF"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w:t>
      </w:r>
      <w:r w:rsidR="00A74E19" w:rsidRPr="00F6230E">
        <w:rPr>
          <w:lang w:val="vi-VN"/>
        </w:rPr>
        <w:t>như bảng</w:t>
      </w:r>
      <w:r w:rsidR="00F6230E" w:rsidRPr="00AA2CC5">
        <w:rPr>
          <w:lang w:val="vi-VN"/>
        </w:rPr>
        <w:t xml:space="preserve"> 1.1</w:t>
      </w:r>
      <w:r w:rsidRPr="00F6230E">
        <w:rPr>
          <w:lang w:val="vi-VN"/>
        </w:rPr>
        <w:t>, sử dụng</w:t>
      </w:r>
      <w:r w:rsidRPr="00BE01F1">
        <w:rPr>
          <w:lang w:val="vi-VN"/>
        </w:rPr>
        <w:t xml:space="preserve">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r w:rsidR="0080184B">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 </w:instrText>
      </w:r>
      <w:r w:rsidR="00507DB2">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DATA </w:instrText>
      </w:r>
      <w:r w:rsidR="00507DB2">
        <w:rPr>
          <w:lang w:val="vi-VN"/>
        </w:rPr>
      </w:r>
      <w:r w:rsidR="00507DB2">
        <w:rPr>
          <w:lang w:val="vi-VN"/>
        </w:rPr>
        <w:fldChar w:fldCharType="end"/>
      </w:r>
      <w:r w:rsidR="0080184B">
        <w:rPr>
          <w:lang w:val="vi-VN"/>
        </w:rPr>
      </w:r>
      <w:r w:rsidR="0080184B">
        <w:rPr>
          <w:lang w:val="vi-VN"/>
        </w:rPr>
        <w:fldChar w:fldCharType="separate"/>
      </w:r>
      <w:r w:rsidR="00507DB2">
        <w:rPr>
          <w:noProof/>
          <w:lang w:val="vi-VN"/>
        </w:rPr>
        <w:t>[11]</w:t>
      </w:r>
      <w:r w:rsidR="0080184B">
        <w:rPr>
          <w:lang w:val="vi-VN"/>
        </w:rPr>
        <w:fldChar w:fldCharType="end"/>
      </w:r>
    </w:p>
    <w:p w14:paraId="60D3A7F6" w14:textId="42FF6FA5" w:rsidR="0067299A" w:rsidRDefault="0067299A" w:rsidP="00924DB2">
      <w:pPr>
        <w:pStyle w:val="Caption"/>
        <w:keepNext/>
        <w:jc w:val="right"/>
      </w:pPr>
      <w:bookmarkStart w:id="27" w:name="_Toc166330499"/>
      <w:bookmarkStart w:id="28" w:name="_Toc167547331"/>
      <w:bookmarkStart w:id="29" w:name="_Toc166268706"/>
      <w:r>
        <w:t xml:space="preserve">Bảng </w:t>
      </w:r>
      <w:fldSimple w:instr=" STYLEREF 1 \s ">
        <w:r w:rsidR="00BF46B3">
          <w:rPr>
            <w:noProof/>
          </w:rPr>
          <w:t>1</w:t>
        </w:r>
      </w:fldSimple>
      <w:r w:rsidR="002B5A8F">
        <w:t>.</w:t>
      </w:r>
      <w:fldSimple w:instr=" SEQ Bảng \* ARABIC \s 1 ">
        <w:r w:rsidR="00BF46B3">
          <w:rPr>
            <w:noProof/>
          </w:rPr>
          <w:t>1</w:t>
        </w:r>
      </w:fldSimple>
      <w:r w:rsidR="00220E95">
        <w:t xml:space="preserve"> Đặc trưng cơ học của thép CT3</w:t>
      </w:r>
      <w:r w:rsidR="00C6487E">
        <w:t xml:space="preserve"> </w:t>
      </w:r>
      <w:r w:rsidR="007525D6">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7525D6">
        <w:fldChar w:fldCharType="separate"/>
      </w:r>
      <w:bookmarkEnd w:id="29"/>
      <w:r w:rsidR="00507DB2">
        <w:rPr>
          <w:noProof/>
        </w:rPr>
        <w:t>[11]</w:t>
      </w:r>
      <w:bookmarkEnd w:id="27"/>
      <w:bookmarkEnd w:id="28"/>
      <w:r w:rsidR="007525D6">
        <w:fldChar w:fldCharType="end"/>
      </w:r>
    </w:p>
    <w:tbl>
      <w:tblPr>
        <w:tblStyle w:val="TableGrid"/>
        <w:tblW w:w="0" w:type="auto"/>
        <w:jc w:val="center"/>
        <w:tblLook w:val="04A0" w:firstRow="1" w:lastRow="0" w:firstColumn="1" w:lastColumn="0" w:noHBand="0" w:noVBand="1"/>
      </w:tblPr>
      <w:tblGrid>
        <w:gridCol w:w="1812"/>
        <w:gridCol w:w="1812"/>
        <w:gridCol w:w="1812"/>
        <w:gridCol w:w="2029"/>
        <w:gridCol w:w="1597"/>
      </w:tblGrid>
      <w:tr w:rsidR="00590282" w:rsidRPr="00860BD8" w14:paraId="1FC7DDA1" w14:textId="77777777" w:rsidTr="00E933F9">
        <w:trPr>
          <w:jc w:val="center"/>
        </w:trPr>
        <w:tc>
          <w:tcPr>
            <w:tcW w:w="1812" w:type="dxa"/>
          </w:tcPr>
          <w:p w14:paraId="137C2112" w14:textId="06A56F5E"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bền</w:t>
            </w:r>
          </w:p>
        </w:tc>
        <w:tc>
          <w:tcPr>
            <w:tcW w:w="1812" w:type="dxa"/>
          </w:tcPr>
          <w:p w14:paraId="1C0D6737" w14:textId="44FCADDC"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chảy</w:t>
            </w:r>
          </w:p>
        </w:tc>
        <w:tc>
          <w:tcPr>
            <w:tcW w:w="1812" w:type="dxa"/>
          </w:tcPr>
          <w:p w14:paraId="493D5AE2" w14:textId="388EE14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Modul đàn hồi</w:t>
            </w:r>
          </w:p>
        </w:tc>
        <w:tc>
          <w:tcPr>
            <w:tcW w:w="2029" w:type="dxa"/>
          </w:tcPr>
          <w:p w14:paraId="51D468E4" w14:textId="3677D41B"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Hệ số poisson</w:t>
            </w:r>
          </w:p>
        </w:tc>
        <w:tc>
          <w:tcPr>
            <w:tcW w:w="1597" w:type="dxa"/>
          </w:tcPr>
          <w:p w14:paraId="5CC8D608" w14:textId="01CDDD2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Độ dãn dài</w:t>
            </w:r>
          </w:p>
        </w:tc>
      </w:tr>
      <w:tr w:rsidR="00590282" w:rsidRPr="00860BD8" w14:paraId="4CB92BD2" w14:textId="77777777" w:rsidTr="00E933F9">
        <w:trPr>
          <w:jc w:val="center"/>
        </w:trPr>
        <w:tc>
          <w:tcPr>
            <w:tcW w:w="1812" w:type="dxa"/>
          </w:tcPr>
          <w:p w14:paraId="518E3278" w14:textId="5831DA87"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440 Pa</w:t>
            </w:r>
          </w:p>
        </w:tc>
        <w:tc>
          <w:tcPr>
            <w:tcW w:w="1812" w:type="dxa"/>
          </w:tcPr>
          <w:p w14:paraId="5732FC49" w14:textId="67D9D49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96 Pa</w:t>
            </w:r>
          </w:p>
        </w:tc>
        <w:tc>
          <w:tcPr>
            <w:tcW w:w="1812" w:type="dxa"/>
          </w:tcPr>
          <w:p w14:paraId="5A055C6D" w14:textId="467259D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0 Pa</w:t>
            </w:r>
          </w:p>
        </w:tc>
        <w:tc>
          <w:tcPr>
            <w:tcW w:w="2029" w:type="dxa"/>
          </w:tcPr>
          <w:p w14:paraId="1AB7AE9F" w14:textId="75ED9AF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0.3</w:t>
            </w:r>
          </w:p>
        </w:tc>
        <w:tc>
          <w:tcPr>
            <w:tcW w:w="1597" w:type="dxa"/>
          </w:tcPr>
          <w:p w14:paraId="13B2C841" w14:textId="7A2F1C85"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00330074" w14:textId="77777777" w:rsidR="007F4432" w:rsidRDefault="00BF6F52" w:rsidP="007F4432">
      <w:pPr>
        <w:pStyle w:val="Content"/>
        <w:keepNext/>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8"/>
                    <a:stretch>
                      <a:fillRect/>
                    </a:stretch>
                  </pic:blipFill>
                  <pic:spPr>
                    <a:xfrm>
                      <a:off x="0" y="0"/>
                      <a:ext cx="5760720" cy="3956050"/>
                    </a:xfrm>
                    <a:prstGeom prst="rect">
                      <a:avLst/>
                    </a:prstGeom>
                    <a:ln>
                      <a:solidFill>
                        <a:schemeClr val="tx1"/>
                      </a:solidFill>
                    </a:ln>
                  </pic:spPr>
                </pic:pic>
              </a:graphicData>
            </a:graphic>
          </wp:inline>
        </w:drawing>
      </w:r>
    </w:p>
    <w:p w14:paraId="6EB3A710" w14:textId="0D729109" w:rsidR="00155193" w:rsidRPr="00AF4AF7" w:rsidRDefault="007F4432" w:rsidP="007F4432">
      <w:pPr>
        <w:pStyle w:val="Content"/>
        <w:jc w:val="center"/>
      </w:pPr>
      <w:bookmarkStart w:id="30" w:name="_Toc166330520"/>
      <w:bookmarkStart w:id="31" w:name="_Toc167547352"/>
      <w:bookmarkStart w:id="32" w:name="_Toc166268723"/>
      <w:r>
        <w:t xml:space="preserve">Hình </w:t>
      </w:r>
      <w:fldSimple w:instr=" STYLEREF 1 \s ">
        <w:r w:rsidR="00BF46B3">
          <w:rPr>
            <w:noProof/>
          </w:rPr>
          <w:t>1</w:t>
        </w:r>
      </w:fldSimple>
      <w:r w:rsidR="00BD5BBB">
        <w:t>.</w:t>
      </w:r>
      <w:fldSimple w:instr=" SEQ Hình \* ARABIC \s 1 ">
        <w:r w:rsidR="00BF46B3">
          <w:rPr>
            <w:noProof/>
          </w:rPr>
          <w:t>4</w:t>
        </w:r>
      </w:fldSimple>
      <w:r w:rsidRPr="007F4432">
        <w:rPr>
          <w:lang w:val="vi-VN"/>
        </w:rPr>
        <w:t xml:space="preserve"> </w:t>
      </w:r>
      <w:r w:rsidRPr="00BF6F52">
        <w:rPr>
          <w:lang w:val="vi-VN"/>
        </w:rPr>
        <w:t>Trường ứng suất dư do bị quá nhiệt</w:t>
      </w:r>
      <w:r w:rsidR="00AF4AF7">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AF4AF7">
        <w:fldChar w:fldCharType="separate"/>
      </w:r>
      <w:bookmarkEnd w:id="32"/>
      <w:r w:rsidR="00507DB2">
        <w:rPr>
          <w:noProof/>
        </w:rPr>
        <w:t>[11]</w:t>
      </w:r>
      <w:bookmarkEnd w:id="30"/>
      <w:bookmarkEnd w:id="31"/>
      <w:r w:rsidR="00AF4AF7">
        <w:fldChar w:fldCharType="end"/>
      </w:r>
    </w:p>
    <w:p w14:paraId="299163D5" w14:textId="4C568A1E" w:rsidR="00D05870" w:rsidRPr="00AF4AF7" w:rsidRDefault="00D05870" w:rsidP="00D05870">
      <w:pPr>
        <w:pStyle w:val="Content"/>
        <w:ind w:firstLine="720"/>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r w:rsidR="00AF4AF7" w:rsidRPr="00AA2CC5">
        <w:rPr>
          <w:lang w:val="vi-VN"/>
        </w:rPr>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DATA </w:instrText>
      </w:r>
      <w:r w:rsidR="00507DB2">
        <w:fldChar w:fldCharType="end"/>
      </w:r>
      <w:r w:rsidR="00AF4AF7">
        <w:fldChar w:fldCharType="separate"/>
      </w:r>
      <w:r w:rsidR="00507DB2">
        <w:rPr>
          <w:noProof/>
        </w:rPr>
        <w:t>[11]</w:t>
      </w:r>
      <w:r w:rsidR="00AF4AF7">
        <w:fldChar w:fldCharType="end"/>
      </w:r>
    </w:p>
    <w:p w14:paraId="41576D9D" w14:textId="32FD992A" w:rsidR="00B4761D" w:rsidRPr="00B4761D" w:rsidRDefault="00B4761D" w:rsidP="00B4761D">
      <w:pPr>
        <w:pStyle w:val="Heading3"/>
        <w:rPr>
          <w:lang w:val="vi-VN"/>
        </w:rPr>
      </w:pPr>
      <w:bookmarkStart w:id="33" w:name="_Toc164193274"/>
      <w:bookmarkStart w:id="34" w:name="_Toc185846182"/>
      <w:r w:rsidRPr="00B4761D">
        <w:rPr>
          <w:lang w:val="vi-VN"/>
        </w:rPr>
        <w:t>Nghiên cứu tính toán độ bền mỏi kết cấu thép.</w:t>
      </w:r>
      <w:bookmarkEnd w:id="33"/>
      <w:bookmarkEnd w:id="34"/>
      <w:r w:rsidRPr="00B4761D">
        <w:rPr>
          <w:lang w:val="vi-VN"/>
        </w:rPr>
        <w:t xml:space="preserve"> </w:t>
      </w:r>
    </w:p>
    <w:p w14:paraId="647C28A4" w14:textId="06F69320" w:rsidR="00B4761D" w:rsidRPr="00EC18EE" w:rsidRDefault="00B4761D" w:rsidP="00B4761D">
      <w:pPr>
        <w:pStyle w:val="Content"/>
        <w:ind w:firstLine="720"/>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r w:rsidR="00EC18EE" w:rsidRPr="002033E7">
        <w:rPr>
          <w:lang w:val="vi-VN"/>
        </w:rPr>
        <w:t xml:space="preserve"> </w: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rsidRPr="002033E7">
        <w:rPr>
          <w:lang w:val="vi-VN"/>
        </w:rPr>
        <w:instrText xml:space="preserve"> ADDIN EN.CITE </w:instrTex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rsidRPr="002033E7">
        <w:rPr>
          <w:lang w:val="vi-VN"/>
        </w:rPr>
        <w:instrText xml:space="preserve"> ADDIN EN.CITE.DATA </w:instrText>
      </w:r>
      <w:r w:rsidR="00EC18EE">
        <w:fldChar w:fldCharType="end"/>
      </w:r>
      <w:r w:rsidR="00EC18EE">
        <w:fldChar w:fldCharType="separate"/>
      </w:r>
      <w:r w:rsidR="00EC18EE">
        <w:rPr>
          <w:noProof/>
        </w:rPr>
        <w:t>[12]</w:t>
      </w:r>
      <w:r w:rsidR="00EC18EE">
        <w:fldChar w:fldCharType="end"/>
      </w:r>
    </w:p>
    <w:p w14:paraId="0A300F59" w14:textId="267EE178" w:rsidR="00B4761D" w:rsidRPr="00B4761D" w:rsidRDefault="00B4761D" w:rsidP="00B4761D">
      <w:pPr>
        <w:pStyle w:val="Content"/>
        <w:ind w:firstLine="720"/>
        <w:rPr>
          <w:lang w:val="vi-VN"/>
        </w:rPr>
      </w:pPr>
      <w:r w:rsidRPr="00B4761D">
        <w:rPr>
          <w:lang w:val="vi-VN"/>
        </w:rPr>
        <w:t xml:space="preserve">Việc tính toán độ bền mỏi cho cửa van </w:t>
      </w:r>
      <w:r w:rsidR="00893D8C">
        <w:t>nhằm mục đích</w:t>
      </w:r>
      <w:r w:rsidRPr="00B4761D">
        <w:rPr>
          <w:lang w:val="vi-VN"/>
        </w:rPr>
        <w:t xml:space="preserve">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6048B0E" w:rsidR="008F3067" w:rsidRPr="005C3E8B" w:rsidRDefault="008F3067" w:rsidP="008F3067">
      <w:pPr>
        <w:pStyle w:val="Content"/>
        <w:ind w:firstLine="720"/>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r w:rsidR="005C3E8B" w:rsidRPr="002033E7">
        <w:rPr>
          <w:lang w:val="vi-VN"/>
        </w:rPr>
        <w:t xml:space="preserve"> </w: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rsidRPr="002033E7">
        <w:rPr>
          <w:lang w:val="vi-VN"/>
        </w:rPr>
        <w:instrText xml:space="preserve"> ADDIN EN.CITE </w:instrTex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rsidRPr="002033E7">
        <w:rPr>
          <w:lang w:val="vi-VN"/>
        </w:rPr>
        <w:instrText xml:space="preserve"> ADDIN EN.CITE.DATA </w:instrText>
      </w:r>
      <w:r w:rsidR="005C3E8B">
        <w:fldChar w:fldCharType="end"/>
      </w:r>
      <w:r w:rsidR="005C3E8B">
        <w:fldChar w:fldCharType="separate"/>
      </w:r>
      <w:r w:rsidR="005C3E8B">
        <w:rPr>
          <w:noProof/>
        </w:rPr>
        <w:t>[12]</w:t>
      </w:r>
      <w:r w:rsidR="005C3E8B">
        <w:fldChar w:fldCharType="end"/>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bookmarkStart w:id="35" w:name="_Toc164193275"/>
      <w:bookmarkStart w:id="36" w:name="_Toc185846183"/>
      <w:r w:rsidRPr="003456A6">
        <w:rPr>
          <w:lang w:val="vi-VN"/>
        </w:rPr>
        <w:lastRenderedPageBreak/>
        <w:t>Nghiên cứu về vấn đề tăng tuổi thọ kết cấu</w:t>
      </w:r>
      <w:bookmarkEnd w:id="35"/>
      <w:bookmarkEnd w:id="36"/>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10D1CDE0" w14:textId="7CAF6ADC" w:rsidR="00843773" w:rsidRPr="002033E7" w:rsidRDefault="00843773" w:rsidP="00843773">
      <w:pPr>
        <w:pStyle w:val="Caption"/>
        <w:keepNext/>
        <w:jc w:val="right"/>
        <w:rPr>
          <w:lang w:val="vi-VN"/>
        </w:rPr>
      </w:pPr>
      <w:bookmarkStart w:id="37" w:name="_Toc166268707"/>
      <w:bookmarkStart w:id="38" w:name="_Toc166330500"/>
      <w:bookmarkStart w:id="39" w:name="_Toc167547332"/>
      <w:r w:rsidRPr="002033E7">
        <w:rPr>
          <w:lang w:val="vi-VN"/>
        </w:rPr>
        <w:t xml:space="preserve">Bảng </w:t>
      </w:r>
      <w:r w:rsidR="00691C8C">
        <w:fldChar w:fldCharType="begin"/>
      </w:r>
      <w:r w:rsidR="00691C8C" w:rsidRPr="002033E7">
        <w:rPr>
          <w:lang w:val="vi-VN"/>
        </w:rPr>
        <w:instrText xml:space="preserve"> STYLEREF 1 \s </w:instrText>
      </w:r>
      <w:r w:rsidR="00691C8C">
        <w:fldChar w:fldCharType="separate"/>
      </w:r>
      <w:r w:rsidR="00BF46B3">
        <w:rPr>
          <w:noProof/>
          <w:lang w:val="vi-VN"/>
        </w:rPr>
        <w:t>1</w:t>
      </w:r>
      <w:r w:rsidR="00691C8C">
        <w:rPr>
          <w:noProof/>
        </w:rPr>
        <w:fldChar w:fldCharType="end"/>
      </w:r>
      <w:r w:rsidR="002B5A8F" w:rsidRPr="002033E7">
        <w:rPr>
          <w:lang w:val="vi-VN"/>
        </w:rPr>
        <w:t>.</w:t>
      </w:r>
      <w:r w:rsidR="00691C8C">
        <w:fldChar w:fldCharType="begin"/>
      </w:r>
      <w:r w:rsidR="00691C8C" w:rsidRPr="002033E7">
        <w:rPr>
          <w:lang w:val="vi-VN"/>
        </w:rPr>
        <w:instrText xml:space="preserve"> SEQ Bảng \* ARABIC \s 1 </w:instrText>
      </w:r>
      <w:r w:rsidR="00691C8C">
        <w:fldChar w:fldCharType="separate"/>
      </w:r>
      <w:r w:rsidR="00BF46B3">
        <w:rPr>
          <w:noProof/>
          <w:lang w:val="vi-VN"/>
        </w:rPr>
        <w:t>2</w:t>
      </w:r>
      <w:r w:rsidR="00691C8C">
        <w:rPr>
          <w:noProof/>
        </w:rPr>
        <w:fldChar w:fldCharType="end"/>
      </w:r>
      <w:r w:rsidRPr="002033E7">
        <w:rPr>
          <w:lang w:val="vi-VN"/>
        </w:rPr>
        <w:t xml:space="preserve"> Kết quả tính toán khả năng tuổi thọ mỏi của kết cấu</w:t>
      </w:r>
      <w:r w:rsidR="00C32610" w:rsidRPr="002033E7">
        <w:rPr>
          <w:lang w:val="vi-VN"/>
        </w:rPr>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2033E7">
        <w:rPr>
          <w:lang w:val="vi-VN"/>
        </w:rPr>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2033E7">
        <w:rPr>
          <w:lang w:val="vi-VN"/>
        </w:rPr>
        <w:instrText xml:space="preserve"> ADDIN EN.CITE.DATA </w:instrText>
      </w:r>
      <w:r w:rsidR="00E57343">
        <w:fldChar w:fldCharType="end"/>
      </w:r>
      <w:r w:rsidR="00E57343">
        <w:fldChar w:fldCharType="separate"/>
      </w:r>
      <w:r w:rsidR="00E57343" w:rsidRPr="002033E7">
        <w:rPr>
          <w:noProof/>
          <w:lang w:val="vi-VN"/>
        </w:rPr>
        <w:t>[7]</w:t>
      </w:r>
      <w:bookmarkEnd w:id="37"/>
      <w:bookmarkEnd w:id="38"/>
      <w:bookmarkEnd w:id="39"/>
      <w:r w:rsidR="00E57343">
        <w:fldChar w:fldCharType="end"/>
      </w:r>
      <w:r w:rsidR="00F6230E" w:rsidRPr="002033E7">
        <w:rPr>
          <w:lang w:val="vi-VN"/>
        </w:rPr>
        <w:t xml:space="preserve"> </w:t>
      </w:r>
    </w:p>
    <w:tbl>
      <w:tblPr>
        <w:tblStyle w:val="TableGrid"/>
        <w:tblW w:w="0" w:type="auto"/>
        <w:tblLook w:val="04A0" w:firstRow="1" w:lastRow="0" w:firstColumn="1" w:lastColumn="0" w:noHBand="0" w:noVBand="1"/>
      </w:tblPr>
      <w:tblGrid>
        <w:gridCol w:w="895"/>
        <w:gridCol w:w="2700"/>
        <w:gridCol w:w="2790"/>
        <w:gridCol w:w="2677"/>
      </w:tblGrid>
      <w:tr w:rsidR="00AD4D48" w:rsidRPr="00632A2B" w14:paraId="26BAA195" w14:textId="77777777" w:rsidTr="007D10DD">
        <w:tc>
          <w:tcPr>
            <w:tcW w:w="895" w:type="dxa"/>
          </w:tcPr>
          <w:p w14:paraId="41BE2A79" w14:textId="5E9766C0"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TT</w:t>
            </w:r>
          </w:p>
        </w:tc>
        <w:tc>
          <w:tcPr>
            <w:tcW w:w="2700" w:type="dxa"/>
          </w:tcPr>
          <w:p w14:paraId="37703841" w14:textId="7BCC4A02"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 xml:space="preserve">Sử dụng </w:t>
            </w:r>
            <w:r w:rsidR="00E869D8" w:rsidRPr="001D7507">
              <w:rPr>
                <w:rFonts w:ascii="Times New Roman" w:hAnsi="Times New Roman" w:cs="Times New Roman"/>
                <w:b/>
                <w:bCs/>
                <w:lang w:val="vi-VN"/>
              </w:rPr>
              <w:t xml:space="preserve">lý thuyết </w:t>
            </w:r>
            <w:r w:rsidRPr="001D7507">
              <w:rPr>
                <w:rFonts w:ascii="Times New Roman" w:hAnsi="Times New Roman" w:cs="Times New Roman"/>
                <w:b/>
                <w:bCs/>
                <w:lang w:val="vi-VN"/>
              </w:rPr>
              <w:t>của tác giả</w:t>
            </w:r>
          </w:p>
        </w:tc>
        <w:tc>
          <w:tcPr>
            <w:tcW w:w="2790" w:type="dxa"/>
          </w:tcPr>
          <w:p w14:paraId="672AD659" w14:textId="3A1FFFA3"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Mức tăng tuổi thọ mỏi của chi tiết</w:t>
            </w:r>
          </w:p>
        </w:tc>
        <w:tc>
          <w:tcPr>
            <w:tcW w:w="2677" w:type="dxa"/>
          </w:tcPr>
          <w:p w14:paraId="716E1222" w14:textId="6BDE258E"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37971BF2" w14:textId="59DD3A05" w:rsidR="002314D2" w:rsidRPr="002314D2" w:rsidRDefault="002314D2" w:rsidP="002314D2">
      <w:pPr>
        <w:pStyle w:val="Content"/>
        <w:ind w:firstLine="718"/>
        <w:rPr>
          <w:lang w:val="vi-VN"/>
        </w:rPr>
      </w:pPr>
      <w:bookmarkStart w:id="40" w:name="_Toc164193276"/>
      <w:r w:rsidRPr="00F8375F">
        <w:rPr>
          <w:lang w:val="vi-VN"/>
        </w:rPr>
        <w:lastRenderedPageBreak/>
        <w:t xml:space="preserve">Dựa vào kết quả thí nghiệm và tính toán, bài báo đề xuất </w:t>
      </w:r>
      <w:r w:rsidRPr="00ED1312">
        <w:rPr>
          <w:lang w:val="vi-VN"/>
        </w:rPr>
        <w:t>lý thuyết</w:t>
      </w:r>
      <w:r w:rsidRPr="00175C1E">
        <w:rPr>
          <w:lang w:val="vi-VN"/>
        </w:rPr>
        <w:t xml:space="preserve"> Goodman (sai khác 9%) và công thức Gerber (sai khác 53%) là</w:t>
      </w:r>
      <w:r w:rsidRPr="00AA2CC5">
        <w:rPr>
          <w:lang w:val="vi-VN"/>
        </w:rPr>
        <w:t xml:space="preserve"> 2 lý thuyết</w:t>
      </w:r>
      <w:r w:rsidRPr="00175C1E">
        <w:rPr>
          <w:lang w:val="vi-VN"/>
        </w:rPr>
        <w:t xml:space="preserve"> có kết quả sát với thực nghiệm nhất</w:t>
      </w:r>
      <w:r w:rsidRPr="002033E7">
        <w:rPr>
          <w:lang w:val="vi-VN"/>
        </w:rPr>
        <w:t xml:space="preserve"> theo bảng 1.2</w:t>
      </w:r>
      <w:r w:rsidR="00C4679A" w:rsidRPr="002033E7">
        <w:rPr>
          <w:lang w:val="vi-VN"/>
        </w:rPr>
        <w:t xml:space="preserve">. </w: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rsidRPr="002033E7">
        <w:rPr>
          <w:lang w:val="vi-VN"/>
        </w:rPr>
        <w:instrText xml:space="preserve"> ADDIN EN.CITE </w:instrTex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rsidRPr="002033E7">
        <w:rPr>
          <w:lang w:val="vi-VN"/>
        </w:rPr>
        <w:instrText xml:space="preserve"> ADDIN EN.CITE.DATA </w:instrText>
      </w:r>
      <w:r w:rsidR="00C4679A">
        <w:fldChar w:fldCharType="end"/>
      </w:r>
      <w:r w:rsidR="00C4679A">
        <w:fldChar w:fldCharType="separate"/>
      </w:r>
      <w:r w:rsidR="00C4679A">
        <w:rPr>
          <w:noProof/>
        </w:rPr>
        <w:t>[7]</w:t>
      </w:r>
      <w:r w:rsidR="00C4679A">
        <w:fldChar w:fldCharType="end"/>
      </w:r>
    </w:p>
    <w:p w14:paraId="40364C36" w14:textId="50DFDFBC" w:rsidR="008F7244" w:rsidRPr="00B04B26" w:rsidRDefault="00AC6355" w:rsidP="00AC6355">
      <w:pPr>
        <w:pStyle w:val="Heading2"/>
        <w:rPr>
          <w:lang w:val="vi-VN"/>
        </w:rPr>
      </w:pPr>
      <w:bookmarkStart w:id="41" w:name="_Toc185846184"/>
      <w:r>
        <w:rPr>
          <w:lang w:val="vi-VN"/>
        </w:rPr>
        <w:t>Tổng quan về các nghiên cứu nước ngoài</w:t>
      </w:r>
      <w:r w:rsidR="005E7672">
        <w:rPr>
          <w:lang w:val="vi-VN"/>
        </w:rPr>
        <w:t>.</w:t>
      </w:r>
      <w:bookmarkEnd w:id="40"/>
      <w:bookmarkEnd w:id="41"/>
    </w:p>
    <w:p w14:paraId="64B3D253" w14:textId="08286D64" w:rsidR="00E520F3" w:rsidRPr="00E520F3" w:rsidRDefault="00E520F3" w:rsidP="008A5012">
      <w:pPr>
        <w:pStyle w:val="Heading3"/>
        <w:rPr>
          <w:lang w:val="vi-VN"/>
        </w:rPr>
      </w:pPr>
      <w:bookmarkStart w:id="42" w:name="_Toc164193277"/>
      <w:bookmarkStart w:id="43" w:name="_Toc185846185"/>
      <w:r w:rsidRPr="00E520F3">
        <w:rPr>
          <w:lang w:val="vi-VN"/>
        </w:rPr>
        <w:t>Tiếp cận phương pháp sử dụng đường cong S-N để đánh giá độ bền mỏi.</w:t>
      </w:r>
      <w:bookmarkEnd w:id="42"/>
      <w:bookmarkEnd w:id="43"/>
      <w:r w:rsidRPr="00E520F3">
        <w:rPr>
          <w:lang w:val="vi-VN"/>
        </w:rPr>
        <w:t xml:space="preserve">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2FF206C0"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sidR="00EC18EE">
        <w:rPr>
          <w:lang w:val="vi-VN"/>
        </w:rPr>
        <w:instrText xml:space="preserve"> ADDIN EN.CITE &lt;EndNote&gt;&lt;Cite&gt;&lt;Author&gt;Wolfgang Fricke.&lt;/Author&gt;&lt;Year&gt;2010&lt;/Year&gt;&lt;RecNum&gt;8&lt;/RecNum&gt;&lt;DisplayText&gt;[13]&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sidR="00EC18EE">
        <w:rPr>
          <w:noProof/>
          <w:lang w:val="vi-VN"/>
        </w:rPr>
        <w:t>[13]</w:t>
      </w:r>
      <w:r>
        <w:rPr>
          <w:lang w:val="vi-VN"/>
        </w:rPr>
        <w:fldChar w:fldCharType="end"/>
      </w:r>
    </w:p>
    <w:p w14:paraId="7D5FA5BD" w14:textId="2879E3E4"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w:t>
      </w:r>
      <w:r w:rsidR="000C6723" w:rsidRPr="000C6723">
        <w:rPr>
          <w:lang w:val="vi-VN"/>
        </w:rPr>
        <w:t>tải tác động</w:t>
      </w:r>
      <w:r w:rsidRPr="001A1D2F">
        <w:rPr>
          <w:lang w:val="vi-VN"/>
        </w:rPr>
        <w:t xml:space="preserve">,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bookmarkStart w:id="44" w:name="_Toc164193278"/>
      <w:bookmarkStart w:id="45" w:name="_Toc185846186"/>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44"/>
      <w:bookmarkEnd w:id="45"/>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3501525C"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EC18EE">
        <w:rPr>
          <w:lang w:val="vi-VN"/>
        </w:rPr>
        <w:instrText xml:space="preserve"> ADDIN EN.CITE &lt;EndNote&gt;&lt;Cite&gt;&lt;Author&gt;Byoung-Hoon Jung&lt;/Author&gt;&lt;Year&gt;2020&lt;/Year&gt;&lt;RecNum&gt;9&lt;/RecNum&gt;&lt;DisplayText&gt;[14]&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EC18EE">
        <w:rPr>
          <w:noProof/>
          <w:lang w:val="vi-VN"/>
        </w:rPr>
        <w:t>[14]</w:t>
      </w:r>
      <w:r w:rsidR="00E430DD">
        <w:rPr>
          <w:lang w:val="vi-VN"/>
        </w:rPr>
        <w:fldChar w:fldCharType="end"/>
      </w:r>
    </w:p>
    <w:p w14:paraId="122B01E2" w14:textId="692A2E77" w:rsidR="003744F1" w:rsidRPr="003744F1" w:rsidRDefault="003744F1" w:rsidP="003744F1">
      <w:pPr>
        <w:pStyle w:val="Heading3"/>
        <w:rPr>
          <w:lang w:val="vi-VN"/>
        </w:rPr>
      </w:pPr>
      <w:bookmarkStart w:id="46" w:name="_Toc164193279"/>
      <w:bookmarkStart w:id="47" w:name="_Toc185846187"/>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bookmarkEnd w:id="46"/>
      <w:bookmarkEnd w:id="47"/>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4FC8BBB8" w:rsidR="00E430DD" w:rsidRPr="00BB722C"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 giúp nâng cao hiệu quả và đáng tin cậy trong thiết kế của hệ thống cách nhiệt này.</w:t>
      </w:r>
      <w:r>
        <w:rPr>
          <w:lang w:val="vi-VN"/>
        </w:rPr>
        <w:t xml:space="preserve"> </w:t>
      </w:r>
      <w:r>
        <w:rPr>
          <w:lang w:val="vi-VN"/>
        </w:rPr>
        <w:fldChar w:fldCharType="begin"/>
      </w:r>
      <w:r w:rsidR="00EC18EE">
        <w:rPr>
          <w:lang w:val="vi-VN"/>
        </w:rPr>
        <w:instrText xml:space="preserve"> ADDIN EN.CITE &lt;EndNote&gt;&lt;Cite&gt;&lt;Author&gt;Myung Hyun Kim&lt;/Author&gt;&lt;Year&gt;2010&lt;/Year&gt;&lt;RecNum&gt;10&lt;/RecNum&gt;&lt;DisplayText&gt;[15]&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sidR="00EC18EE">
        <w:rPr>
          <w:noProof/>
          <w:lang w:val="vi-VN"/>
        </w:rPr>
        <w:t>[15]</w:t>
      </w:r>
      <w:r>
        <w:rPr>
          <w:lang w:val="vi-VN"/>
        </w:rPr>
        <w:fldChar w:fldCharType="end"/>
      </w:r>
    </w:p>
    <w:p w14:paraId="35062C28" w14:textId="1E28920F" w:rsidR="008A65DF" w:rsidRPr="002D4E40" w:rsidRDefault="00F56535" w:rsidP="006D325D">
      <w:pPr>
        <w:pStyle w:val="Heading2"/>
        <w:rPr>
          <w:color w:val="FF0000"/>
          <w:lang w:val="vi-VN"/>
        </w:rPr>
      </w:pPr>
      <w:bookmarkStart w:id="48" w:name="_Toc185846188"/>
      <w:r w:rsidRPr="002D4E40">
        <w:rPr>
          <w:color w:val="FF0000"/>
        </w:rPr>
        <w:t>Kết luận chương 1</w:t>
      </w:r>
      <w:bookmarkEnd w:id="48"/>
    </w:p>
    <w:p w14:paraId="0C7B6FCF" w14:textId="77777777" w:rsidR="005E1CF5" w:rsidRPr="002D4E40" w:rsidRDefault="005E1CF5" w:rsidP="005E1CF5">
      <w:pPr>
        <w:pStyle w:val="Content"/>
        <w:ind w:firstLine="720"/>
        <w:rPr>
          <w:color w:val="FF0000"/>
          <w:lang w:val="vi-VN"/>
        </w:rPr>
      </w:pPr>
      <w:r w:rsidRPr="002D4E40">
        <w:rPr>
          <w:color w:val="FF0000"/>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2D4E40" w:rsidRDefault="005E1CF5">
      <w:pPr>
        <w:pStyle w:val="Content"/>
        <w:numPr>
          <w:ilvl w:val="0"/>
          <w:numId w:val="4"/>
        </w:numPr>
        <w:rPr>
          <w:color w:val="FF0000"/>
          <w:lang w:val="vi-VN"/>
        </w:rPr>
      </w:pPr>
      <w:r w:rsidRPr="002D4E40">
        <w:rPr>
          <w:b/>
          <w:bCs/>
          <w:color w:val="FF0000"/>
          <w:lang w:val="vi-VN"/>
        </w:rPr>
        <w:t>Sử dụng phương pháp số</w:t>
      </w:r>
      <w:r w:rsidRPr="002D4E40">
        <w:rPr>
          <w:color w:val="FF0000"/>
          <w:lang w:val="vi-VN"/>
        </w:rPr>
        <w:t xml:space="preserve">: </w:t>
      </w:r>
      <w:r w:rsidR="00027588" w:rsidRPr="002D4E40">
        <w:rPr>
          <w:color w:val="FF0000"/>
          <w:lang w:val="vi-VN"/>
        </w:rPr>
        <w:t>Một số</w:t>
      </w:r>
      <w:r w:rsidRPr="002D4E40">
        <w:rPr>
          <w:color w:val="FF0000"/>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7E7F4F4C" w14:textId="34A3C846" w:rsidR="005E1CF5" w:rsidRPr="002D4E40" w:rsidRDefault="005E1CF5">
      <w:pPr>
        <w:pStyle w:val="Content"/>
        <w:numPr>
          <w:ilvl w:val="0"/>
          <w:numId w:val="4"/>
        </w:numPr>
        <w:rPr>
          <w:color w:val="FF0000"/>
          <w:lang w:val="vi-VN"/>
        </w:rPr>
      </w:pPr>
      <w:r w:rsidRPr="002D4E40">
        <w:rPr>
          <w:b/>
          <w:bCs/>
          <w:color w:val="FF0000"/>
          <w:lang w:val="vi-VN"/>
        </w:rPr>
        <w:t>Tính toán độ bền mỏi dựa trên các tiêu chí khác nhau</w:t>
      </w:r>
      <w:r w:rsidRPr="002D4E40">
        <w:rPr>
          <w:color w:val="FF0000"/>
          <w:lang w:val="vi-VN"/>
        </w:rPr>
        <w:t>:</w:t>
      </w:r>
      <w:r w:rsidR="00446673" w:rsidRPr="002D4E40">
        <w:rPr>
          <w:color w:val="FF0000"/>
          <w:lang w:val="vi-VN"/>
        </w:rPr>
        <w:t xml:space="preserve"> </w:t>
      </w:r>
      <w:r w:rsidRPr="002D4E40">
        <w:rPr>
          <w:color w:val="FF0000"/>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565879D4" w14:textId="7664D0E3" w:rsidR="006D325D" w:rsidRPr="002D4E40" w:rsidRDefault="00C86C1B" w:rsidP="005E1CF5">
      <w:pPr>
        <w:pStyle w:val="Content"/>
        <w:ind w:firstLine="720"/>
        <w:rPr>
          <w:color w:val="FF0000"/>
          <w:lang w:val="vi-VN"/>
        </w:rPr>
      </w:pPr>
      <w:r w:rsidRPr="002D4E40">
        <w:rPr>
          <w:color w:val="FF0000"/>
          <w:lang w:val="vi-VN"/>
        </w:rPr>
        <w:t>Như vậy</w:t>
      </w:r>
      <w:r w:rsidR="005E1CF5" w:rsidRPr="002D4E40">
        <w:rPr>
          <w:color w:val="FF0000"/>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2D4E40">
        <w:rPr>
          <w:color w:val="FF0000"/>
          <w:lang w:val="vi-VN"/>
        </w:rPr>
        <w:t xml:space="preserve">, sự </w:t>
      </w:r>
      <w:r w:rsidR="005E1CF5" w:rsidRPr="002D4E40">
        <w:rPr>
          <w:color w:val="FF0000"/>
          <w:lang w:val="vi-VN"/>
        </w:rPr>
        <w:t>biến đổi không gian</w:t>
      </w:r>
      <w:r w:rsidR="001B218B" w:rsidRPr="002D4E40">
        <w:rPr>
          <w:color w:val="FF0000"/>
          <w:lang w:val="vi-VN"/>
        </w:rPr>
        <w:t>, môi trường, vật liệu,…</w:t>
      </w:r>
      <w:r w:rsidR="005E1CF5" w:rsidRPr="002D4E40">
        <w:rPr>
          <w:color w:val="FF0000"/>
          <w:lang w:val="vi-VN"/>
        </w:rPr>
        <w:t xml:space="preserve"> </w:t>
      </w:r>
      <w:r w:rsidR="00310DAE" w:rsidRPr="002D4E40">
        <w:rPr>
          <w:color w:val="FF0000"/>
          <w:lang w:val="vi-VN"/>
        </w:rPr>
        <w:t>Đòi hỏi c</w:t>
      </w:r>
      <w:r w:rsidR="005E1CF5" w:rsidRPr="002D4E40">
        <w:rPr>
          <w:color w:val="FF0000"/>
          <w:lang w:val="vi-VN"/>
        </w:rPr>
        <w:t>ần sự kết hợp giữa các</w:t>
      </w:r>
      <w:r w:rsidRPr="002D4E40">
        <w:rPr>
          <w:color w:val="FF0000"/>
          <w:lang w:val="vi-VN"/>
        </w:rPr>
        <w:t xml:space="preserve"> phương pháp khác nhau</w:t>
      </w:r>
      <w:r w:rsidR="003B0046" w:rsidRPr="002D4E40">
        <w:rPr>
          <w:color w:val="FF0000"/>
          <w:lang w:val="vi-VN"/>
        </w:rPr>
        <w:t>, các nghiên cứu khác nhau</w:t>
      </w:r>
      <w:r w:rsidRPr="002D4E40">
        <w:rPr>
          <w:color w:val="FF0000"/>
          <w:lang w:val="vi-VN"/>
        </w:rPr>
        <w:t xml:space="preserve"> qua đó đưa ra được giá trị có thể đảm bảo được độ tin cậy. </w:t>
      </w:r>
    </w:p>
    <w:p w14:paraId="148D63D2" w14:textId="2C4DDAAD" w:rsidR="00772C50" w:rsidRDefault="002468E1" w:rsidP="00A10949">
      <w:pPr>
        <w:pStyle w:val="Content"/>
        <w:ind w:firstLine="720"/>
        <w:rPr>
          <w:lang w:val="vi-VN"/>
        </w:rPr>
      </w:pPr>
      <w:r w:rsidRPr="002D4E40">
        <w:rPr>
          <w:color w:val="FF0000"/>
          <w:lang w:val="vi-VN"/>
        </w:rPr>
        <w:t xml:space="preserve">Do đó, </w:t>
      </w:r>
      <w:r w:rsidR="00BA2A23" w:rsidRPr="002D4E40">
        <w:rPr>
          <w:color w:val="FF0000"/>
          <w:lang w:val="vi-VN"/>
        </w:rPr>
        <w:t xml:space="preserve">đề tài </w:t>
      </w:r>
      <w:r w:rsidR="00BA2A23" w:rsidRPr="002D4E40">
        <w:rPr>
          <w:color w:val="FF0000"/>
          <w:lang w:val="da-DK"/>
        </w:rPr>
        <w:t>"</w:t>
      </w:r>
      <w:r w:rsidR="00BA2A23" w:rsidRPr="002D4E40">
        <w:rPr>
          <w:rStyle w:val="ContentChar"/>
          <w:b/>
          <w:bCs/>
          <w:color w:val="FF0000"/>
          <w:lang w:val="da-DK"/>
        </w:rPr>
        <w:t>Nghiên cứu phương pháp đánh giá tổn thương mỏi tích lũy kết cấu, ứng dụng cho tàu thủy và công trình nổi</w:t>
      </w:r>
      <w:r w:rsidR="00BA2A23" w:rsidRPr="002D4E40">
        <w:rPr>
          <w:rStyle w:val="ContentChar"/>
          <w:color w:val="FF0000"/>
          <w:lang w:val="da-DK"/>
        </w:rPr>
        <w:t xml:space="preserve">." được </w:t>
      </w:r>
      <w:r w:rsidR="00A16AFE" w:rsidRPr="002D4E40">
        <w:rPr>
          <w:rStyle w:val="ContentChar"/>
          <w:color w:val="FF0000"/>
          <w:lang w:val="da-DK"/>
        </w:rPr>
        <w:t xml:space="preserve">ra đời và phân tích thêm một phương pháp có thể </w:t>
      </w:r>
      <w:r w:rsidR="00887657" w:rsidRPr="002D4E40">
        <w:rPr>
          <w:rStyle w:val="ContentChar"/>
          <w:color w:val="FF0000"/>
          <w:lang w:val="da-DK"/>
        </w:rPr>
        <w:t>đánh</w:t>
      </w:r>
      <w:r w:rsidR="00A16AFE" w:rsidRPr="002D4E40">
        <w:rPr>
          <w:rStyle w:val="ContentChar"/>
          <w:color w:val="FF0000"/>
          <w:lang w:val="da-DK"/>
        </w:rPr>
        <w:t xml:space="preserve"> giá được thiệt hại do mỏi gây ra trong quá trình hoạt động của tàu thủy và công trình nổi, đồng thời có thể dự đoán được tuổi thọ của kết cấu nhằm có các biện pháp phù hợp bảo vệ kết cấu.</w:t>
      </w:r>
      <w:r w:rsidR="00772C50">
        <w:rPr>
          <w:lang w:val="vi-VN"/>
        </w:rPr>
        <w:br w:type="page"/>
      </w:r>
    </w:p>
    <w:p w14:paraId="48722CCD" w14:textId="2FF1AF56" w:rsidR="00155E20" w:rsidRPr="002033E7" w:rsidRDefault="0017060B" w:rsidP="0017060B">
      <w:pPr>
        <w:pStyle w:val="Heading1"/>
        <w:spacing w:before="120" w:after="0" w:line="240" w:lineRule="auto"/>
        <w:jc w:val="center"/>
        <w:rPr>
          <w:lang w:val="vi-VN"/>
        </w:rPr>
      </w:pPr>
      <w:bookmarkStart w:id="49" w:name="_Toc164193281"/>
      <w:bookmarkStart w:id="50" w:name="_Toc185846189"/>
      <w:r w:rsidRPr="002033E7">
        <w:rPr>
          <w:lang w:val="vi-VN"/>
        </w:rPr>
        <w:lastRenderedPageBreak/>
        <w:t>CƠ SỞ LÝ</w:t>
      </w:r>
      <w:bookmarkEnd w:id="49"/>
      <w:r w:rsidR="00BE4D55" w:rsidRPr="002033E7">
        <w:rPr>
          <w:lang w:val="vi-VN"/>
        </w:rPr>
        <w:t xml:space="preserve"> THUYẾT PHÂN TÍCH MỎI KẾT CẤU</w:t>
      </w:r>
      <w:bookmarkEnd w:id="50"/>
    </w:p>
    <w:p w14:paraId="6881ECC3" w14:textId="2E4B8519" w:rsidR="00F610ED" w:rsidRPr="002033E7" w:rsidRDefault="00FB7928" w:rsidP="00FB7928">
      <w:pPr>
        <w:pStyle w:val="Heading2"/>
        <w:rPr>
          <w:lang w:val="vi-VN"/>
        </w:rPr>
      </w:pPr>
      <w:bookmarkStart w:id="51" w:name="_Toc164193282"/>
      <w:bookmarkStart w:id="52" w:name="_Toc185846190"/>
      <w:r w:rsidRPr="002033E7">
        <w:rPr>
          <w:lang w:val="vi-VN"/>
        </w:rPr>
        <w:t>Cơ sở lý thuyết của phương pháp phạm vi phân phối ứng suất</w:t>
      </w:r>
      <w:bookmarkEnd w:id="51"/>
      <w:bookmarkEnd w:id="52"/>
    </w:p>
    <w:p w14:paraId="6645B032" w14:textId="4C6E2608" w:rsidR="00C84331" w:rsidRPr="002033E7" w:rsidRDefault="00C84331" w:rsidP="00C84331">
      <w:pPr>
        <w:pStyle w:val="Heading3"/>
        <w:rPr>
          <w:lang w:val="vi-VN"/>
        </w:rPr>
      </w:pPr>
      <w:bookmarkStart w:id="53" w:name="_Toc164193283"/>
      <w:bookmarkStart w:id="54" w:name="_Toc185846191"/>
      <w:r w:rsidRPr="002033E7">
        <w:rPr>
          <w:lang w:val="vi-VN"/>
        </w:rPr>
        <w:t>Phân bố Weibull và phạm vi ứng suất dài hạn</w:t>
      </w:r>
      <w:bookmarkEnd w:id="53"/>
      <w:bookmarkEnd w:id="54"/>
      <w:r w:rsidRPr="002033E7">
        <w:rPr>
          <w:lang w:val="vi-VN"/>
        </w:rPr>
        <w:t xml:space="preserve"> </w:t>
      </w:r>
    </w:p>
    <w:p w14:paraId="76DA5C3B" w14:textId="1DC47A8E" w:rsidR="009E4C06" w:rsidRPr="002033E7" w:rsidRDefault="009E4C06" w:rsidP="009E4C06">
      <w:pPr>
        <w:pStyle w:val="Content"/>
        <w:rPr>
          <w:lang w:val="vi-VN"/>
        </w:rPr>
      </w:pPr>
      <w:r w:rsidRPr="002033E7">
        <w:rPr>
          <w:lang w:val="vi-VN"/>
        </w:rPr>
        <w:t>Đối với việc đánh giá độ bền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r w:rsidR="00BE274B">
        <w:fldChar w:fldCharType="begin"/>
      </w:r>
      <w:r w:rsidR="00BE274B" w:rsidRPr="002033E7">
        <w:rPr>
          <w:lang w:val="vi-VN"/>
        </w:rPr>
        <w:instrText xml:space="preserve"> MACROBUTTON MTEditEquationSection2 </w:instrText>
      </w:r>
      <w:r w:rsidR="00BE274B" w:rsidRPr="002033E7">
        <w:rPr>
          <w:rStyle w:val="MTEquationSection"/>
          <w:lang w:val="vi-VN"/>
        </w:rPr>
        <w:instrText>Equation Chapter (Next) Section 1</w:instrText>
      </w:r>
      <w:r w:rsidR="00BE274B">
        <w:fldChar w:fldCharType="begin"/>
      </w:r>
      <w:r w:rsidR="00BE274B" w:rsidRPr="002033E7">
        <w:rPr>
          <w:lang w:val="vi-VN"/>
        </w:rPr>
        <w:instrText xml:space="preserve"> SEQ MTEqn \r \h \* MERGEFORMAT </w:instrText>
      </w:r>
      <w:r w:rsidR="00BE274B">
        <w:fldChar w:fldCharType="end"/>
      </w:r>
      <w:r w:rsidR="00BE274B">
        <w:fldChar w:fldCharType="begin"/>
      </w:r>
      <w:r w:rsidR="00BE274B" w:rsidRPr="002033E7">
        <w:rPr>
          <w:lang w:val="vi-VN"/>
        </w:rPr>
        <w:instrText xml:space="preserve"> SEQ MTSec \r 1 \h \* MERGEFORMAT </w:instrText>
      </w:r>
      <w:r w:rsidR="00BE274B">
        <w:fldChar w:fldCharType="end"/>
      </w:r>
      <w:r w:rsidR="00BE274B">
        <w:fldChar w:fldCharType="begin"/>
      </w:r>
      <w:r w:rsidR="00BE274B" w:rsidRPr="002033E7">
        <w:rPr>
          <w:lang w:val="vi-VN"/>
        </w:rPr>
        <w:instrText xml:space="preserve"> SEQ MTChap \h \* MERGEFORMAT </w:instrText>
      </w:r>
      <w:r w:rsidR="00BE274B">
        <w:fldChar w:fldCharType="end"/>
      </w:r>
      <w:r w:rsidR="00BE274B">
        <w:fldChar w:fldCharType="end"/>
      </w:r>
      <w:r w:rsidR="00FD1829">
        <w:fldChar w:fldCharType="begin"/>
      </w:r>
      <w:r w:rsidR="00FD1829" w:rsidRPr="002033E7">
        <w:rPr>
          <w:lang w:val="vi-VN"/>
        </w:rPr>
        <w:instrText xml:space="preserve"> MACROBUTTON MTEditEquationSection2 </w:instrText>
      </w:r>
      <w:r w:rsidR="00FD1829" w:rsidRPr="002033E7">
        <w:rPr>
          <w:rStyle w:val="MTEquationSection"/>
          <w:lang w:val="vi-VN"/>
        </w:rPr>
        <w:instrText>Equation Chapter (Next) Section 2</w:instrText>
      </w:r>
      <w:r w:rsidR="00FD1829">
        <w:fldChar w:fldCharType="begin"/>
      </w:r>
      <w:r w:rsidR="00FD1829" w:rsidRPr="002033E7">
        <w:rPr>
          <w:lang w:val="vi-VN"/>
        </w:rPr>
        <w:instrText xml:space="preserve"> SEQ MTEqn \r \h \* MERGEFORMAT </w:instrText>
      </w:r>
      <w:r w:rsidR="00FD1829">
        <w:fldChar w:fldCharType="end"/>
      </w:r>
      <w:r w:rsidR="00FD1829">
        <w:fldChar w:fldCharType="begin"/>
      </w:r>
      <w:r w:rsidR="00FD1829" w:rsidRPr="002033E7">
        <w:rPr>
          <w:lang w:val="vi-VN"/>
        </w:rPr>
        <w:instrText xml:space="preserve"> SEQ MTSec \r 2 \h \* MERGEFORMAT </w:instrText>
      </w:r>
      <w:r w:rsidR="00FD1829">
        <w:fldChar w:fldCharType="end"/>
      </w:r>
      <w:r w:rsidR="00FD1829">
        <w:fldChar w:fldCharType="begin"/>
      </w:r>
      <w:r w:rsidR="00FD1829" w:rsidRPr="002033E7">
        <w:rPr>
          <w:lang w:val="vi-VN"/>
        </w:rPr>
        <w:instrText xml:space="preserve"> SEQ MTChap \h \* MERGEFORMAT </w:instrText>
      </w:r>
      <w:r w:rsidR="00FD1829">
        <w:fldChar w:fldCharType="end"/>
      </w:r>
      <w:r w:rsidR="00FD1829">
        <w:fldChar w:fldCharType="end"/>
      </w:r>
    </w:p>
    <w:p w14:paraId="6126D034" w14:textId="09A9630B" w:rsidR="007B0BDB" w:rsidRDefault="00AC59D3" w:rsidP="00AC59D3">
      <w:pPr>
        <w:pStyle w:val="MTDisplayEquation"/>
      </w:pPr>
      <w:r w:rsidRPr="002033E7">
        <w:rPr>
          <w:lang w:val="vi-VN"/>
        </w:rP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5pt;height:40.1pt" o:ole="">
            <v:imagedata r:id="rId19" o:title=""/>
          </v:shape>
          <o:OLEObject Type="Embed" ProgID="Equation.DSMT4" ShapeID="_x0000_i1025" DrawAspect="Content" ObjectID="_1796479445"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74C75979" w:rsidR="003F0F8A" w:rsidRPr="003F0F8A" w:rsidRDefault="006D30B0" w:rsidP="006D30B0">
      <w:pPr>
        <w:pStyle w:val="MTDisplayEquation"/>
      </w:pPr>
      <w:r>
        <w:tab/>
      </w:r>
      <w:r w:rsidRPr="006D30B0">
        <w:rPr>
          <w:position w:val="-36"/>
        </w:rPr>
        <w:object w:dxaOrig="1300" w:dyaOrig="740" w14:anchorId="63553605">
          <v:shape id="_x0000_i1026" type="#_x0000_t75" style="width:64.25pt;height:36.45pt" o:ole="">
            <v:imagedata r:id="rId21" o:title=""/>
          </v:shape>
          <o:OLEObject Type="Embed" ProgID="Equation.DSMT4" ShapeID="_x0000_i1026" DrawAspect="Content" ObjectID="_1796479446"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2</w:instrText>
        </w:r>
      </w:fldSimple>
      <w:r>
        <w:instrText>)</w:instrText>
      </w:r>
      <w:r>
        <w:fldChar w:fldCharType="end"/>
      </w:r>
    </w:p>
    <w:p w14:paraId="0805D7B0" w14:textId="4B03314A"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w:t>
      </w:r>
      <w:r w:rsidR="00372C52">
        <w:t>2</w:t>
      </w:r>
      <w:r w:rsidRPr="00A3772C">
        <w:t>.1) từ 0 đến</w:t>
      </w:r>
      <w:r w:rsidR="000D4A7F">
        <w:t xml:space="preserve"> </w:t>
      </w:r>
      <m:oMath>
        <m:r>
          <w:rPr>
            <w:rFonts w:ascii="Cambria Math" w:hAnsi="Cambria Math"/>
          </w:rPr>
          <m:t>∆σ</m:t>
        </m:r>
      </m:oMath>
      <w:r w:rsidRPr="00A3772C">
        <w:t>:</w:t>
      </w:r>
    </w:p>
    <w:p w14:paraId="04D97C84" w14:textId="1C91D083" w:rsidR="00B658DA" w:rsidRDefault="00B658DA" w:rsidP="00B658DA">
      <w:pPr>
        <w:pStyle w:val="MTDisplayEquation"/>
      </w:pPr>
      <w:r>
        <w:tab/>
      </w:r>
      <w:r w:rsidR="007C3B8A" w:rsidRPr="007C3B8A">
        <w:rPr>
          <w:position w:val="-156"/>
        </w:rPr>
        <w:object w:dxaOrig="2659" w:dyaOrig="3240" w14:anchorId="2D84D695">
          <v:shape id="_x0000_i1027" type="#_x0000_t75" style="width:131.7pt;height:162.7pt" o:ole="">
            <v:imagedata r:id="rId23" o:title=""/>
          </v:shape>
          <o:OLEObject Type="Embed" ProgID="Equation.DSMT4" ShapeID="_x0000_i1027" DrawAspect="Content" ObjectID="_1796479447"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35C13B2C"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2.1pt;height:22.35pt" o:ole="">
            <v:imagedata r:id="rId25" o:title=""/>
          </v:shape>
          <o:OLEObject Type="Embed" ProgID="Equation.DSMT4" ShapeID="_x0000_i1028" DrawAspect="Content" ObjectID="_1796479448"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484678F6" w:rsidR="004A2608" w:rsidRDefault="004A2608" w:rsidP="004A2608">
      <w:pPr>
        <w:pStyle w:val="MTDisplayEquation"/>
      </w:pPr>
      <w:r>
        <w:tab/>
      </w:r>
      <w:r w:rsidR="00C4710A" w:rsidRPr="004A2608">
        <w:rPr>
          <w:position w:val="-30"/>
        </w:rPr>
        <w:object w:dxaOrig="2280" w:dyaOrig="820" w14:anchorId="7E22BDF9">
          <v:shape id="_x0000_i1029" type="#_x0000_t75" style="width:113.9pt;height:40.1pt" o:ole="">
            <v:imagedata r:id="rId27" o:title=""/>
          </v:shape>
          <o:OLEObject Type="Embed" ProgID="Equation.DSMT4" ShapeID="_x0000_i1029" DrawAspect="Content" ObjectID="_1796479449"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437B86F4" w:rsidR="00C4710A" w:rsidRDefault="00C4710A" w:rsidP="00C4710A">
      <w:pPr>
        <w:pStyle w:val="MTDisplayEquation"/>
      </w:pPr>
      <w:r>
        <w:tab/>
      </w:r>
      <w:r w:rsidRPr="00C4710A">
        <w:rPr>
          <w:position w:val="-30"/>
        </w:rPr>
        <w:object w:dxaOrig="2140" w:dyaOrig="820" w14:anchorId="4F4A584A">
          <v:shape id="_x0000_i1030" type="#_x0000_t75" style="width:107.55pt;height:40.1pt" o:ole="">
            <v:imagedata r:id="rId29" o:title=""/>
          </v:shape>
          <o:OLEObject Type="Embed" ProgID="Equation.DSMT4" ShapeID="_x0000_i1030" DrawAspect="Content" ObjectID="_1796479450"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6</w:instrText>
        </w:r>
      </w:fldSimple>
      <w:r>
        <w:instrText>)</w:instrText>
      </w:r>
      <w:r>
        <w:fldChar w:fldCharType="end"/>
      </w:r>
    </w:p>
    <w:p w14:paraId="7F3F7CBB" w14:textId="0A2C8B94" w:rsidR="00060E65" w:rsidRDefault="00284767" w:rsidP="00A3772C">
      <w:pPr>
        <w:pStyle w:val="Content"/>
      </w:pPr>
      <w:r w:rsidRPr="00284767">
        <w:t>Lấy logarithm cả hai phía của phương trình (</w:t>
      </w:r>
      <w:r w:rsidR="00AC6265">
        <w:t>2</w:t>
      </w:r>
      <w:r w:rsidRPr="00284767">
        <w:t xml:space="preserve">.6) ta có kết quả là: </w:t>
      </w:r>
    </w:p>
    <w:p w14:paraId="647039E5" w14:textId="4676316F" w:rsidR="007A4579" w:rsidRDefault="007A4579" w:rsidP="007A4579">
      <w:pPr>
        <w:pStyle w:val="MTDisplayEquation"/>
      </w:pPr>
      <w:r>
        <w:tab/>
      </w:r>
      <w:r w:rsidRPr="007A4579">
        <w:rPr>
          <w:position w:val="-30"/>
        </w:rPr>
        <w:object w:dxaOrig="1640" w:dyaOrig="780" w14:anchorId="1B235478">
          <v:shape id="_x0000_i1031" type="#_x0000_t75" style="width:82.05pt;height:39.2pt" o:ole="">
            <v:imagedata r:id="rId31" o:title=""/>
          </v:shape>
          <o:OLEObject Type="Embed" ProgID="Equation.DSMT4" ShapeID="_x0000_i1031" DrawAspect="Content" ObjectID="_1796479451"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7</w:instrText>
        </w:r>
      </w:fldSimple>
      <w:r>
        <w:instrText>)</w:instrText>
      </w:r>
      <w:r>
        <w:fldChar w:fldCharType="end"/>
      </w:r>
    </w:p>
    <w:p w14:paraId="1AB486FF" w14:textId="3B04A212" w:rsidR="003F4F61" w:rsidRDefault="000D50A6" w:rsidP="00A3772C">
      <w:pPr>
        <w:pStyle w:val="Content"/>
      </w:pPr>
      <w:r w:rsidRPr="000D50A6">
        <w:t>Sau đó, bằng cách thay q từ phương trình (</w:t>
      </w:r>
      <w:r w:rsidR="00AC6265">
        <w:t>2</w:t>
      </w:r>
      <w:r w:rsidRPr="000D50A6">
        <w:t>.2) vào, phương trình trở thành:</w:t>
      </w:r>
    </w:p>
    <w:p w14:paraId="3E7978CB" w14:textId="047F5374" w:rsidR="00EE3788" w:rsidRDefault="00EE3788" w:rsidP="00EE3788">
      <w:pPr>
        <w:pStyle w:val="MTDisplayEquation"/>
      </w:pPr>
      <w:r>
        <w:tab/>
      </w:r>
      <w:r w:rsidRPr="00EE3788">
        <w:rPr>
          <w:position w:val="-32"/>
        </w:rPr>
        <w:object w:dxaOrig="3300" w:dyaOrig="760" w14:anchorId="4E135ADE">
          <v:shape id="_x0000_i1032" type="#_x0000_t75" style="width:166.35pt;height:38.3pt" o:ole="">
            <v:imagedata r:id="rId33" o:title=""/>
          </v:shape>
          <o:OLEObject Type="Embed" ProgID="Equation.DSMT4" ShapeID="_x0000_i1032" DrawAspect="Content" ObjectID="_1796479452"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2F35F63A" w:rsidR="006A7178" w:rsidRDefault="006A7178" w:rsidP="006A7178">
      <w:pPr>
        <w:pStyle w:val="MTDisplayEquation"/>
      </w:pPr>
      <w:r>
        <w:tab/>
      </w:r>
      <w:r w:rsidRPr="006A7178">
        <w:rPr>
          <w:position w:val="-32"/>
        </w:rPr>
        <w:object w:dxaOrig="3500" w:dyaOrig="800" w14:anchorId="0C9A5A9E">
          <v:shape id="_x0000_i1033" type="#_x0000_t75" style="width:175.45pt;height:40.1pt" o:ole="">
            <v:imagedata r:id="rId35" o:title=""/>
          </v:shape>
          <o:OLEObject Type="Embed" ProgID="Equation.DSMT4" ShapeID="_x0000_i1033" DrawAspect="Content" ObjectID="_1796479453"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9</w:instrText>
        </w:r>
      </w:fldSimple>
      <w:r>
        <w:instrText>)</w:instrText>
      </w:r>
      <w:r>
        <w:fldChar w:fldCharType="end"/>
      </w:r>
    </w:p>
    <w:p w14:paraId="11546BCB" w14:textId="5EB81A31"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5pt;height:15.5pt" o:ole="">
            <v:imagedata r:id="rId37" o:title=""/>
          </v:shape>
          <o:OLEObject Type="Embed" ProgID="Equation.DSMT4" ShapeID="_x0000_i1034" DrawAspect="Content" ObjectID="_1796479454" r:id="rId38"/>
        </w:object>
      </w:r>
      <w:r w:rsidR="00AA41AF">
        <w:t xml:space="preserve"> </w:t>
      </w:r>
      <w:r w:rsidR="0056295E" w:rsidRPr="0056295E">
        <w:t>được sử dụng.</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55" w:name="_Toc164193284"/>
      <w:bookmarkStart w:id="56" w:name="_Toc185846192"/>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55"/>
      <w:bookmarkEnd w:id="56"/>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55A2136C" w:rsidR="00EE3788" w:rsidRDefault="00EE3788" w:rsidP="00EE3788">
      <w:pPr>
        <w:pStyle w:val="MTDisplayEquation"/>
      </w:pPr>
      <w:r>
        <w:tab/>
      </w:r>
      <w:r w:rsidRPr="00EE3788">
        <w:rPr>
          <w:position w:val="-32"/>
        </w:rPr>
        <w:object w:dxaOrig="1680" w:dyaOrig="740" w14:anchorId="419D1409">
          <v:shape id="_x0000_i1035" type="#_x0000_t75" style="width:84.3pt;height:36.45pt" o:ole="">
            <v:imagedata r:id="rId39" o:title=""/>
          </v:shape>
          <o:OLEObject Type="Embed" ProgID="Equation.DSMT4" ShapeID="_x0000_i1035" DrawAspect="Content" ObjectID="_1796479455"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2AEE6652" w:rsidR="00D961DD" w:rsidRDefault="00D961DD" w:rsidP="00D961DD">
      <w:pPr>
        <w:pStyle w:val="MTDisplayEquation"/>
      </w:pPr>
      <w:r>
        <w:lastRenderedPageBreak/>
        <w:tab/>
      </w:r>
      <w:r w:rsidRPr="00D961DD">
        <w:rPr>
          <w:position w:val="-32"/>
        </w:rPr>
        <w:object w:dxaOrig="1900" w:dyaOrig="740" w14:anchorId="1D0C9EEE">
          <v:shape id="_x0000_i1036" type="#_x0000_t75" style="width:95.25pt;height:36.45pt" o:ole="">
            <v:imagedata r:id="rId41" o:title=""/>
          </v:shape>
          <o:OLEObject Type="Embed" ProgID="Equation.DSMT4" ShapeID="_x0000_i1036" DrawAspect="Content" ObjectID="_1796479456"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174821FD" w:rsidR="00475649" w:rsidRDefault="00475649" w:rsidP="00475649">
      <w:pPr>
        <w:pStyle w:val="MTDisplayEquation"/>
      </w:pPr>
      <w:r>
        <w:tab/>
      </w:r>
      <w:r w:rsidRPr="00475649">
        <w:rPr>
          <w:position w:val="-32"/>
        </w:rPr>
        <w:object w:dxaOrig="3519" w:dyaOrig="740" w14:anchorId="6090C049">
          <v:shape id="_x0000_i1037" type="#_x0000_t75" style="width:177.7pt;height:36.45pt" o:ole="">
            <v:imagedata r:id="rId43" o:title=""/>
          </v:shape>
          <o:OLEObject Type="Embed" ProgID="Equation.DSMT4" ShapeID="_x0000_i1037" DrawAspect="Content" ObjectID="_1796479457"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12</w:instrText>
        </w:r>
      </w:fldSimple>
      <w:r>
        <w:instrText>)</w:instrText>
      </w:r>
      <w:r>
        <w:fldChar w:fldCharType="end"/>
      </w:r>
    </w:p>
    <w:p w14:paraId="5A5E4E0F" w14:textId="647E73A4" w:rsidR="00CF2978" w:rsidRDefault="00B16406" w:rsidP="00DF35DC">
      <w:pPr>
        <w:pStyle w:val="Content"/>
      </w:pPr>
      <w:r w:rsidRPr="00B16406">
        <w:t>Phân phối Weibull hai tham số được trình bày trong phương trình (</w:t>
      </w:r>
      <w:r w:rsidR="00A51493">
        <w:t>2.</w:t>
      </w:r>
      <w:r w:rsidRPr="00B16406">
        <w:t>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58046982" w:rsidR="005572A1" w:rsidRDefault="005572A1" w:rsidP="005572A1">
      <w:pPr>
        <w:pStyle w:val="MTDisplayEquation"/>
      </w:pPr>
      <w:r>
        <w:tab/>
      </w:r>
      <w:r w:rsidRPr="005572A1">
        <w:rPr>
          <w:position w:val="-118"/>
        </w:rPr>
        <w:object w:dxaOrig="3320" w:dyaOrig="2380" w14:anchorId="66A8A246">
          <v:shape id="_x0000_i1038" type="#_x0000_t75" style="width:165.4pt;height:118.95pt" o:ole="">
            <v:imagedata r:id="rId45" o:title=""/>
          </v:shape>
          <o:OLEObject Type="Embed" ProgID="Equation.DSMT4" ShapeID="_x0000_i1038" DrawAspect="Content" ObjectID="_1796479458"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45B1DC5F" w:rsidR="00304AE2" w:rsidRDefault="00304AE2" w:rsidP="00304AE2">
      <w:pPr>
        <w:pStyle w:val="MTDisplayEquation"/>
      </w:pPr>
      <w:r>
        <w:tab/>
      </w:r>
      <w:r w:rsidRPr="00304AE2">
        <w:rPr>
          <w:position w:val="-30"/>
        </w:rPr>
        <w:object w:dxaOrig="1080" w:dyaOrig="780" w14:anchorId="6B5AF33A">
          <v:shape id="_x0000_i1039" type="#_x0000_t75" style="width:54.25pt;height:39.2pt" o:ole="">
            <v:imagedata r:id="rId47" o:title=""/>
          </v:shape>
          <o:OLEObject Type="Embed" ProgID="Equation.DSMT4" ShapeID="_x0000_i1039" DrawAspect="Content" ObjectID="_1796479459"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14</w:instrText>
        </w:r>
      </w:fldSimple>
      <w:r>
        <w:instrText>)</w:instrText>
      </w:r>
      <w:r>
        <w:fldChar w:fldCharType="end"/>
      </w:r>
    </w:p>
    <w:p w14:paraId="3A84F524" w14:textId="152425CD" w:rsidR="008E3EE6" w:rsidRPr="007618CC" w:rsidRDefault="00304AE2" w:rsidP="007618CC">
      <w:pPr>
        <w:pStyle w:val="Content"/>
      </w:pPr>
      <w:r w:rsidRPr="007618CC">
        <w:t xml:space="preserve">Lấy vi phân của phương trình </w:t>
      </w:r>
      <w:r w:rsidR="00152D8B">
        <w:t>2.</w:t>
      </w:r>
      <w:r w:rsidRPr="007618CC">
        <w:t xml:space="preserve">14, ta có: </w:t>
      </w:r>
    </w:p>
    <w:p w14:paraId="44AB6321" w14:textId="6A549CC5" w:rsidR="0084377E" w:rsidRDefault="00AD1FE7" w:rsidP="00AD1FE7">
      <w:pPr>
        <w:pStyle w:val="MTDisplayEquation"/>
      </w:pPr>
      <w:r>
        <w:tab/>
      </w:r>
      <w:r w:rsidRPr="00AD1FE7">
        <w:rPr>
          <w:position w:val="-30"/>
        </w:rPr>
        <w:object w:dxaOrig="1840" w:dyaOrig="780" w14:anchorId="343163B6">
          <v:shape id="_x0000_i1040" type="#_x0000_t75" style="width:93.4pt;height:39.2pt" o:ole="">
            <v:imagedata r:id="rId49" o:title=""/>
          </v:shape>
          <o:OLEObject Type="Embed" ProgID="Equation.DSMT4" ShapeID="_x0000_i1040" DrawAspect="Content" ObjectID="_1796479460"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15</w:instrText>
        </w:r>
      </w:fldSimple>
      <w:r>
        <w:instrText>)</w:instrText>
      </w:r>
      <w:r>
        <w:fldChar w:fldCharType="end"/>
      </w:r>
    </w:p>
    <w:p w14:paraId="073EA727" w14:textId="52F0691E" w:rsidR="00F8576B" w:rsidRDefault="00196B76" w:rsidP="007618CC">
      <w:pPr>
        <w:pStyle w:val="Content"/>
      </w:pPr>
      <w:r w:rsidRPr="00196B76">
        <w:t>Sau đó, bằng cách kết hợp các phương trình (</w:t>
      </w:r>
      <w:r w:rsidR="00152D8B">
        <w:t>2.</w:t>
      </w:r>
      <w:r w:rsidRPr="00196B76">
        <w:t>13), (</w:t>
      </w:r>
      <w:r w:rsidR="00152D8B">
        <w:t>2.</w:t>
      </w:r>
      <w:r w:rsidRPr="00196B76">
        <w:t>14) và (</w:t>
      </w:r>
      <w:r w:rsidR="00152D8B">
        <w:t>2.</w:t>
      </w:r>
      <w:r w:rsidRPr="00196B76">
        <w:t>15), biểu thức sau</w:t>
      </w:r>
      <w:r>
        <w:t xml:space="preserve"> dành</w:t>
      </w:r>
      <w:r w:rsidRPr="00196B76">
        <w:t xml:space="preserve"> cho</w:t>
      </w:r>
      <w:r w:rsidR="00614D15">
        <w:t xml:space="preserve"> sự</w:t>
      </w:r>
      <w:r w:rsidRPr="00196B76">
        <w:t xml:space="preserve"> </w:t>
      </w:r>
      <w:r w:rsidR="009641F6">
        <w:t xml:space="preserve">phá hủy </w:t>
      </w:r>
      <w:r w:rsidRPr="00196B76">
        <w:t xml:space="preserve">mỏi được tính toán được tạo ra (để so sánh với phương trình </w:t>
      </w:r>
      <w:r w:rsidR="00152D8B">
        <w:t>2.</w:t>
      </w:r>
      <w:r w:rsidRPr="00196B76">
        <w:t>10):</w:t>
      </w:r>
    </w:p>
    <w:p w14:paraId="3C70447F" w14:textId="300A3B58" w:rsidR="00A022CC" w:rsidRDefault="00E42152" w:rsidP="00E42152">
      <w:pPr>
        <w:pStyle w:val="MTDisplayEquation"/>
      </w:pPr>
      <w:r>
        <w:tab/>
      </w:r>
      <w:r w:rsidRPr="00E42152">
        <w:rPr>
          <w:position w:val="-32"/>
        </w:rPr>
        <w:object w:dxaOrig="2280" w:dyaOrig="780" w14:anchorId="604D0AFD">
          <v:shape id="_x0000_i1041" type="#_x0000_t75" style="width:113.9pt;height:39.2pt" o:ole="">
            <v:imagedata r:id="rId51" o:title=""/>
          </v:shape>
          <o:OLEObject Type="Embed" ProgID="Equation.DSMT4" ShapeID="_x0000_i1041" DrawAspect="Content" ObjectID="_1796479461"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16</w:instrText>
        </w:r>
      </w:fldSimple>
      <w:r>
        <w:instrText>)</w:instrText>
      </w:r>
      <w:r>
        <w:fldChar w:fldCharType="end"/>
      </w:r>
    </w:p>
    <w:p w14:paraId="0850DD25" w14:textId="58BC8DDC" w:rsidR="00CA577C" w:rsidRDefault="00CA577C" w:rsidP="007618CC">
      <w:pPr>
        <w:pStyle w:val="Content"/>
      </w:pPr>
      <w:r w:rsidRPr="00CA577C">
        <w:lastRenderedPageBreak/>
        <w:t>Bằng cách so sánh phương trình (</w:t>
      </w:r>
      <w:r w:rsidR="00152D8B">
        <w:t>2.</w:t>
      </w:r>
      <w:r w:rsidRPr="00CA577C">
        <w:t>16) và (</w:t>
      </w:r>
      <w:r w:rsidR="00152D8B">
        <w:t>2.</w:t>
      </w:r>
      <w:r w:rsidRPr="00CA577C">
        <w:t xml:space="preserve">10), có thể thấy rằng </w:t>
      </w:r>
      <w:r>
        <w:t>sự phá hủy</w:t>
      </w:r>
      <w:r w:rsidRPr="00CA577C">
        <w:t xml:space="preserve"> mỏi có thể được tính toán từ biểu thức sau đây:</w:t>
      </w:r>
    </w:p>
    <w:p w14:paraId="2A012BD7" w14:textId="37313BDC" w:rsidR="00DB35B8" w:rsidRDefault="00BD20E8" w:rsidP="00BD20E8">
      <w:pPr>
        <w:pStyle w:val="MTDisplayEquation"/>
      </w:pPr>
      <w:r>
        <w:tab/>
      </w:r>
      <w:r w:rsidRPr="00BD20E8">
        <w:rPr>
          <w:position w:val="-30"/>
        </w:rPr>
        <w:object w:dxaOrig="1960" w:dyaOrig="700" w14:anchorId="650F266E">
          <v:shape id="_x0000_i1042" type="#_x0000_t75" style="width:96.15pt;height:36.45pt" o:ole="">
            <v:imagedata r:id="rId53" o:title=""/>
          </v:shape>
          <o:OLEObject Type="Embed" ProgID="Equation.DSMT4" ShapeID="_x0000_i1042" DrawAspect="Content" ObjectID="_1796479462"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17</w:instrText>
        </w:r>
      </w:fldSimple>
      <w:r>
        <w:instrText>)</w:instrText>
      </w:r>
      <w:r>
        <w:fldChar w:fldCharType="end"/>
      </w:r>
    </w:p>
    <w:p w14:paraId="219FAF7E" w14:textId="5B7726D2" w:rsidR="00BD20E8" w:rsidRDefault="00987ABC" w:rsidP="00BD20E8">
      <w:r>
        <w:t xml:space="preserve">Với q từ công thức </w:t>
      </w:r>
      <w:r w:rsidR="00152D8B">
        <w:t>2.</w:t>
      </w:r>
      <w:r>
        <w:t xml:space="preserve">2, sự phá hủy mỏi có thể được tính như sau: </w:t>
      </w:r>
    </w:p>
    <w:p w14:paraId="28B13A2E" w14:textId="72F5FA31" w:rsidR="00CD1D53" w:rsidRDefault="00CB2947" w:rsidP="00CB2947">
      <w:pPr>
        <w:pStyle w:val="MTDisplayEquation"/>
      </w:pPr>
      <w:r>
        <w:tab/>
      </w:r>
      <w:r w:rsidRPr="00CB2947">
        <w:rPr>
          <w:position w:val="-36"/>
        </w:rPr>
        <w:object w:dxaOrig="2659" w:dyaOrig="780" w14:anchorId="2AB083EB">
          <v:shape id="_x0000_i1043" type="#_x0000_t75" style="width:131.7pt;height:39.2pt" o:ole="">
            <v:imagedata r:id="rId55" o:title=""/>
          </v:shape>
          <o:OLEObject Type="Embed" ProgID="Equation.DSMT4" ShapeID="_x0000_i1043" DrawAspect="Content" ObjectID="_1796479463"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18</w:instrText>
        </w:r>
      </w:fldSimple>
      <w:r>
        <w:instrText>)</w:instrText>
      </w:r>
      <w:r>
        <w:fldChar w:fldCharType="end"/>
      </w:r>
    </w:p>
    <w:p w14:paraId="045A4D3B" w14:textId="31739255"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w:t>
      </w:r>
      <w:r w:rsidR="00152D8B">
        <w:t>2.</w:t>
      </w:r>
      <w:r w:rsidRPr="007618CC">
        <w:rPr>
          <w:rStyle w:val="ContentChar"/>
        </w:rPr>
        <w:t>17):</w:t>
      </w:r>
    </w:p>
    <w:p w14:paraId="592E9A2F" w14:textId="65EFF42A" w:rsidR="00E321F6" w:rsidRDefault="00D216AE" w:rsidP="00D216AE">
      <w:pPr>
        <w:pStyle w:val="MTDisplayEquation"/>
      </w:pPr>
      <w:r>
        <w:tab/>
      </w:r>
      <w:r w:rsidR="00296C99" w:rsidRPr="00296C99">
        <w:rPr>
          <w:position w:val="-36"/>
        </w:rPr>
        <w:object w:dxaOrig="3680" w:dyaOrig="780" w14:anchorId="4F6EB9A6">
          <v:shape id="_x0000_i1044" type="#_x0000_t75" style="width:184.55pt;height:39.2pt" o:ole="">
            <v:imagedata r:id="rId57" o:title=""/>
          </v:shape>
          <o:OLEObject Type="Embed" ProgID="Equation.DSMT4" ShapeID="_x0000_i1044" DrawAspect="Content" ObjectID="_1796479464"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665DB2AB" w:rsidR="00293063" w:rsidRDefault="00942708" w:rsidP="00942708">
      <w:pPr>
        <w:pStyle w:val="MTDisplayEquation"/>
      </w:pPr>
      <w:r>
        <w:tab/>
      </w:r>
      <w:r w:rsidRPr="00942708">
        <w:rPr>
          <w:position w:val="-36"/>
        </w:rPr>
        <w:object w:dxaOrig="2780" w:dyaOrig="820" w14:anchorId="4A1BF6E6">
          <v:shape id="_x0000_i1045" type="#_x0000_t75" style="width:139pt;height:40.1pt" o:ole="">
            <v:imagedata r:id="rId59" o:title=""/>
          </v:shape>
          <o:OLEObject Type="Embed" ProgID="Equation.DSMT4" ShapeID="_x0000_i1045" DrawAspect="Content" ObjectID="_1796479465"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20</w:instrText>
        </w:r>
      </w:fldSimple>
      <w:r>
        <w:instrText>)</w:instrText>
      </w:r>
      <w:r>
        <w:fldChar w:fldCharType="end"/>
      </w:r>
    </w:p>
    <w:p w14:paraId="18BF35DE" w14:textId="51E99F6A" w:rsidR="00422838" w:rsidRDefault="00B94E8C" w:rsidP="00422838">
      <w:pPr>
        <w:pStyle w:val="Content"/>
      </w:pPr>
      <w:r>
        <w:t xml:space="preserve">Với q từ phương trình </w:t>
      </w:r>
      <w:r w:rsidR="00152D8B">
        <w:t>2.</w:t>
      </w:r>
      <w:r>
        <w:t xml:space="preserve">2, phương trình trên cũng có thể được trình bày như sau: </w:t>
      </w:r>
    </w:p>
    <w:p w14:paraId="35435748" w14:textId="1DB609B2" w:rsidR="00B94E8C" w:rsidRDefault="004A5CF3" w:rsidP="004A5CF3">
      <w:pPr>
        <w:pStyle w:val="MTDisplayEquation"/>
      </w:pPr>
      <w:r>
        <w:tab/>
      </w:r>
      <w:r w:rsidRPr="004A5CF3">
        <w:rPr>
          <w:position w:val="-30"/>
        </w:rPr>
        <w:object w:dxaOrig="2020" w:dyaOrig="760" w14:anchorId="5A028FF0">
          <v:shape id="_x0000_i1046" type="#_x0000_t75" style="width:100.7pt;height:38.3pt" o:ole="">
            <v:imagedata r:id="rId61" o:title=""/>
          </v:shape>
          <o:OLEObject Type="Embed" ProgID="Equation.DSMT4" ShapeID="_x0000_i1046" DrawAspect="Content" ObjectID="_1796479466"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4DAD6163" w:rsidR="00157459" w:rsidRDefault="00ED1715" w:rsidP="00ED1715">
      <w:pPr>
        <w:pStyle w:val="MTDisplayEquation"/>
      </w:pPr>
      <w:r>
        <w:lastRenderedPageBreak/>
        <w:tab/>
      </w:r>
      <w:r w:rsidRPr="00ED1715">
        <w:rPr>
          <w:position w:val="-82"/>
        </w:rPr>
        <w:object w:dxaOrig="3840" w:dyaOrig="1760" w14:anchorId="2DB5BDFD">
          <v:shape id="_x0000_i1047" type="#_x0000_t75" style="width:190.95pt;height:87.5pt" o:ole="">
            <v:imagedata r:id="rId63" o:title=""/>
          </v:shape>
          <o:OLEObject Type="Embed" ProgID="Equation.DSMT4" ShapeID="_x0000_i1047" DrawAspect="Content" ObjectID="_1796479467"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22</w:instrText>
        </w:r>
      </w:fldSimple>
      <w:r>
        <w:instrText>)</w:instrText>
      </w:r>
      <w:r>
        <w:fldChar w:fldCharType="end"/>
      </w:r>
    </w:p>
    <w:p w14:paraId="097E43AC" w14:textId="299E82CF" w:rsidR="00B15C9E" w:rsidRDefault="00B15C9E" w:rsidP="00B15C9E">
      <w:r>
        <w:t xml:space="preserve">Kết hợp với phương trình </w:t>
      </w:r>
      <w:r w:rsidR="00152D8B">
        <w:t>2.</w:t>
      </w:r>
      <w:r>
        <w:t xml:space="preserve">14 và </w:t>
      </w:r>
      <w:r w:rsidR="00152D8B">
        <w:t>2.</w:t>
      </w:r>
      <w:r>
        <w:t xml:space="preserve">15, chúng ta có: </w:t>
      </w:r>
    </w:p>
    <w:p w14:paraId="219471DF" w14:textId="49A513A0" w:rsidR="00B15C9E" w:rsidRDefault="003252CF" w:rsidP="003252CF">
      <w:pPr>
        <w:pStyle w:val="MTDisplayEquation"/>
      </w:pPr>
      <w:r>
        <w:tab/>
      </w:r>
      <w:r w:rsidRPr="003252CF">
        <w:rPr>
          <w:position w:val="-84"/>
        </w:rPr>
        <w:object w:dxaOrig="6060" w:dyaOrig="1800" w14:anchorId="715E0F6A">
          <v:shape id="_x0000_i1048" type="#_x0000_t75" style="width:303.05pt;height:90.25pt" o:ole="">
            <v:imagedata r:id="rId65" o:title=""/>
          </v:shape>
          <o:OLEObject Type="Embed" ProgID="Equation.DSMT4" ShapeID="_x0000_i1048" DrawAspect="Content" ObjectID="_1796479468"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23</w:instrText>
        </w:r>
      </w:fldSimple>
      <w:r>
        <w:instrText>)</w:instrText>
      </w:r>
      <w:r>
        <w:fldChar w:fldCharType="end"/>
      </w:r>
    </w:p>
    <w:p w14:paraId="5B94000D" w14:textId="5417A9B4"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w:t>
      </w:r>
      <w:r w:rsidR="00152D8B">
        <w:t>2.</w:t>
      </w:r>
      <w:r w:rsidRPr="00F54922">
        <w:t>11) và (</w:t>
      </w:r>
      <w:r w:rsidR="00152D8B">
        <w:t>2.</w:t>
      </w:r>
      <w:r w:rsidRPr="00F54922">
        <w:t>12), ta có thể tạo ra phương trình sau đây</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r w:rsidR="00347702">
        <w:t xml:space="preserve">: </w:t>
      </w:r>
    </w:p>
    <w:p w14:paraId="1A8779B9" w14:textId="7F2B9E62" w:rsidR="000B092C" w:rsidRDefault="005749EF" w:rsidP="005749EF">
      <w:pPr>
        <w:pStyle w:val="MTDisplayEquation"/>
      </w:pPr>
      <w:r>
        <w:tab/>
      </w:r>
      <w:r w:rsidRPr="005749EF">
        <w:rPr>
          <w:position w:val="-38"/>
        </w:rPr>
        <w:object w:dxaOrig="5440" w:dyaOrig="880" w14:anchorId="2CA34A92">
          <v:shape id="_x0000_i1049" type="#_x0000_t75" style="width:271.6pt;height:43.75pt" o:ole="">
            <v:imagedata r:id="rId67" o:title=""/>
          </v:shape>
          <o:OLEObject Type="Embed" ProgID="Equation.DSMT4" ShapeID="_x0000_i1049" DrawAspect="Content" ObjectID="_1796479469"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24</w:instrText>
        </w:r>
      </w:fldSimple>
      <w:r>
        <w:instrText>)</w:instrText>
      </w:r>
      <w:r>
        <w:fldChar w:fldCharType="end"/>
      </w:r>
    </w:p>
    <w:p w14:paraId="354A3C6A" w14:textId="4AA04D19" w:rsidR="008E23E9" w:rsidRDefault="005B00C8" w:rsidP="005B00C8">
      <w:pPr>
        <w:pStyle w:val="Heading3"/>
      </w:pPr>
      <w:bookmarkStart w:id="57" w:name="_Toc164193285"/>
      <w:bookmarkStart w:id="58" w:name="_Toc185846193"/>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57"/>
      <w:bookmarkEnd w:id="58"/>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454527FA" w:rsidR="00DC1294" w:rsidRDefault="00816E21" w:rsidP="00816E21">
      <w:pPr>
        <w:pStyle w:val="MTDisplayEquation"/>
      </w:pPr>
      <w:r>
        <w:tab/>
      </w:r>
      <w:r w:rsidRPr="00816E21">
        <w:rPr>
          <w:position w:val="-30"/>
        </w:rPr>
        <w:object w:dxaOrig="1960" w:dyaOrig="800" w14:anchorId="3B91F47F">
          <v:shape id="_x0000_i1050" type="#_x0000_t75" style="width:96.15pt;height:40.1pt" o:ole="">
            <v:imagedata r:id="rId69" o:title=""/>
          </v:shape>
          <o:OLEObject Type="Embed" ProgID="Equation.DSMT4" ShapeID="_x0000_i1050" DrawAspect="Content" ObjectID="_1796479470"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2.35pt;height:14.15pt" o:ole="">
            <v:imagedata r:id="rId71" o:title=""/>
          </v:shape>
          <o:OLEObject Type="Embed" ProgID="Equation.DSMT4" ShapeID="_x0000_i1051" DrawAspect="Content" ObjectID="_1796479471" r:id="rId72"/>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05pt;height:18.7pt" o:ole="">
            <v:imagedata r:id="rId73" o:title=""/>
          </v:shape>
          <o:OLEObject Type="Embed" ProgID="Equation.DSMT4" ShapeID="_x0000_i1052" DrawAspect="Content" ObjectID="_1796479472" r:id="rId74"/>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44ACE2EA" w:rsidR="00EB0A52" w:rsidRDefault="00EB0A52" w:rsidP="00EB0A52">
      <w:pPr>
        <w:pStyle w:val="MTDisplayEquation"/>
      </w:pPr>
      <w:r>
        <w:lastRenderedPageBreak/>
        <w:tab/>
      </w:r>
      <w:r w:rsidRPr="00EB0A52">
        <w:rPr>
          <w:position w:val="-32"/>
        </w:rPr>
        <w:object w:dxaOrig="1080" w:dyaOrig="760" w14:anchorId="6F698D91">
          <v:shape id="_x0000_i1053" type="#_x0000_t75" style="width:54.25pt;height:38.3pt" o:ole="">
            <v:imagedata r:id="rId75" o:title=""/>
          </v:shape>
          <o:OLEObject Type="Embed" ProgID="Equation.DSMT4" ShapeID="_x0000_i1053" DrawAspect="Content" ObjectID="_1796479473"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26</w:instrText>
        </w:r>
      </w:fldSimple>
      <w:r>
        <w:instrText>)</w:instrText>
      </w:r>
      <w:r>
        <w:fldChar w:fldCharType="end"/>
      </w:r>
    </w:p>
    <w:p w14:paraId="5090F019" w14:textId="72B17599" w:rsidR="00B814F6" w:rsidRDefault="00A753F8" w:rsidP="00A753F8">
      <w:pPr>
        <w:pStyle w:val="Content"/>
      </w:pPr>
      <w:r>
        <w:t xml:space="preserve">Do đó, biểu thức tính toán sự phá hủy mỏi có thể được tính toán trực tiếp từ phương trình </w:t>
      </w:r>
      <w:r w:rsidR="00152D8B">
        <w:t>2.</w:t>
      </w:r>
      <w:r>
        <w:t>24 như sau</w:t>
      </w:r>
      <w:r w:rsidR="00ED3748">
        <w:t xml:space="preserve"> </w:t>
      </w:r>
      <w:r w:rsidR="00ED3748">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EC18EE">
        <w:rPr>
          <w:noProof/>
        </w:rPr>
        <w:t>[16]</w:t>
      </w:r>
      <w:r w:rsidR="00ED3748">
        <w:fldChar w:fldCharType="end"/>
      </w:r>
      <w:r>
        <w:t xml:space="preserve">: </w:t>
      </w:r>
    </w:p>
    <w:p w14:paraId="3E4DACF2" w14:textId="3602B12F" w:rsidR="00A753F8" w:rsidRPr="00B814F6" w:rsidRDefault="004933C3" w:rsidP="004933C3">
      <w:pPr>
        <w:pStyle w:val="MTDisplayEquation"/>
      </w:pPr>
      <w:r>
        <w:tab/>
      </w:r>
      <w:r w:rsidRPr="004933C3">
        <w:rPr>
          <w:position w:val="-88"/>
        </w:rPr>
        <w:object w:dxaOrig="4020" w:dyaOrig="1880" w14:anchorId="51071D54">
          <v:shape id="_x0000_i1054" type="#_x0000_t75" style="width:200.95pt;height:92.5pt" o:ole="">
            <v:imagedata r:id="rId77" o:title=""/>
          </v:shape>
          <o:OLEObject Type="Embed" ProgID="Equation.DSMT4" ShapeID="_x0000_i1054" DrawAspect="Content" ObjectID="_1796479474"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27</w:instrText>
        </w:r>
      </w:fldSimple>
      <w:r>
        <w:instrText>)</w:instrText>
      </w:r>
      <w:r>
        <w:fldChar w:fldCharType="end"/>
      </w:r>
    </w:p>
    <w:p w14:paraId="0E4ADA7D" w14:textId="41D2AF6A" w:rsidR="00841842" w:rsidRDefault="0061286D" w:rsidP="00F31269">
      <w:pPr>
        <w:pStyle w:val="Heading3"/>
      </w:pPr>
      <w:bookmarkStart w:id="59" w:name="_Toc164193286"/>
      <w:bookmarkStart w:id="60" w:name="_Toc185846194"/>
      <w:r w:rsidRPr="00F31269">
        <w:t>Ví dụ về việc sử dụng biểu thức cho mỏi trong các bảng tính toán dựa trên đường cong S-N Bilinear.</w:t>
      </w:r>
      <w:bookmarkEnd w:id="59"/>
      <w:bookmarkEnd w:id="60"/>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9.15pt;height:22.35pt" o:ole="">
            <v:imagedata r:id="rId79" o:title=""/>
          </v:shape>
          <o:OLEObject Type="Embed" ProgID="Equation.DSMT4" ShapeID="_x0000_i1055" DrawAspect="Content" ObjectID="_1796479475" r:id="rId80"/>
        </w:object>
      </w:r>
    </w:p>
    <w:p w14:paraId="3322F43A" w14:textId="0AB82B77" w:rsidR="003A45D7" w:rsidRDefault="0048408C" w:rsidP="0048408C">
      <w:pPr>
        <w:pStyle w:val="Content"/>
      </w:pPr>
      <w:r>
        <w:t>Phân phối gamma có thể được sử dụng để tính các hàm gamma không hoàn chỉnh trong phương trình (</w:t>
      </w:r>
      <w:r w:rsidR="00152D8B">
        <w:t>2.</w:t>
      </w:r>
      <w:r>
        <w:t>24). Hàm này được định nghĩa như sau:</w:t>
      </w:r>
    </w:p>
    <w:p w14:paraId="4A747F8B" w14:textId="30713390" w:rsidR="00202D3A" w:rsidRDefault="00C31235" w:rsidP="00C31235">
      <w:pPr>
        <w:pStyle w:val="MTDisplayEquation"/>
      </w:pPr>
      <w:r>
        <w:tab/>
      </w:r>
      <w:r w:rsidRPr="00C31235">
        <w:rPr>
          <w:position w:val="-32"/>
        </w:rPr>
        <w:object w:dxaOrig="3320" w:dyaOrig="740" w14:anchorId="22F1A0EC">
          <v:shape id="_x0000_i1056" type="#_x0000_t75" style="width:165.4pt;height:36.45pt" o:ole="">
            <v:imagedata r:id="rId81" o:title=""/>
          </v:shape>
          <o:OLEObject Type="Embed" ProgID="Equation.DSMT4" ShapeID="_x0000_i1056" DrawAspect="Content" ObjectID="_1796479476"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28</w:instrText>
        </w:r>
      </w:fldSimple>
      <w:r>
        <w:instrText>)</w:instrText>
      </w:r>
      <w:r>
        <w:fldChar w:fldCharType="end"/>
      </w:r>
    </w:p>
    <w:p w14:paraId="2699F630" w14:textId="6272915A"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0.95pt;height:36.45pt" o:ole="">
            <v:imagedata r:id="rId83" o:title=""/>
          </v:shape>
          <o:OLEObject Type="Embed" ProgID="Equation.DSMT4" ShapeID="_x0000_i1057" DrawAspect="Content" ObjectID="_1796479477" r:id="rId84"/>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BF46B3">
          <w:rPr>
            <w:noProof/>
          </w:rPr>
          <w:instrText>2</w:instrText>
        </w:r>
      </w:fldSimple>
      <w:r w:rsidR="002B6608">
        <w:instrText>.</w:instrText>
      </w:r>
      <w:fldSimple w:instr=" SEQ MTEqn \c \* Arabic \* MERGEFORMAT ">
        <w:r w:rsidR="00BF46B3">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3CE2E497" w:rsidR="00F6776E" w:rsidRDefault="00787D32" w:rsidP="00787D32">
      <w:pPr>
        <w:pStyle w:val="MTDisplayEquation"/>
      </w:pPr>
      <w:r>
        <w:tab/>
      </w:r>
      <w:r w:rsidRPr="00787D32">
        <w:rPr>
          <w:position w:val="-32"/>
        </w:rPr>
        <w:object w:dxaOrig="3519" w:dyaOrig="740" w14:anchorId="3EC4A6AB">
          <v:shape id="_x0000_i1058" type="#_x0000_t75" style="width:177.7pt;height:36.45pt" o:ole="">
            <v:imagedata r:id="rId85" o:title=""/>
          </v:shape>
          <o:OLEObject Type="Embed" ProgID="Equation.DSMT4" ShapeID="_x0000_i1058" DrawAspect="Content" ObjectID="_1796479478"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70A9E66E" w:rsidR="007A57F6" w:rsidRDefault="0051673A" w:rsidP="0051673A">
      <w:pPr>
        <w:pStyle w:val="MTDisplayEquation"/>
      </w:pPr>
      <w:r>
        <w:tab/>
      </w:r>
      <w:r w:rsidR="00971D46" w:rsidRPr="00971D46">
        <w:rPr>
          <w:position w:val="-30"/>
        </w:rPr>
        <w:object w:dxaOrig="999" w:dyaOrig="780" w14:anchorId="54D5AF97">
          <v:shape id="_x0000_i1059" type="#_x0000_t75" style="width:49.65pt;height:39.2pt" o:ole="">
            <v:imagedata r:id="rId87" o:title=""/>
          </v:shape>
          <o:OLEObject Type="Embed" ProgID="Equation.DSMT4" ShapeID="_x0000_i1059" DrawAspect="Content" ObjectID="_1796479479"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49.65pt;height:31.9pt" o:ole="">
            <v:imagedata r:id="rId89" o:title=""/>
          </v:shape>
          <o:OLEObject Type="Embed" ProgID="Equation.DSMT4" ShapeID="_x0000_i1060" DrawAspect="Content" ObjectID="_1796479480" r:id="rId90"/>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95pt;height:31.9pt" o:ole="">
            <v:imagedata r:id="rId91" o:title=""/>
          </v:shape>
          <o:OLEObject Type="Embed" ProgID="Equation.DSMT4" ShapeID="_x0000_i1061" DrawAspect="Content" ObjectID="_1796479481" r:id="rId92"/>
        </w:object>
      </w:r>
      <w:r>
        <w:t xml:space="preserve"> cho phần bên phải đường S-N</w:t>
      </w:r>
    </w:p>
    <w:p w14:paraId="114E08D8" w14:textId="2A43684B" w:rsidR="00AD74B9" w:rsidRDefault="00AD74B9" w:rsidP="00F6129D">
      <w:pPr>
        <w:pStyle w:val="Caption"/>
        <w:keepNext/>
      </w:pPr>
      <w:bookmarkStart w:id="61" w:name="_Toc166330501"/>
      <w:bookmarkStart w:id="62" w:name="_Toc167547333"/>
      <w:bookmarkStart w:id="63" w:name="_Toc166268708"/>
      <w:r>
        <w:t xml:space="preserve">Bảng </w:t>
      </w:r>
      <w:fldSimple w:instr=" STYLEREF 1 \s ">
        <w:r w:rsidR="00BF46B3">
          <w:rPr>
            <w:noProof/>
          </w:rPr>
          <w:t>2</w:t>
        </w:r>
      </w:fldSimple>
      <w:r w:rsidR="002B5A8F">
        <w:t>.</w:t>
      </w:r>
      <w:fldSimple w:instr=" SEQ Bảng \* ARABIC \s 1 ">
        <w:r w:rsidR="00BF46B3">
          <w:rPr>
            <w:noProof/>
          </w:rPr>
          <w:t>1</w:t>
        </w:r>
      </w:fldSimple>
      <w:r w:rsidRPr="00AD74B9">
        <w:t xml:space="preserve"> Bảng tính cho </w:t>
      </w:r>
      <w:r>
        <w:t>hư hỏng</w:t>
      </w:r>
      <w:r w:rsidRPr="00AD74B9">
        <w:t xml:space="preserve"> mỏi với đường cong S-N </w:t>
      </w:r>
      <w:r>
        <w:t>bilinear</w:t>
      </w:r>
      <w:r w:rsidR="00DE13E0">
        <w:t xml:space="preserve"> </w:t>
      </w:r>
      <w:r w:rsidR="00DE13E0">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bookmarkEnd w:id="63"/>
      <w:r w:rsidR="00EC18EE">
        <w:rPr>
          <w:noProof/>
        </w:rPr>
        <w:t>[16]</w:t>
      </w:r>
      <w:bookmarkEnd w:id="61"/>
      <w:bookmarkEnd w:id="62"/>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7A4E17E5"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w:t>
            </w:r>
            <w:r w:rsidR="009702C7">
              <w:t>2</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7FE342F7"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w:t>
            </w:r>
            <w:r w:rsidR="008A4F6A">
              <w:t>MPa</w:t>
            </w:r>
            <w:r w:rsidR="009548A1" w:rsidRPr="007C2EF9">
              <w:t>)</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5A697702" w:rsidR="00BF10ED" w:rsidRPr="007C2EF9" w:rsidRDefault="00741276"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pt;height:21.85pt" o:ole="">
                  <v:imagedata r:id="rId93" o:title=""/>
                </v:shape>
                <o:OLEObject Type="Embed" ProgID="Equation.DSMT4" ShapeID="_x0000_i1062" DrawAspect="Content" ObjectID="_1796479482" r:id="rId94"/>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5.3pt;height:21.85pt" o:ole="">
                  <v:imagedata r:id="rId95" o:title=""/>
                </v:shape>
                <o:OLEObject Type="Embed" ProgID="Equation.DSMT4" ShapeID="_x0000_i1063" DrawAspect="Content" ObjectID="_1796479483" r:id="rId96"/>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0.75pt;height:21.85pt" o:ole="">
                  <v:imagedata r:id="rId97" o:title=""/>
                </v:shape>
                <o:OLEObject Type="Embed" ProgID="Equation.DSMT4" ShapeID="_x0000_i1064" DrawAspect="Content" ObjectID="_1796479484" r:id="rId98"/>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8.95pt;height:21.85pt" o:ole="">
                  <v:imagedata r:id="rId99" o:title=""/>
                </v:shape>
                <o:OLEObject Type="Embed" ProgID="Equation.DSMT4" ShapeID="_x0000_i1065" DrawAspect="Content" ObjectID="_1796479485" r:id="rId100"/>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40.1pt;height:21.85pt" o:ole="">
                  <v:imagedata r:id="rId101" o:title=""/>
                </v:shape>
                <o:OLEObject Type="Embed" ProgID="Equation.DSMT4" ShapeID="_x0000_i1066" DrawAspect="Content" ObjectID="_1796479486" r:id="rId102"/>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6.2pt;height:25.95pt" o:ole="">
                  <v:imagedata r:id="rId103" o:title=""/>
                </v:shape>
                <o:OLEObject Type="Embed" ProgID="Equation.DSMT4" ShapeID="_x0000_i1067" DrawAspect="Content" ObjectID="_1796479487" r:id="rId104"/>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7.55pt;height:25.95pt" o:ole="">
                  <v:imagedata r:id="rId105" o:title=""/>
                </v:shape>
                <o:OLEObject Type="Embed" ProgID="Equation.DSMT4" ShapeID="_x0000_i1068" DrawAspect="Content" ObjectID="_1796479488" r:id="rId106"/>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2A701D74" w:rsidR="0026301B" w:rsidRDefault="00C5367C" w:rsidP="00C5367C">
      <w:pPr>
        <w:pStyle w:val="Heading3"/>
      </w:pPr>
      <w:bookmarkStart w:id="64" w:name="_Toc164193287"/>
      <w:bookmarkStart w:id="65" w:name="_Toc185846195"/>
      <w:r>
        <w:t xml:space="preserve">Xác suất </w:t>
      </w:r>
      <w:bookmarkEnd w:id="64"/>
      <w:r w:rsidR="00A40010">
        <w:t>xảy ra sự cố</w:t>
      </w:r>
      <w:bookmarkEnd w:id="65"/>
    </w:p>
    <w:p w14:paraId="43A50EA7" w14:textId="1BB639A7" w:rsidR="00C5367C" w:rsidRDefault="00A40010" w:rsidP="002069D5">
      <w:pPr>
        <w:pStyle w:val="Content"/>
        <w:ind w:firstLine="720"/>
      </w:pPr>
      <w:r w:rsidRPr="00A40010">
        <w:t>Cấu trúc của tàu thủy được thiết kế sử dụng lý thuyết độ tin cậy, tức là xác suất xảy ra sự cố. Lý thuyết này cũng được dùng trong phân tích mỏi để tính toán lực áp suất mạn trên các tàu sản xuất nổi</w:t>
      </w:r>
      <w:r w:rsidR="00CC672D">
        <w:t xml:space="preserve"> </w:t>
      </w:r>
      <w:r w:rsidR="00CC672D">
        <w:fldChar w:fldCharType="begin"/>
      </w:r>
      <w:r w:rsidR="006B0320">
        <w:instrText xml:space="preserve"> ADDIN EN.CITE &lt;EndNote&gt;&lt;Cite&gt;&lt;Author&gt;DNV-RP-C206&lt;/Author&gt;&lt;Year&gt;2012&lt;/Year&gt;&lt;RecNum&gt;27&lt;/RecNum&gt;&lt;DisplayText&gt;[17]&lt;/DisplayText&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CC672D">
        <w:fldChar w:fldCharType="separate"/>
      </w:r>
      <w:r w:rsidR="00CC672D">
        <w:rPr>
          <w:noProof/>
        </w:rPr>
        <w:t>[17]</w:t>
      </w:r>
      <w:r w:rsidR="00CC672D">
        <w:fldChar w:fldCharType="end"/>
      </w:r>
      <w:r w:rsidR="00CC672D">
        <w:t xml:space="preserve">. </w:t>
      </w:r>
      <w:r w:rsidR="00C20139" w:rsidRPr="00C20139">
        <w:t xml:space="preserve">Ký hiệu này có ý nghĩa khác biệt so với xác suất sự </w:t>
      </w:r>
      <w:r w:rsidR="00C20139" w:rsidRPr="00CF2A63">
        <w:t>cố hàng năm</w:t>
      </w:r>
      <w:r w:rsidR="00C20139" w:rsidRPr="00C20139">
        <w:t xml:space="preserve">. Ký hiệu về mức xác suất hoặc xác suất </w:t>
      </w:r>
      <w:r w:rsidR="00CE6DC0">
        <w:t>xảy ra sự cố</w:t>
      </w:r>
      <w:r w:rsidR="00C20139" w:rsidRPr="00C20139">
        <w:t xml:space="preserve"> được sử dụng với tham chiếu đến một mô tả Weibull về phân phối dài hạn của </w:t>
      </w:r>
      <w:r w:rsidR="009A36E8">
        <w:t>phạm vi ứng suất</w:t>
      </w:r>
      <w:r w:rsidR="00C20139" w:rsidRPr="00C20139">
        <w:t xml:space="preserve"> hoặc chiều cao sóng. Mức xác suất</w:t>
      </w:r>
      <w:r w:rsidR="009A36E8">
        <w:t xml:space="preserve"> </w:t>
      </w:r>
      <w:r w:rsidR="00C20139"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1pt;height:17.75pt" o:ole="">
            <v:imagedata r:id="rId107" o:title=""/>
          </v:shape>
          <o:OLEObject Type="Embed" ProgID="Equation.DSMT4" ShapeID="_x0000_i1069" DrawAspect="Content" ObjectID="_1796479489" r:id="rId108"/>
        </w:object>
      </w:r>
      <w:r w:rsidR="00EC0E23">
        <w:t xml:space="preserve"> </w:t>
      </w:r>
      <w:r w:rsidR="00C20139"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05pt;height:17.75pt" o:ole="">
            <v:imagedata r:id="rId109" o:title=""/>
          </v:shape>
          <o:OLEObject Type="Embed" ProgID="Equation.DSMT4" ShapeID="_x0000_i1070" DrawAspect="Content" ObjectID="_1796479490" r:id="rId110"/>
        </w:object>
      </w:r>
      <w:r w:rsidR="00C20139"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w:t>
      </w:r>
      <w:r w:rsidR="00A01479">
        <w:t>xảy ra sự cố</w:t>
      </w:r>
      <w:r w:rsidR="00BB31C5" w:rsidRPr="00BB31C5">
        <w:t xml:space="preserve">, tương tự như phạm vi </w:t>
      </w:r>
      <w:r w:rsidR="00BB31C5">
        <w:t>ứng suất</w:t>
      </w:r>
      <w:r w:rsidR="00BB31C5" w:rsidRPr="00BB31C5">
        <w:t xml:space="preserve"> trong </w:t>
      </w:r>
      <w:r w:rsidR="00BB31C5" w:rsidRPr="008E3B54">
        <w:t>phương trình (</w:t>
      </w:r>
      <w:r w:rsidR="00152D8B">
        <w:t>2.</w:t>
      </w:r>
      <w:r w:rsidR="00BB31C5" w:rsidRPr="008E3B54">
        <w:t>9),</w:t>
      </w:r>
      <w:r w:rsidR="00BB31C5" w:rsidRPr="00BB31C5">
        <w:t xml:space="preserve"> có thể được tìm ra như sau:</w:t>
      </w:r>
    </w:p>
    <w:p w14:paraId="507B45EF" w14:textId="7475BF66" w:rsidR="007E7DC1" w:rsidRPr="00C5367C" w:rsidRDefault="007C6E7C" w:rsidP="007C6E7C">
      <w:pPr>
        <w:pStyle w:val="MTDisplayEquation"/>
      </w:pPr>
      <w:r>
        <w:tab/>
      </w:r>
      <w:r w:rsidRPr="007C6E7C">
        <w:rPr>
          <w:position w:val="-32"/>
        </w:rPr>
        <w:object w:dxaOrig="2320" w:dyaOrig="800" w14:anchorId="0BB83667">
          <v:shape id="_x0000_i1071" type="#_x0000_t75" style="width:116.2pt;height:40.1pt" o:ole="">
            <v:imagedata r:id="rId111" o:title=""/>
          </v:shape>
          <o:OLEObject Type="Embed" ProgID="Equation.DSMT4" ShapeID="_x0000_i1071" DrawAspect="Content" ObjectID="_1796479491"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32</w:instrText>
        </w:r>
      </w:fldSimple>
      <w:r>
        <w:instrText>)</w:instrText>
      </w:r>
      <w:r>
        <w:fldChar w:fldCharType="end"/>
      </w:r>
    </w:p>
    <w:p w14:paraId="3E55A9FC" w14:textId="25EB9B23" w:rsidR="006D2FA6" w:rsidRDefault="00635BC5" w:rsidP="00EA266D">
      <w:pPr>
        <w:pStyle w:val="Content"/>
      </w:pPr>
      <w:r w:rsidRPr="00635BC5">
        <w:lastRenderedPageBreak/>
        <w:t>Một mức xác suất được đề cập trong "</w:t>
      </w:r>
      <w:r>
        <w:t>Fatigue Assessment of Ship Structures</w:t>
      </w:r>
      <w:r w:rsidR="005B6DB7">
        <w:t xml:space="preserve"> </w:t>
      </w:r>
      <w:r w:rsidR="005B6DB7">
        <w:fldChar w:fldCharType="begin"/>
      </w:r>
      <w:r w:rsidR="005B6DB7">
        <w:instrText xml:space="preserve"> ADDIN EN.CITE &lt;EndNote&gt;&lt;Cite&gt;&lt;Author&gt;30.7&lt;/Author&gt;&lt;Year&gt;2014&lt;/Year&gt;&lt;RecNum&gt;28&lt;/RecNum&gt;&lt;DisplayText&gt;[18]&lt;/DisplayText&gt;&lt;record&gt;&lt;rec-number&gt;28&lt;/rec-number&gt;&lt;foreign-keys&gt;&lt;key app="EN" db-id="d0zxs2rr59t996ess9cxf9vyxxddra0afp00" timestamp="1716608614"&gt;28&lt;/key&gt;&lt;/foreign-keys&gt;&lt;ref-type name="Journal Article"&gt;17&lt;/ref-type&gt;&lt;contributors&gt;&lt;authors&gt;&lt;author&gt;DNV Class Note NO. 30.7&lt;/author&gt;&lt;/authors&gt;&lt;/contributors&gt;&lt;titles&gt;&lt;title&gt;Fatigue Assessment of Ship Structures&lt;/title&gt;&lt;/titles&gt;&lt;dates&gt;&lt;year&gt;2014&lt;/year&gt;&lt;/dates&gt;&lt;urls&gt;&lt;/urls&gt;&lt;/record&gt;&lt;/Cite&gt;&lt;/EndNote&gt;</w:instrText>
      </w:r>
      <w:r w:rsidR="005B6DB7">
        <w:fldChar w:fldCharType="separate"/>
      </w:r>
      <w:r w:rsidR="005B6DB7">
        <w:rPr>
          <w:noProof/>
        </w:rPr>
        <w:t>[18]</w:t>
      </w:r>
      <w:r w:rsidR="005B6DB7">
        <w:fldChar w:fldCharType="end"/>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0D3EF77E" w:rsidR="000B089D" w:rsidRDefault="000B089D" w:rsidP="000B089D">
      <w:pPr>
        <w:pStyle w:val="MTDisplayEquation"/>
      </w:pPr>
      <w:r>
        <w:tab/>
      </w:r>
      <w:r w:rsidRPr="000B089D">
        <w:rPr>
          <w:position w:val="-32"/>
        </w:rPr>
        <w:object w:dxaOrig="3320" w:dyaOrig="800" w14:anchorId="3E7C0229">
          <v:shape id="_x0000_i1072" type="#_x0000_t75" style="width:164.95pt;height:40.1pt" o:ole="">
            <v:imagedata r:id="rId113" o:title=""/>
          </v:shape>
          <o:OLEObject Type="Embed" ProgID="Equation.DSMT4" ShapeID="_x0000_i1072" DrawAspect="Content" ObjectID="_1796479492"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6B0637E5" w:rsidR="00514880" w:rsidRDefault="00715D62" w:rsidP="00715D62">
      <w:pPr>
        <w:pStyle w:val="Content"/>
      </w:pPr>
      <w:r>
        <w:t>Phương trình (</w:t>
      </w:r>
      <w:r w:rsidR="00152D8B">
        <w:t>2.</w:t>
      </w:r>
      <w:r>
        <w:t xml:space="preserve">2) có thể được sử dụng trực tiếp để tính toán dãy </w:t>
      </w:r>
      <w:r w:rsidR="00516385">
        <w:t>ứng suất</w:t>
      </w:r>
      <w:r>
        <w:t xml:space="preserve">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14297AD1" w:rsidR="00875D38" w:rsidRDefault="00875D38" w:rsidP="00875D38">
      <w:pPr>
        <w:pStyle w:val="MTDisplayEquation"/>
      </w:pPr>
      <w:r>
        <w:tab/>
      </w:r>
      <w:r w:rsidRPr="00875D38">
        <w:rPr>
          <w:position w:val="-36"/>
        </w:rPr>
        <w:object w:dxaOrig="2320" w:dyaOrig="740" w14:anchorId="0507DFB4">
          <v:shape id="_x0000_i1073" type="#_x0000_t75" style="width:116.2pt;height:36pt" o:ole="">
            <v:imagedata r:id="rId115" o:title=""/>
          </v:shape>
          <o:OLEObject Type="Embed" ProgID="Equation.DSMT4" ShapeID="_x0000_i1073" DrawAspect="Content" ObjectID="_1796479493"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106705AE" w:rsidR="007B0065" w:rsidRDefault="007B0065" w:rsidP="007B0065">
      <w:pPr>
        <w:pStyle w:val="MTDisplayEquation"/>
      </w:pPr>
      <w:r>
        <w:tab/>
      </w:r>
      <w:r w:rsidRPr="007B0065">
        <w:rPr>
          <w:position w:val="-32"/>
        </w:rPr>
        <w:object w:dxaOrig="3680" w:dyaOrig="800" w14:anchorId="4B741BB9">
          <v:shape id="_x0000_i1074" type="#_x0000_t75" style="width:184.55pt;height:40.1pt" o:ole="">
            <v:imagedata r:id="rId117" o:title=""/>
          </v:shape>
          <o:OLEObject Type="Embed" ProgID="Equation.DSMT4" ShapeID="_x0000_i1074" DrawAspect="Content" ObjectID="_1796479494"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35</w:instrText>
        </w:r>
      </w:fldSimple>
      <w:r>
        <w:instrText>)</w:instrText>
      </w:r>
      <w:r>
        <w:fldChar w:fldCharType="end"/>
      </w:r>
    </w:p>
    <w:p w14:paraId="0E29192F" w14:textId="4FAB1969"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5.95pt;height:18.7pt" o:ole="">
            <v:imagedata r:id="rId119" o:title=""/>
          </v:shape>
          <o:OLEObject Type="Embed" ProgID="Equation.DSMT4" ShapeID="_x0000_i1075" DrawAspect="Content" ObjectID="_1796479495" r:id="rId120"/>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15pt;height:15.95pt" o:ole="">
            <v:imagedata r:id="rId121" o:title=""/>
          </v:shape>
          <o:OLEObject Type="Embed" ProgID="Equation.DSMT4" ShapeID="_x0000_i1076" DrawAspect="Content" ObjectID="_1796479496" r:id="rId122"/>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15pt;height:18.7pt" o:ole="">
            <v:imagedata r:id="rId123" o:title=""/>
          </v:shape>
          <o:OLEObject Type="Embed" ProgID="Equation.DSMT4" ShapeID="_x0000_i1077" DrawAspect="Content" ObjectID="_1796479497" r:id="rId124"/>
        </w:object>
      </w:r>
      <w:r w:rsidRPr="00871892">
        <w:t>. Phương trình (</w:t>
      </w:r>
      <w:r w:rsidR="00152D8B">
        <w:t>2.</w:t>
      </w:r>
      <w:r w:rsidRPr="00871892">
        <w:t xml:space="preserve">35) có thể được sử dụng để thiết lập mối quan hệ giữa hai </w:t>
      </w:r>
      <w:r w:rsidR="008F058F">
        <w:t>phạm vi ứng suất</w:t>
      </w:r>
      <w:r w:rsidRPr="00871892">
        <w:t xml:space="preserve"> này.</w:t>
      </w:r>
    </w:p>
    <w:p w14:paraId="39AB4AB7" w14:textId="1D86ECB3" w:rsidR="00253701" w:rsidRDefault="00253701" w:rsidP="00253701">
      <w:pPr>
        <w:pStyle w:val="MTDisplayEquation"/>
      </w:pPr>
      <w:r>
        <w:lastRenderedPageBreak/>
        <w:tab/>
      </w:r>
      <w:r w:rsidRPr="00253701">
        <w:rPr>
          <w:position w:val="-32"/>
        </w:rPr>
        <w:object w:dxaOrig="6280" w:dyaOrig="800" w14:anchorId="1DBA3134">
          <v:shape id="_x0000_i1078" type="#_x0000_t75" style="width:317.15pt;height:40.1pt" o:ole="">
            <v:imagedata r:id="rId125" o:title=""/>
          </v:shape>
          <o:OLEObject Type="Embed" ProgID="Equation.DSMT4" ShapeID="_x0000_i1078" DrawAspect="Content" ObjectID="_1796479498"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36</w:instrText>
        </w:r>
      </w:fldSimple>
      <w:r>
        <w:instrText>)</w:instrText>
      </w:r>
      <w:r>
        <w:fldChar w:fldCharType="end"/>
      </w:r>
    </w:p>
    <w:p w14:paraId="18979D8D" w14:textId="5E002241"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EC18EE">
        <w:rPr>
          <w:noProof/>
        </w:rPr>
        <w:t>[16]</w:t>
      </w:r>
      <w:r w:rsidR="00F72499">
        <w:fldChar w:fldCharType="end"/>
      </w:r>
    </w:p>
    <w:p w14:paraId="66D98088" w14:textId="393594A9" w:rsidR="00A0282C" w:rsidRDefault="00A0282C" w:rsidP="00A0282C">
      <w:pPr>
        <w:pStyle w:val="Heading3"/>
      </w:pPr>
      <w:bookmarkStart w:id="66" w:name="_Toc164193288"/>
      <w:bookmarkStart w:id="67" w:name="_Toc185846196"/>
      <w:r>
        <w:t>Phạm vi ứng suất tối đa cho phép.</w:t>
      </w:r>
      <w:bookmarkEnd w:id="66"/>
      <w:bookmarkEnd w:id="67"/>
    </w:p>
    <w:p w14:paraId="671044E7" w14:textId="10C2A076" w:rsidR="007C1987" w:rsidRDefault="00D24F65" w:rsidP="00593C59">
      <w:pPr>
        <w:pStyle w:val="Content"/>
        <w:ind w:firstLine="720"/>
      </w:pPr>
      <w:r w:rsidRPr="0032406A">
        <w:t xml:space="preserve">Phương trình </w:t>
      </w:r>
      <w:r w:rsidR="00152D8B" w:rsidRPr="006E1393">
        <w:rPr>
          <w:color w:val="FF0000"/>
        </w:rPr>
        <w:t>2.</w:t>
      </w:r>
      <w:r w:rsidRPr="006E1393">
        <w:rPr>
          <w:color w:val="FF0000"/>
        </w:rPr>
        <w:t xml:space="preserve">24 </w:t>
      </w:r>
      <w:r w:rsidRPr="00A706E8">
        <w:rPr>
          <w:color w:val="FF0000"/>
        </w:rPr>
        <w:t xml:space="preserve">hoặc bảng </w:t>
      </w:r>
      <w:r w:rsidR="00A706E8" w:rsidRPr="00A706E8">
        <w:rPr>
          <w:color w:val="FF0000"/>
        </w:rPr>
        <w:t>2.1 ở mục 2.1.4</w:t>
      </w:r>
      <w:r w:rsidRPr="0032406A">
        <w:t xml:space="preserve">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w:t>
      </w:r>
      <w:r w:rsidR="00152D8B">
        <w:t>2.</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152D8B">
        <w:t>2.</w:t>
      </w:r>
      <w:r w:rsidR="00E66BAF">
        <w:t>2</w:t>
      </w:r>
      <w:r w:rsidRPr="0064637C">
        <w:t>.</w:t>
      </w:r>
    </w:p>
    <w:p w14:paraId="1BFFFBD9" w14:textId="2C8BB010" w:rsidR="00F941CC" w:rsidRDefault="00F941CC" w:rsidP="009120FA">
      <w:pPr>
        <w:pStyle w:val="Caption"/>
        <w:keepNext/>
      </w:pPr>
      <w:bookmarkStart w:id="68" w:name="_Toc166268709"/>
      <w:bookmarkStart w:id="69" w:name="_Toc166330502"/>
      <w:bookmarkStart w:id="70" w:name="_Toc167547334"/>
      <w:r>
        <w:t xml:space="preserve">Bảng </w:t>
      </w:r>
      <w:fldSimple w:instr=" STYLEREF 1 \s ">
        <w:r w:rsidR="00BF46B3">
          <w:rPr>
            <w:noProof/>
          </w:rPr>
          <w:t>2</w:t>
        </w:r>
      </w:fldSimple>
      <w:r w:rsidR="002B5A8F">
        <w:t>.</w:t>
      </w:r>
      <w:fldSimple w:instr=" SEQ Bảng \* ARABIC \s 1 ">
        <w:r w:rsidR="00BF46B3">
          <w:rPr>
            <w:noProof/>
          </w:rPr>
          <w:t>2</w:t>
        </w:r>
      </w:fldSimple>
      <w:r>
        <w:t xml:space="preserve"> </w:t>
      </w:r>
      <w:r w:rsidR="00A00776">
        <w:t xml:space="preserve">Đường cong S-N trong không khí </w:t>
      </w:r>
      <w:bookmarkEnd w:id="68"/>
      <w:bookmarkEnd w:id="69"/>
      <w:r w:rsidR="006B0320">
        <w:fldChar w:fldCharType="begin"/>
      </w:r>
      <w:r w:rsidR="006B0320">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6B0320">
        <w:fldChar w:fldCharType="separate"/>
      </w:r>
      <w:r w:rsidR="006B0320">
        <w:rPr>
          <w:noProof/>
        </w:rPr>
        <w:t>[19]</w:t>
      </w:r>
      <w:bookmarkEnd w:id="70"/>
      <w:r w:rsidR="006B0320">
        <w:fldChar w:fldCharType="end"/>
      </w:r>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40.1pt;height:15.95pt" o:ole="">
                  <v:imagedata r:id="rId127" o:title=""/>
                </v:shape>
                <o:OLEObject Type="Embed" ProgID="Equation.DSMT4" ShapeID="_x0000_i1079" DrawAspect="Content" ObjectID="_1796479499" r:id="rId128"/>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40.1pt;height:15.95pt" o:ole="">
                  <v:imagedata r:id="rId129" o:title=""/>
                </v:shape>
                <o:OLEObject Type="Embed" ProgID="Equation.DSMT4" ShapeID="_x0000_i1080" DrawAspect="Content" ObjectID="_1796479500" r:id="rId130"/>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3.3pt;height:18.7pt" o:ole="">
                  <v:imagedata r:id="rId131" o:title=""/>
                </v:shape>
                <o:OLEObject Type="Embed" ProgID="Equation.DSMT4" ShapeID="_x0000_i1081" DrawAspect="Content" ObjectID="_1796479501" r:id="rId132"/>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6pt;height:18.7pt" o:ole="">
                  <v:imagedata r:id="rId133" o:title=""/>
                </v:shape>
                <o:OLEObject Type="Embed" ProgID="Equation.DSMT4" ShapeID="_x0000_i1082" DrawAspect="Content" ObjectID="_1796479502" r:id="rId134"/>
              </w:object>
            </w:r>
          </w:p>
        </w:tc>
        <w:tc>
          <w:tcPr>
            <w:tcW w:w="1620" w:type="dxa"/>
            <w:vMerge w:val="restart"/>
            <w:vAlign w:val="bottom"/>
          </w:tcPr>
          <w:p w14:paraId="2B7D357D" w14:textId="6638070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w:t>
            </w:r>
            <w:r w:rsidR="008A4F6A">
              <w:t>MPa</w:t>
            </w:r>
            <w:r w:rsidRPr="00190BD5">
              <w:t>)</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5.05pt;height:18.7pt" o:ole="">
                  <v:imagedata r:id="rId135" o:title=""/>
                </v:shape>
                <o:OLEObject Type="Embed" ProgID="Equation.DSMT4" ShapeID="_x0000_i1083" DrawAspect="Content" ObjectID="_1796479503" r:id="rId136"/>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3.25pt;height:18.7pt" o:ole="">
                  <v:imagedata r:id="rId137" o:title=""/>
                </v:shape>
                <o:OLEObject Type="Embed" ProgID="Equation.DSMT4" ShapeID="_x0000_i1084" DrawAspect="Content" ObjectID="_1796479504" r:id="rId138"/>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9"/>
                    <a:stretch>
                      <a:fillRect/>
                    </a:stretch>
                  </pic:blipFill>
                  <pic:spPr>
                    <a:xfrm>
                      <a:off x="0" y="0"/>
                      <a:ext cx="5760720" cy="3362325"/>
                    </a:xfrm>
                    <a:prstGeom prst="rect">
                      <a:avLst/>
                    </a:prstGeom>
                  </pic:spPr>
                </pic:pic>
              </a:graphicData>
            </a:graphic>
          </wp:inline>
        </w:drawing>
      </w:r>
    </w:p>
    <w:p w14:paraId="5CF10CCB" w14:textId="7D25E8D7" w:rsidR="008F5385" w:rsidRDefault="00ED1618" w:rsidP="00ED1618">
      <w:pPr>
        <w:pStyle w:val="Caption"/>
      </w:pPr>
      <w:bookmarkStart w:id="71" w:name="_Toc167547353"/>
      <w:bookmarkStart w:id="72" w:name="_Toc166268724"/>
      <w:bookmarkStart w:id="73" w:name="_Toc166330521"/>
      <w:r>
        <w:t xml:space="preserve">Hình </w:t>
      </w:r>
      <w:fldSimple w:instr=" STYLEREF 1 \s ">
        <w:r w:rsidR="00BF46B3">
          <w:rPr>
            <w:noProof/>
          </w:rPr>
          <w:t>2</w:t>
        </w:r>
      </w:fldSimple>
      <w:r w:rsidR="00BD5BBB">
        <w:t>.</w:t>
      </w:r>
      <w:fldSimple w:instr=" SEQ Hình \* ARABIC \s 1 ">
        <w:r w:rsidR="00BF46B3">
          <w:rPr>
            <w:noProof/>
          </w:rPr>
          <w:t>1</w:t>
        </w:r>
      </w:fldSimple>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w:t>
      </w:r>
      <w:r w:rsidR="00175A57">
        <w:t xml:space="preserve"> </w:t>
      </w:r>
      <w:r w:rsidR="00175A57">
        <w:fldChar w:fldCharType="begin"/>
      </w:r>
      <w:r w:rsidR="00175A57">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175A57">
        <w:fldChar w:fldCharType="separate"/>
      </w:r>
      <w:r w:rsidR="00175A57">
        <w:rPr>
          <w:noProof/>
        </w:rPr>
        <w:t>[19]</w:t>
      </w:r>
      <w:bookmarkEnd w:id="71"/>
      <w:r w:rsidR="00175A57">
        <w:fldChar w:fldCharType="end"/>
      </w:r>
      <w:r>
        <w:t xml:space="preserve"> </w:t>
      </w:r>
      <w:bookmarkEnd w:id="72"/>
      <w:bookmarkEnd w:id="73"/>
    </w:p>
    <w:p w14:paraId="47D80B55" w14:textId="573A1697" w:rsidR="002C036C" w:rsidRPr="002C036C" w:rsidRDefault="002C036C" w:rsidP="009120FA">
      <w:pPr>
        <w:pStyle w:val="Caption"/>
      </w:pPr>
      <w:bookmarkStart w:id="74" w:name="_Toc166268710"/>
      <w:bookmarkStart w:id="75" w:name="_Toc166330503"/>
      <w:bookmarkStart w:id="76" w:name="_Toc167547335"/>
      <w:r w:rsidRPr="002C036C">
        <w:t xml:space="preserve">Bảng </w:t>
      </w:r>
      <w:fldSimple w:instr=" STYLEREF 1 \s ">
        <w:r w:rsidR="00BF46B3">
          <w:rPr>
            <w:noProof/>
          </w:rPr>
          <w:t>2</w:t>
        </w:r>
      </w:fldSimple>
      <w:r w:rsidR="002B5A8F">
        <w:t>.</w:t>
      </w:r>
      <w:fldSimple w:instr=" SEQ Bảng \* ARABIC \s 1 ">
        <w:r w:rsidR="00BF46B3">
          <w:rPr>
            <w:noProof/>
          </w:rPr>
          <w:t>3</w:t>
        </w:r>
      </w:fldSimple>
      <w:r w:rsidRPr="002C036C">
        <w:t xml:space="preserve"> Hệ số giảm ứng suất tương ứng với hệ số sử dụng, η, cho đường cong C–W3 trong môi trường không khí</w:t>
      </w:r>
      <w:bookmarkEnd w:id="74"/>
      <w:bookmarkEnd w:id="75"/>
      <w:bookmarkEnd w:id="76"/>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10.05pt;height:12.75pt" o:ole="">
                  <v:imagedata r:id="rId140" o:title=""/>
                </v:shape>
                <o:OLEObject Type="Embed" ProgID="Equation.DSMT4" ShapeID="_x0000_i1085" DrawAspect="Content" ObjectID="_1796479505" r:id="rId141"/>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60E9FC09" w14:textId="35EB2ECE" w:rsidR="007A3434" w:rsidRDefault="00B3445A" w:rsidP="00B3445A">
      <w:pPr>
        <w:pStyle w:val="Heading4"/>
      </w:pPr>
      <w:r w:rsidRPr="00B3445A">
        <w:lastRenderedPageBreak/>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67FE2223"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w:t>
      </w:r>
      <w:r w:rsidR="00722752">
        <w:t>phục vụ</w:t>
      </w:r>
      <w:r w:rsidRPr="005E670E">
        <w:t xml:space="preserve"> không nhất thiết phải là 20 năm. Do đó, để sử dụng </w:t>
      </w:r>
      <w:r w:rsidR="00CE02E1" w:rsidRPr="0032406A">
        <w:t xml:space="preserve">bảng tính từ Phần </w:t>
      </w:r>
      <w:r w:rsidR="00152D8B">
        <w:t>2.</w:t>
      </w:r>
      <w:r w:rsidR="00CE02E1" w:rsidRPr="0032406A">
        <w:t>1.4</w:t>
      </w:r>
      <w:r w:rsidRPr="005E670E">
        <w:t xml:space="preserve">, dải ứng suất cho phép có thể được giảm đi bằng một hệ số giảm đã được tính toán cho các tham số hình dạng khác nhau trong Bảng </w:t>
      </w:r>
      <w:r w:rsidR="00152D8B">
        <w:t>2.</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 xml:space="preserve">số sử dụng trong Bảng </w:t>
      </w:r>
      <w:r w:rsidR="00152D8B">
        <w:t>2.</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w:t>
      </w:r>
      <w:r w:rsidR="00152D8B">
        <w:t>2.</w:t>
      </w:r>
      <w:r w:rsidR="00670632">
        <w:t>3</w:t>
      </w:r>
      <w:r w:rsidRPr="005E670E">
        <w:t xml:space="preserve"> sau đó được sử dụng để tính toán hệ số giảm cho việc đánh giá mệt mỏi của kết nối hàn trong môi trường không khí. Hệ số từ Bảng </w:t>
      </w:r>
      <w:r w:rsidR="00152D8B">
        <w:t>2.</w:t>
      </w:r>
      <w:r w:rsidR="00121DE3">
        <w:t>3</w:t>
      </w:r>
      <w:r w:rsidRPr="005E670E">
        <w:t xml:space="preserve"> được nhân vào các dải ứng suất cho phép từ </w:t>
      </w:r>
      <w:r w:rsidR="00121DE3">
        <w:t>hình</w:t>
      </w:r>
      <w:r w:rsidRPr="005E670E">
        <w:t xml:space="preserve"> </w:t>
      </w:r>
      <w:r w:rsidR="00152D8B">
        <w:t>2.</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76C91114" w:rsidR="00C704D9" w:rsidRDefault="00C704D9" w:rsidP="009120FA">
      <w:pPr>
        <w:pStyle w:val="Caption"/>
        <w:keepNext/>
        <w:spacing w:after="0" w:line="360" w:lineRule="auto"/>
        <w:ind w:right="-18"/>
      </w:pPr>
      <w:bookmarkStart w:id="77" w:name="_Toc166268711"/>
      <w:bookmarkStart w:id="78" w:name="_Toc166330504"/>
      <w:bookmarkStart w:id="79" w:name="_Toc167547336"/>
      <w:r>
        <w:t xml:space="preserve">Bảng </w:t>
      </w:r>
      <w:fldSimple w:instr=" STYLEREF 1 \s ">
        <w:r w:rsidR="00BF46B3">
          <w:rPr>
            <w:noProof/>
          </w:rPr>
          <w:t>2</w:t>
        </w:r>
      </w:fldSimple>
      <w:r w:rsidR="002B5A8F">
        <w:t>.</w:t>
      </w:r>
      <w:fldSimple w:instr=" SEQ Bảng \* ARABIC \s 1 ">
        <w:r w:rsidR="00BF46B3">
          <w:rPr>
            <w:noProof/>
          </w:rPr>
          <w:t>4</w:t>
        </w:r>
      </w:fldSimple>
      <w:r w:rsidRPr="00C704D9">
        <w:t xml:space="preserve"> </w:t>
      </w:r>
      <w:r>
        <w:t>Các hệ số sử dụng, η, dưới dạng</w:t>
      </w:r>
      <w:r w:rsidR="001E2DE2">
        <w:t xml:space="preserve"> </w:t>
      </w:r>
      <w:r>
        <w:t>hàm số của tuổi thọ thiết kế</w:t>
      </w:r>
      <w:r w:rsidR="00402FDB">
        <w:t xml:space="preserve"> </w:t>
      </w:r>
      <w:r>
        <w:t>và DFF</w:t>
      </w:r>
      <w:bookmarkEnd w:id="77"/>
      <w:bookmarkEnd w:id="78"/>
      <w:r w:rsidR="00C32CE9">
        <w:t xml:space="preserve"> </w:t>
      </w:r>
      <w:r w:rsidR="00C32CE9">
        <w:fldChar w:fldCharType="begin"/>
      </w:r>
      <w:r w:rsidR="00C32CE9">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C32CE9">
        <w:fldChar w:fldCharType="separate"/>
      </w:r>
      <w:r w:rsidR="00C32CE9">
        <w:rPr>
          <w:noProof/>
        </w:rPr>
        <w:t>[19]</w:t>
      </w:r>
      <w:bookmarkEnd w:id="79"/>
      <w:r w:rsidR="00C32CE9">
        <w:fldChar w:fldCharType="end"/>
      </w:r>
    </w:p>
    <w:tbl>
      <w:tblPr>
        <w:tblStyle w:val="GridTable1Light"/>
        <w:tblW w:w="0" w:type="auto"/>
        <w:jc w:val="center"/>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2112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0B5DACF7"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w:t>
      </w:r>
      <w:r w:rsidR="00763042">
        <w:lastRenderedPageBreak/>
        <w:t xml:space="preserve">sẽ khoảng 1.0, thì có thể sử dụng giá trị trong khoảng từ 1.05 đến 1.10 để đảm bảo an toàn hơn. Một số hướng dẫn về việc lựa chọn tham số hình dạng cho đánh giá </w:t>
      </w:r>
      <w:r w:rsidR="00A15EDE">
        <w:t>độ bền</w:t>
      </w:r>
      <w:r w:rsidR="00763042">
        <w:t xml:space="preserve"> mỏi của </w:t>
      </w:r>
      <w:r w:rsidR="000E233B">
        <w:t>kết cấu tàu thủy và công trình nổi</w:t>
      </w:r>
      <w:r w:rsidR="00763042">
        <w:t xml:space="preserve">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w:t>
      </w:r>
      <w:r w:rsidR="00152D8B">
        <w:t>2.</w:t>
      </w:r>
      <w:r w:rsidR="00763042">
        <w:t>2. Hướng dẫn sau đây về tham số hình dạng được tìm thấy trong tài liệu (xem, ví dụ, API RP2A-WSD 2014)</w:t>
      </w:r>
      <w:r w:rsidR="00DA23E9">
        <w:t xml:space="preserve"> </w:t>
      </w:r>
      <w:r w:rsidR="00DA23E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EC18EE">
        <w:rPr>
          <w:noProof/>
        </w:rPr>
        <w:t>[16]</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42"/>
                    <a:stretch>
                      <a:fillRect/>
                    </a:stretch>
                  </pic:blipFill>
                  <pic:spPr>
                    <a:xfrm>
                      <a:off x="0" y="0"/>
                      <a:ext cx="5297376" cy="2950888"/>
                    </a:xfrm>
                    <a:prstGeom prst="rect">
                      <a:avLst/>
                    </a:prstGeom>
                  </pic:spPr>
                </pic:pic>
              </a:graphicData>
            </a:graphic>
          </wp:inline>
        </w:drawing>
      </w:r>
    </w:p>
    <w:p w14:paraId="45225F3A" w14:textId="56F4E2F3" w:rsidR="00AA2BF6" w:rsidRPr="006D5B48" w:rsidRDefault="0084130E" w:rsidP="0084130E">
      <w:pPr>
        <w:pStyle w:val="Caption"/>
        <w:rPr>
          <w:rFonts w:eastAsiaTheme="majorEastAsia" w:cstheme="majorBidi"/>
          <w:b/>
          <w:bCs w:val="0"/>
          <w:sz w:val="28"/>
          <w:szCs w:val="28"/>
        </w:rPr>
      </w:pPr>
      <w:bookmarkStart w:id="80" w:name="_Toc166268725"/>
      <w:bookmarkStart w:id="81" w:name="_Toc166330522"/>
      <w:bookmarkStart w:id="82" w:name="_Toc167547354"/>
      <w:r>
        <w:t xml:space="preserve">Hình </w:t>
      </w:r>
      <w:fldSimple w:instr=" STYLEREF 1 \s ">
        <w:r w:rsidR="00BF46B3">
          <w:rPr>
            <w:noProof/>
          </w:rPr>
          <w:t>2</w:t>
        </w:r>
      </w:fldSimple>
      <w:r w:rsidR="00BD5BBB">
        <w:t>.</w:t>
      </w:r>
      <w:fldSimple w:instr=" SEQ Hình \* ARABIC \s 1 ">
        <w:r w:rsidR="00BF46B3">
          <w:rPr>
            <w:noProof/>
          </w:rPr>
          <w:t>2</w:t>
        </w:r>
      </w:fldSimple>
      <w:r>
        <w:t xml:space="preserve"> </w:t>
      </w:r>
      <w:r w:rsidRPr="0084130E">
        <w:t>Đóng góp điển hình vào hỏng hóc do mệt mỏi dọc theo đường cong S-N cho một cấu trúc nổi trên biển chịu tải sóng trong suốt 20 năm tuổi thọ dịch vụ.</w:t>
      </w:r>
      <w:bookmarkEnd w:id="80"/>
      <w:bookmarkEnd w:id="81"/>
      <w:bookmarkEnd w:id="82"/>
    </w:p>
    <w:p w14:paraId="4B268A4D" w14:textId="09090E84" w:rsidR="00E5046C" w:rsidRPr="00E5046C" w:rsidRDefault="00E5046C" w:rsidP="00E5046C">
      <w:pPr>
        <w:pStyle w:val="Heading3"/>
      </w:pPr>
      <w:bookmarkStart w:id="83" w:name="_Toc164193289"/>
      <w:bookmarkStart w:id="84" w:name="_Toc185846197"/>
      <w:r w:rsidRPr="00E5046C">
        <w:t>Quy trình tải trọng và phản ứng kết hợp</w:t>
      </w:r>
      <w:bookmarkEnd w:id="83"/>
      <w:bookmarkEnd w:id="84"/>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33D22103" w:rsidR="00E5046C" w:rsidRPr="00E5046C" w:rsidRDefault="00E5046C" w:rsidP="00133D8E">
      <w:pPr>
        <w:pStyle w:val="Content"/>
        <w:ind w:firstLine="720"/>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w:t>
      </w:r>
      <w:r w:rsidRPr="000138D2">
        <w:t>.</w:t>
      </w:r>
      <w:r w:rsidR="000138D2" w:rsidRPr="000138D2">
        <w:t xml:space="preserve"> </w:t>
      </w:r>
      <w:r w:rsidRPr="000138D2">
        <w:t>Ví dụ về quy trình kết hợp bao gồm:</w:t>
      </w:r>
    </w:p>
    <w:p w14:paraId="274B860E" w14:textId="3BA157A7" w:rsidR="00E5046C" w:rsidRPr="00E5046C" w:rsidRDefault="00E5046C">
      <w:pPr>
        <w:pStyle w:val="Content"/>
        <w:numPr>
          <w:ilvl w:val="0"/>
          <w:numId w:val="3"/>
        </w:numPr>
      </w:pPr>
      <w:r w:rsidRPr="00E5046C">
        <w:t xml:space="preserve">Tải trọng động của một tháp </w:t>
      </w:r>
      <w:r w:rsidR="004D7FDB">
        <w:t>đuốc</w:t>
      </w:r>
      <w:r w:rsidRPr="00E5046C">
        <w:t xml:space="preserve"> chịu tác động của gió và được hỗ trợ bởi một </w:t>
      </w:r>
      <w:r w:rsidR="00971F1B">
        <w:t>kết cấu chân đế giàn khoan</w:t>
      </w:r>
      <w:r w:rsidRPr="00E5046C">
        <w:t xml:space="preserve">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25C4F010" w:rsidR="00E5046C" w:rsidRPr="00E5046C" w:rsidRDefault="00E5046C">
      <w:pPr>
        <w:pStyle w:val="Content"/>
        <w:numPr>
          <w:ilvl w:val="0"/>
          <w:numId w:val="3"/>
        </w:numPr>
      </w:pPr>
      <w:r w:rsidRPr="00E5046C">
        <w:t>Tàu sản xuất nổi chịu tải trọng từ cả sóng và sóng biển</w:t>
      </w:r>
      <w:r w:rsidRPr="00755488">
        <w:rPr>
          <w:color w:val="FF0000"/>
        </w:rPr>
        <w:t xml:space="preserve"> </w:t>
      </w:r>
      <w:r w:rsidR="005F572B" w:rsidRPr="00755488">
        <w:rPr>
          <w:color w:val="FF0000"/>
        </w:rPr>
        <w:fldChar w:fldCharType="begin"/>
      </w:r>
      <w:r w:rsidR="005F572B" w:rsidRPr="00755488">
        <w:rPr>
          <w:color w:val="FF0000"/>
        </w:rPr>
        <w:instrText xml:space="preserve"> ADDIN EN.CITE &lt;EndNote&gt;&lt;Cite&gt;&lt;Author&gt;DNV-RP-C203&lt;/Author&gt;&lt;Year&gt;2016&lt;/Year&gt;&lt;RecNum&gt;29&lt;/RecNum&gt;&lt;DisplayText&gt;[17, 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Cite&gt;&lt;Author&gt;DNV-RP-C206&lt;/Author&gt;&lt;Year&gt;2012&lt;/Year&gt;&lt;RecNum&gt;27&lt;/RecNum&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5F572B" w:rsidRPr="00755488">
        <w:rPr>
          <w:color w:val="FF0000"/>
        </w:rPr>
        <w:fldChar w:fldCharType="separate"/>
      </w:r>
      <w:r w:rsidR="005F572B" w:rsidRPr="00755488">
        <w:rPr>
          <w:noProof/>
          <w:color w:val="FF0000"/>
        </w:rPr>
        <w:t>[17</w:t>
      </w:r>
      <w:r w:rsidR="000702BA" w:rsidRPr="00755488">
        <w:rPr>
          <w:noProof/>
          <w:color w:val="FF0000"/>
        </w:rPr>
        <w:t>] [</w:t>
      </w:r>
      <w:r w:rsidR="005F572B" w:rsidRPr="00755488">
        <w:rPr>
          <w:noProof/>
          <w:color w:val="FF0000"/>
        </w:rPr>
        <w:t>19]</w:t>
      </w:r>
      <w:r w:rsidR="005F572B" w:rsidRPr="00755488">
        <w:rPr>
          <w:color w:val="FF0000"/>
        </w:rPr>
        <w:fldChar w:fldCharType="end"/>
      </w:r>
    </w:p>
    <w:p w14:paraId="370BFE3C" w14:textId="5304A5B8" w:rsidR="00E5046C" w:rsidRPr="00E5046C" w:rsidRDefault="00E5046C" w:rsidP="00C01FDD">
      <w:pPr>
        <w:pStyle w:val="Content"/>
        <w:ind w:firstLine="720"/>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EC18EE">
        <w:rPr>
          <w:noProof/>
        </w:rPr>
        <w:t>[16]</w:t>
      </w:r>
      <w:r w:rsidR="004719FE">
        <w:fldChar w:fldCharType="end"/>
      </w:r>
    </w:p>
    <w:p w14:paraId="07405F89" w14:textId="1F53045A" w:rsidR="00EC4D43" w:rsidRDefault="00EC4D43" w:rsidP="00EC4D43">
      <w:pPr>
        <w:pStyle w:val="Heading3"/>
      </w:pPr>
      <w:bookmarkStart w:id="85" w:name="_Toc164193290"/>
      <w:bookmarkStart w:id="86" w:name="_Toc185846198"/>
      <w:r w:rsidRPr="00EC4D43">
        <w:t>Phân tích độ bền mỏi của đường ống</w:t>
      </w:r>
      <w:bookmarkEnd w:id="85"/>
      <w:r w:rsidRPr="00EC4D43">
        <w:t xml:space="preserve"> </w:t>
      </w:r>
      <w:r w:rsidR="00873BE3">
        <w:t>trên tàu FPSO</w:t>
      </w:r>
      <w:bookmarkEnd w:id="86"/>
    </w:p>
    <w:p w14:paraId="6A232DD3" w14:textId="138E60ED" w:rsidR="00EC4D43" w:rsidRPr="00EC4D43" w:rsidRDefault="00EC4D43" w:rsidP="00246346">
      <w:pPr>
        <w:pStyle w:val="Content"/>
        <w:ind w:firstLine="720"/>
      </w:pPr>
      <w:r w:rsidRPr="00EC4D43">
        <w:t xml:space="preserve">Đường ống được lắp đặt trên tàu sản xuất nổi để vận hành một số máy móc là thành phần của thiết bị sản xuất trong </w:t>
      </w:r>
      <w:r w:rsidR="00487F8C">
        <w:t>kết cấu</w:t>
      </w:r>
      <w:r w:rsidRPr="00EC4D43">
        <w:t xml:space="preserve">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33570141" w:rsidR="001121FE" w:rsidRPr="00EC4D43" w:rsidRDefault="003E31A9" w:rsidP="003E31A9">
      <w:pPr>
        <w:pStyle w:val="MTDisplayEquation"/>
      </w:pPr>
      <w:r>
        <w:tab/>
      </w:r>
      <w:r w:rsidRPr="003E31A9">
        <w:rPr>
          <w:position w:val="-32"/>
        </w:rPr>
        <w:object w:dxaOrig="3680" w:dyaOrig="760" w14:anchorId="3689FF7A">
          <v:shape id="_x0000_i1086" type="#_x0000_t75" style="width:183.65pt;height:37.8pt" o:ole="">
            <v:imagedata r:id="rId143" o:title=""/>
          </v:shape>
          <o:OLEObject Type="Embed" ProgID="Equation.DSMT4" ShapeID="_x0000_i1086" DrawAspect="Content" ObjectID="_1796479506"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37</w:instrText>
        </w:r>
      </w:fldSimple>
      <w:r>
        <w:instrText>)</w:instrText>
      </w:r>
      <w:r>
        <w:fldChar w:fldCharType="end"/>
      </w:r>
    </w:p>
    <w:p w14:paraId="68D7D685" w14:textId="42D6FBB7" w:rsidR="000A2839" w:rsidRPr="000A2839" w:rsidRDefault="000A2839" w:rsidP="004B2F97">
      <w:pPr>
        <w:pStyle w:val="Bullet"/>
      </w:pPr>
      <w:r w:rsidRPr="000A2839">
        <w:t xml:space="preserve">Biên độ ứng suất trong đường ống do tải trọng vận hành là 140 </w:t>
      </w:r>
      <w:r w:rsidR="008A4F6A">
        <w:t>MPa</w:t>
      </w:r>
      <w:r w:rsidRPr="000A2839">
        <w:t xml:space="preserve">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6B74CE3C" w:rsidR="000A2839" w:rsidRPr="000A2839" w:rsidRDefault="000A2839" w:rsidP="004B2F97">
      <w:pPr>
        <w:pStyle w:val="Bullet"/>
      </w:pPr>
      <w:r w:rsidRPr="000A2839">
        <w:t xml:space="preserve">Điều kiện tải trọng 100 năm do sóng tác động lên tàu cho thấy biên độ ứng suất danh nghĩa trong đường ống là 150 </w:t>
      </w:r>
      <w:r w:rsidR="008A4F6A">
        <w:t>MPa</w:t>
      </w:r>
      <w:r w:rsidRPr="000A2839">
        <w:t>.</w:t>
      </w:r>
    </w:p>
    <w:p w14:paraId="4B8FDC34" w14:textId="07468914" w:rsidR="000A2839" w:rsidRPr="000A2839" w:rsidRDefault="000A2839" w:rsidP="004B2F97">
      <w:pPr>
        <w:pStyle w:val="Bullet"/>
      </w:pPr>
      <w:r w:rsidRPr="000A2839">
        <w:t>Giả sử có thể sử dụng tham số hình dạng Weibull h = 1.0 để chuyển tải trọng sang 20 năm bằng cách sử dụng phương trình (</w:t>
      </w:r>
      <w:r w:rsidR="00152D8B">
        <w:t>2.</w:t>
      </w:r>
      <w:r w:rsidRPr="000A2839">
        <w:t>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3.4pt;height:18.7pt" o:ole="">
            <v:imagedata r:id="rId145" o:title=""/>
          </v:shape>
          <o:OLEObject Type="Embed" ProgID="Equation.DSMT4" ShapeID="_x0000_i1087" DrawAspect="Content" ObjectID="_1796479507" r:id="rId146"/>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4792A5E2" w:rsidR="000A2839" w:rsidRPr="000A2839" w:rsidRDefault="000A2839" w:rsidP="004B2F97">
      <w:pPr>
        <w:pStyle w:val="Bullet"/>
      </w:pPr>
      <w:r w:rsidRPr="000A2839">
        <w:t xml:space="preserve">Đường cong S-N F3 từ Bảng </w:t>
      </w:r>
      <w:r w:rsidR="00152D8B">
        <w:t>2.</w:t>
      </w:r>
      <w:r w:rsidR="00176337">
        <w:t>2</w:t>
      </w:r>
      <w:r w:rsidRPr="000A2839">
        <w:t xml:space="preserve"> trong môi trường không khí được sử dụng cho phân tích độ mỏi.</w:t>
      </w:r>
    </w:p>
    <w:p w14:paraId="394D68E5" w14:textId="78C41430" w:rsidR="000A2839" w:rsidRPr="000A2839" w:rsidRDefault="000A2839" w:rsidP="004B2F97">
      <w:pPr>
        <w:pStyle w:val="Bullet"/>
      </w:pPr>
      <w:r w:rsidRPr="000A2839">
        <w:t xml:space="preserve">Sử dụng các phương trình dạng đóng từ Mục </w:t>
      </w:r>
      <w:r w:rsidR="00152D8B">
        <w:t>2.</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149CA367" w:rsidR="000727A5" w:rsidRPr="003748B4" w:rsidRDefault="000727A5" w:rsidP="00C15755">
      <w:pPr>
        <w:pStyle w:val="Bullet"/>
        <w:rPr>
          <w:lang w:val="sv-SE"/>
        </w:rPr>
      </w:pPr>
      <w:r w:rsidRPr="003748B4">
        <w:rPr>
          <w:lang w:val="sv-SE"/>
        </w:rPr>
        <w:t xml:space="preserve">Tổn thương do mỏi cho đường cong S-N này sau đó được tính toán bằng phương trình dạng đóng </w:t>
      </w:r>
      <w:r w:rsidR="003D2934" w:rsidRPr="003D2934">
        <w:rPr>
          <w:color w:val="FF0000"/>
          <w:lang w:val="sv-SE"/>
        </w:rPr>
        <w:t>2</w:t>
      </w:r>
      <w:r w:rsidRPr="003D2934">
        <w:rPr>
          <w:color w:val="FF0000"/>
          <w:lang w:val="sv-SE"/>
        </w:rPr>
        <w:t>.24</w:t>
      </w:r>
      <w:r w:rsidRPr="003748B4">
        <w:rPr>
          <w:lang w:val="sv-SE"/>
        </w:rPr>
        <w:t>, với kết quả D = 0.</w:t>
      </w:r>
      <w:r w:rsidR="002014BE" w:rsidRPr="003748B4">
        <w:rPr>
          <w:lang w:val="sv-SE"/>
        </w:rPr>
        <w:t>936</w:t>
      </w:r>
      <w:r w:rsidRPr="003748B4">
        <w:rPr>
          <w:lang w:val="sv-SE"/>
        </w:rPr>
        <w:t>.</w:t>
      </w:r>
      <w:r w:rsidR="0050150A" w:rsidRPr="003748B4">
        <w:rPr>
          <w:lang w:val="sv-SE"/>
        </w:rPr>
        <w:t xml:space="preserve"> </w:t>
      </w:r>
    </w:p>
    <w:p w14:paraId="716A4362" w14:textId="5AB02905" w:rsidR="00515E6B" w:rsidRPr="003748B4" w:rsidRDefault="00515E6B" w:rsidP="000430BF">
      <w:pPr>
        <w:pStyle w:val="Caption"/>
        <w:keepNext/>
        <w:rPr>
          <w:lang w:val="sv-SE"/>
        </w:rPr>
      </w:pPr>
      <w:bookmarkStart w:id="87" w:name="_Toc166268712"/>
      <w:bookmarkStart w:id="88" w:name="_Toc166330505"/>
      <w:bookmarkStart w:id="89" w:name="_Toc167547337"/>
      <w:r w:rsidRPr="003748B4">
        <w:rPr>
          <w:lang w:val="sv-SE"/>
        </w:rPr>
        <w:lastRenderedPageBreak/>
        <w:t xml:space="preserve">Bảng </w:t>
      </w:r>
      <w:r w:rsidR="002B5A8F">
        <w:rPr>
          <w:lang w:val="sv-SE"/>
        </w:rPr>
        <w:fldChar w:fldCharType="begin"/>
      </w:r>
      <w:r w:rsidR="002B5A8F">
        <w:rPr>
          <w:lang w:val="sv-SE"/>
        </w:rPr>
        <w:instrText xml:space="preserve"> STYLEREF 1 \s </w:instrText>
      </w:r>
      <w:r w:rsidR="002B5A8F">
        <w:rPr>
          <w:lang w:val="sv-SE"/>
        </w:rPr>
        <w:fldChar w:fldCharType="separate"/>
      </w:r>
      <w:r w:rsidR="00BF46B3">
        <w:rPr>
          <w:noProof/>
          <w:lang w:val="sv-SE"/>
        </w:rPr>
        <w:t>2</w:t>
      </w:r>
      <w:r w:rsidR="002B5A8F">
        <w:rPr>
          <w:lang w:val="sv-SE"/>
        </w:rPr>
        <w:fldChar w:fldCharType="end"/>
      </w:r>
      <w:r w:rsidR="002B5A8F">
        <w:rPr>
          <w:lang w:val="sv-SE"/>
        </w:rPr>
        <w:t>.</w:t>
      </w:r>
      <w:r w:rsidR="002B5A8F">
        <w:rPr>
          <w:lang w:val="sv-SE"/>
        </w:rPr>
        <w:fldChar w:fldCharType="begin"/>
      </w:r>
      <w:r w:rsidR="002B5A8F">
        <w:rPr>
          <w:lang w:val="sv-SE"/>
        </w:rPr>
        <w:instrText xml:space="preserve"> SEQ Bảng \* ARABIC \s 1 </w:instrText>
      </w:r>
      <w:r w:rsidR="002B5A8F">
        <w:rPr>
          <w:lang w:val="sv-SE"/>
        </w:rPr>
        <w:fldChar w:fldCharType="separate"/>
      </w:r>
      <w:r w:rsidR="00BF46B3">
        <w:rPr>
          <w:noProof/>
          <w:lang w:val="sv-SE"/>
        </w:rPr>
        <w:t>5</w:t>
      </w:r>
      <w:r w:rsidR="002B5A8F">
        <w:rPr>
          <w:lang w:val="sv-SE"/>
        </w:rPr>
        <w:fldChar w:fldCharType="end"/>
      </w:r>
      <w:r w:rsidRPr="003748B4">
        <w:rPr>
          <w:lang w:val="sv-SE"/>
        </w:rPr>
        <w:t xml:space="preserve"> Thiệt hại mỏi được tính toán để phân bổ ứng suất dài hạn</w:t>
      </w:r>
      <w:bookmarkEnd w:id="87"/>
      <w:bookmarkEnd w:id="88"/>
      <w:bookmarkEnd w:id="89"/>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632A2B"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DC70C94"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w:t>
            </w:r>
            <w:r w:rsidR="008A4F6A">
              <w:rPr>
                <w:szCs w:val="26"/>
                <w:lang w:val="sv-SE"/>
              </w:rPr>
              <w:t>MPa</w:t>
            </w:r>
            <w:r w:rsidRPr="003748B4">
              <w:rPr>
                <w:szCs w:val="26"/>
                <w:lang w:val="sv-SE"/>
              </w:rPr>
              <w:t>)</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572DD376"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 xml:space="preserve">Mức độ hư hỏng do mỏi bổ sung sau 1.000 chu kỳ ứng suất có biên độ 140 </w:t>
            </w:r>
            <w:r w:rsidR="008A4F6A">
              <w:rPr>
                <w:lang w:val="sv-SE"/>
              </w:rPr>
              <w:t>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F205E">
            <w:pPr>
              <w:spacing w:line="360" w:lineRule="auto"/>
              <w:jc w:val="right"/>
              <w:rPr>
                <w:szCs w:val="26"/>
              </w:rPr>
            </w:pPr>
            <w:r w:rsidRPr="00347CE7">
              <w:rPr>
                <w:szCs w:val="26"/>
              </w:rPr>
              <w:t>1</w:t>
            </w:r>
          </w:p>
        </w:tc>
        <w:tc>
          <w:tcPr>
            <w:tcW w:w="1388" w:type="dxa"/>
          </w:tcPr>
          <w:p w14:paraId="2B7522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F205E">
            <w:pPr>
              <w:spacing w:line="360" w:lineRule="auto"/>
              <w:jc w:val="right"/>
              <w:rPr>
                <w:szCs w:val="26"/>
              </w:rPr>
            </w:pPr>
            <w:r w:rsidRPr="00347CE7">
              <w:rPr>
                <w:szCs w:val="26"/>
              </w:rPr>
              <w:t>5</w:t>
            </w:r>
          </w:p>
        </w:tc>
        <w:tc>
          <w:tcPr>
            <w:tcW w:w="1388" w:type="dxa"/>
          </w:tcPr>
          <w:p w14:paraId="7942327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F205E">
            <w:pPr>
              <w:spacing w:line="360" w:lineRule="auto"/>
              <w:jc w:val="right"/>
              <w:rPr>
                <w:szCs w:val="26"/>
              </w:rPr>
            </w:pPr>
            <w:r w:rsidRPr="00347CE7">
              <w:rPr>
                <w:szCs w:val="26"/>
              </w:rPr>
              <w:t>10</w:t>
            </w:r>
          </w:p>
        </w:tc>
        <w:tc>
          <w:tcPr>
            <w:tcW w:w="1388" w:type="dxa"/>
          </w:tcPr>
          <w:p w14:paraId="2BF5FD2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F205E">
            <w:pPr>
              <w:spacing w:line="360" w:lineRule="auto"/>
              <w:jc w:val="right"/>
              <w:rPr>
                <w:szCs w:val="26"/>
              </w:rPr>
            </w:pPr>
            <w:r w:rsidRPr="00347CE7">
              <w:rPr>
                <w:szCs w:val="26"/>
              </w:rPr>
              <w:t>50</w:t>
            </w:r>
          </w:p>
        </w:tc>
        <w:tc>
          <w:tcPr>
            <w:tcW w:w="1388" w:type="dxa"/>
          </w:tcPr>
          <w:p w14:paraId="2D8CE02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F205E">
            <w:pPr>
              <w:spacing w:line="360" w:lineRule="auto"/>
              <w:jc w:val="right"/>
              <w:rPr>
                <w:szCs w:val="26"/>
              </w:rPr>
            </w:pPr>
            <w:r w:rsidRPr="00347CE7">
              <w:rPr>
                <w:szCs w:val="26"/>
              </w:rPr>
              <w:t>100</w:t>
            </w:r>
          </w:p>
        </w:tc>
        <w:tc>
          <w:tcPr>
            <w:tcW w:w="1388" w:type="dxa"/>
          </w:tcPr>
          <w:p w14:paraId="24A91E9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F205E">
            <w:pPr>
              <w:spacing w:line="360" w:lineRule="auto"/>
              <w:jc w:val="right"/>
              <w:rPr>
                <w:szCs w:val="26"/>
              </w:rPr>
            </w:pPr>
            <w:r w:rsidRPr="00347CE7">
              <w:rPr>
                <w:szCs w:val="26"/>
              </w:rPr>
              <w:t>500</w:t>
            </w:r>
          </w:p>
        </w:tc>
        <w:tc>
          <w:tcPr>
            <w:tcW w:w="1388" w:type="dxa"/>
          </w:tcPr>
          <w:p w14:paraId="603A50C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F205E">
            <w:pPr>
              <w:spacing w:line="360" w:lineRule="auto"/>
              <w:jc w:val="right"/>
              <w:rPr>
                <w:szCs w:val="26"/>
              </w:rPr>
            </w:pPr>
            <w:r w:rsidRPr="00347CE7">
              <w:rPr>
                <w:szCs w:val="26"/>
              </w:rPr>
              <w:t>1000</w:t>
            </w:r>
          </w:p>
        </w:tc>
        <w:tc>
          <w:tcPr>
            <w:tcW w:w="1388" w:type="dxa"/>
          </w:tcPr>
          <w:p w14:paraId="6C86291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F205E">
            <w:pPr>
              <w:spacing w:line="360" w:lineRule="auto"/>
              <w:jc w:val="right"/>
              <w:rPr>
                <w:szCs w:val="26"/>
              </w:rPr>
            </w:pPr>
            <w:r w:rsidRPr="00347CE7">
              <w:rPr>
                <w:szCs w:val="26"/>
              </w:rPr>
              <w:t>5000</w:t>
            </w:r>
          </w:p>
        </w:tc>
        <w:tc>
          <w:tcPr>
            <w:tcW w:w="1388" w:type="dxa"/>
          </w:tcPr>
          <w:p w14:paraId="4FB54D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F205E">
            <w:pPr>
              <w:spacing w:line="360" w:lineRule="auto"/>
              <w:jc w:val="right"/>
              <w:rPr>
                <w:szCs w:val="26"/>
              </w:rPr>
            </w:pPr>
            <w:r w:rsidRPr="00347CE7">
              <w:rPr>
                <w:szCs w:val="26"/>
              </w:rPr>
              <w:t>10000</w:t>
            </w:r>
          </w:p>
        </w:tc>
        <w:tc>
          <w:tcPr>
            <w:tcW w:w="1388" w:type="dxa"/>
          </w:tcPr>
          <w:p w14:paraId="30BF04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F205E">
            <w:pPr>
              <w:spacing w:line="360" w:lineRule="auto"/>
              <w:jc w:val="right"/>
              <w:rPr>
                <w:szCs w:val="26"/>
              </w:rPr>
            </w:pPr>
            <w:r w:rsidRPr="00347CE7">
              <w:rPr>
                <w:szCs w:val="26"/>
              </w:rPr>
              <w:t>50000</w:t>
            </w:r>
          </w:p>
        </w:tc>
        <w:tc>
          <w:tcPr>
            <w:tcW w:w="1388" w:type="dxa"/>
          </w:tcPr>
          <w:p w14:paraId="5C1BFE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F205E">
            <w:pPr>
              <w:spacing w:line="360" w:lineRule="auto"/>
              <w:jc w:val="right"/>
              <w:rPr>
                <w:szCs w:val="26"/>
              </w:rPr>
            </w:pPr>
            <w:r w:rsidRPr="00347CE7">
              <w:rPr>
                <w:szCs w:val="26"/>
              </w:rPr>
              <w:t>100000</w:t>
            </w:r>
          </w:p>
        </w:tc>
        <w:tc>
          <w:tcPr>
            <w:tcW w:w="1388" w:type="dxa"/>
          </w:tcPr>
          <w:p w14:paraId="5B6D1E6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F205E">
            <w:pPr>
              <w:spacing w:line="360" w:lineRule="auto"/>
              <w:jc w:val="right"/>
              <w:rPr>
                <w:szCs w:val="26"/>
              </w:rPr>
            </w:pPr>
            <w:r w:rsidRPr="00347CE7">
              <w:rPr>
                <w:szCs w:val="26"/>
              </w:rPr>
              <w:t>500000</w:t>
            </w:r>
          </w:p>
        </w:tc>
        <w:tc>
          <w:tcPr>
            <w:tcW w:w="1388" w:type="dxa"/>
          </w:tcPr>
          <w:p w14:paraId="47BEC4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F205E">
            <w:pPr>
              <w:spacing w:line="360" w:lineRule="auto"/>
              <w:jc w:val="right"/>
              <w:rPr>
                <w:szCs w:val="26"/>
              </w:rPr>
            </w:pPr>
            <w:r w:rsidRPr="00347CE7">
              <w:rPr>
                <w:szCs w:val="26"/>
              </w:rPr>
              <w:t>1000000</w:t>
            </w:r>
          </w:p>
        </w:tc>
        <w:tc>
          <w:tcPr>
            <w:tcW w:w="1388" w:type="dxa"/>
          </w:tcPr>
          <w:p w14:paraId="0BEC109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F205E">
            <w:pPr>
              <w:spacing w:line="360" w:lineRule="auto"/>
              <w:jc w:val="right"/>
              <w:rPr>
                <w:szCs w:val="26"/>
              </w:rPr>
            </w:pPr>
            <w:r w:rsidRPr="00347CE7">
              <w:rPr>
                <w:szCs w:val="26"/>
              </w:rPr>
              <w:t>5000000</w:t>
            </w:r>
          </w:p>
        </w:tc>
        <w:tc>
          <w:tcPr>
            <w:tcW w:w="1388" w:type="dxa"/>
          </w:tcPr>
          <w:p w14:paraId="22A2B5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F205E">
            <w:pPr>
              <w:spacing w:line="360" w:lineRule="auto"/>
              <w:jc w:val="right"/>
              <w:rPr>
                <w:szCs w:val="26"/>
              </w:rPr>
            </w:pPr>
            <w:r w:rsidRPr="00347CE7">
              <w:rPr>
                <w:szCs w:val="26"/>
              </w:rPr>
              <w:t>10000000</w:t>
            </w:r>
          </w:p>
        </w:tc>
        <w:tc>
          <w:tcPr>
            <w:tcW w:w="1388" w:type="dxa"/>
          </w:tcPr>
          <w:p w14:paraId="4B7AC6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F205E">
            <w:pPr>
              <w:spacing w:line="360" w:lineRule="auto"/>
              <w:jc w:val="right"/>
              <w:rPr>
                <w:szCs w:val="26"/>
              </w:rPr>
            </w:pPr>
            <w:r w:rsidRPr="00347CE7">
              <w:rPr>
                <w:szCs w:val="26"/>
              </w:rPr>
              <w:t>50000000</w:t>
            </w:r>
          </w:p>
        </w:tc>
        <w:tc>
          <w:tcPr>
            <w:tcW w:w="1388" w:type="dxa"/>
          </w:tcPr>
          <w:p w14:paraId="59B2959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F205E">
            <w:pPr>
              <w:spacing w:line="360" w:lineRule="auto"/>
              <w:jc w:val="right"/>
              <w:rPr>
                <w:szCs w:val="26"/>
              </w:rPr>
            </w:pPr>
            <w:r w:rsidRPr="00347CE7">
              <w:rPr>
                <w:szCs w:val="26"/>
              </w:rPr>
              <w:t>100000000</w:t>
            </w:r>
          </w:p>
        </w:tc>
        <w:tc>
          <w:tcPr>
            <w:tcW w:w="1388" w:type="dxa"/>
          </w:tcPr>
          <w:p w14:paraId="07E408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6023D596" w:rsidR="004A69D0" w:rsidRDefault="004A69D0" w:rsidP="00FA008A">
      <w:pPr>
        <w:pStyle w:val="Content"/>
        <w:ind w:firstLine="720"/>
      </w:pPr>
      <w:r w:rsidRPr="00B43D91">
        <w:rPr>
          <w:rStyle w:val="Strong"/>
          <w:b w:val="0"/>
          <w:bCs w:val="0"/>
          <w:color w:val="FF0000"/>
        </w:rPr>
        <w:t>Có thể thấy rằng giá trị số (D) hơi bảo thủ, với giá trị D tính toán được là 1</w:t>
      </w:r>
      <w:r w:rsidR="00901FED" w:rsidRPr="00B43D91">
        <w:rPr>
          <w:rStyle w:val="Strong"/>
          <w:b w:val="0"/>
          <w:bCs w:val="0"/>
          <w:color w:val="FF0000"/>
        </w:rPr>
        <w:t xml:space="preserve">.034, bởi vì giá trị này </w:t>
      </w:r>
      <w:r w:rsidR="006B03CB" w:rsidRPr="00B43D91">
        <w:rPr>
          <w:rStyle w:val="Strong"/>
          <w:b w:val="0"/>
          <w:bCs w:val="0"/>
          <w:color w:val="FF0000"/>
        </w:rPr>
        <w:t xml:space="preserve">an toàn hơn và đưa ra giá trị độ bền mỏi lớn hơn so với mức độ </w:t>
      </w:r>
      <w:r w:rsidR="003D2934" w:rsidRPr="00B43D91">
        <w:rPr>
          <w:rStyle w:val="Strong"/>
          <w:b w:val="0"/>
          <w:bCs w:val="0"/>
          <w:color w:val="FF0000"/>
        </w:rPr>
        <w:t>giá trị độ bền mỏi thực tế</w:t>
      </w:r>
      <w:r w:rsidR="006E7712">
        <w:rPr>
          <w:rStyle w:val="Strong"/>
          <w:b w:val="0"/>
          <w:bCs w:val="0"/>
          <w:color w:val="FF0000"/>
        </w:rPr>
        <w:t xml:space="preserve"> (D=0.936)</w:t>
      </w:r>
      <w:r w:rsidR="003D2934" w:rsidRPr="00B43D91">
        <w:rPr>
          <w:rStyle w:val="Strong"/>
          <w:b w:val="0"/>
          <w:bCs w:val="0"/>
          <w:color w:val="FF0000"/>
        </w:rPr>
        <w:t xml:space="preserve"> xảy ra</w:t>
      </w:r>
      <w:r w:rsidRPr="00B43D91">
        <w:rPr>
          <w:rStyle w:val="Strong"/>
          <w:b w:val="0"/>
          <w:bCs w:val="0"/>
          <w:color w:val="FF0000"/>
        </w:rPr>
        <w:t>.</w:t>
      </w:r>
      <w:r w:rsidRPr="004A69D0">
        <w:t xml:space="preserve"> Cuối cùng, tổn thương do 1.000 biến đổi ứng suất liên tục ở mức 140 </w:t>
      </w:r>
      <w:r w:rsidR="008A4F6A">
        <w:t>MPa</w:t>
      </w:r>
      <w:r w:rsidRPr="004A69D0">
        <w:t xml:space="preserve">, cùng với phản ứng tải trọng sóng, được tính toán ở cột cuối </w:t>
      </w:r>
      <w:r w:rsidRPr="004A69D0">
        <w:lastRenderedPageBreak/>
        <w:t xml:space="preserve">cùng trong Bảng 10.6. </w:t>
      </w:r>
      <w:r w:rsidRPr="004A69D0">
        <w:rPr>
          <w:rStyle w:val="Strong"/>
          <w:b w:val="0"/>
          <w:bCs w:val="0"/>
        </w:rPr>
        <w:t>Có thể thấy rằng tổn thương mỏi bổ sung này tương đối nhỏ.</w:t>
      </w:r>
      <w:r w:rsidRPr="004A69D0">
        <w:t xml:space="preserve"> Phương trình (</w:t>
      </w:r>
      <w:r w:rsidR="00152D8B">
        <w:t>2.</w:t>
      </w:r>
      <w:r w:rsidRPr="004A69D0">
        <w:t>37) bây giờ có thể được sử dụng để tính toán tổng tổn thương mỏi</w:t>
      </w:r>
      <w:r w:rsidR="005C4021">
        <w:t xml:space="preserve"> </w:t>
      </w:r>
      <w:r w:rsidR="005C4021">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EC18EE">
        <w:rPr>
          <w:noProof/>
        </w:rPr>
        <w:t>[16]</w:t>
      </w:r>
      <w:r w:rsidR="005C4021">
        <w:fldChar w:fldCharType="end"/>
      </w:r>
      <w:r w:rsidRPr="004A69D0">
        <w:t>:</w:t>
      </w:r>
    </w:p>
    <w:p w14:paraId="2D5FEEDA" w14:textId="4DFB8813" w:rsidR="00976B34" w:rsidRPr="004A69D0" w:rsidRDefault="005B031D" w:rsidP="005B031D">
      <w:pPr>
        <w:pStyle w:val="MTDisplayEquation"/>
      </w:pPr>
      <w:r>
        <w:tab/>
      </w:r>
      <w:r w:rsidRPr="005B031D">
        <w:rPr>
          <w:position w:val="-28"/>
        </w:rPr>
        <w:object w:dxaOrig="3879" w:dyaOrig="680" w14:anchorId="4A347534">
          <v:shape id="_x0000_i1088" type="#_x0000_t75" style="width:194.6pt;height:34.2pt" o:ole="">
            <v:imagedata r:id="rId147" o:title=""/>
          </v:shape>
          <o:OLEObject Type="Embed" ProgID="Equation.DSMT4" ShapeID="_x0000_i1088" DrawAspect="Content" ObjectID="_1796479508"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F46B3">
          <w:rPr>
            <w:noProof/>
          </w:rPr>
          <w:instrText>2</w:instrText>
        </w:r>
      </w:fldSimple>
      <w:r>
        <w:instrText>.</w:instrText>
      </w:r>
      <w:fldSimple w:instr=" SEQ MTEqn \c \* Arabic \* MERGEFORMAT ">
        <w:r w:rsidR="00BF46B3">
          <w:rPr>
            <w:noProof/>
          </w:rPr>
          <w:instrText>38</w:instrText>
        </w:r>
      </w:fldSimple>
      <w:r>
        <w:instrText>)</w:instrText>
      </w:r>
      <w:r>
        <w:fldChar w:fldCharType="end"/>
      </w:r>
    </w:p>
    <w:p w14:paraId="5A5472AA" w14:textId="357C716D" w:rsidR="008A0973" w:rsidRDefault="00DA6E7F" w:rsidP="008A0973">
      <w:pPr>
        <w:pStyle w:val="Heading2"/>
      </w:pPr>
      <w:bookmarkStart w:id="90" w:name="_Toc164193291"/>
      <w:bookmarkStart w:id="91" w:name="_Toc185846199"/>
      <w:r>
        <w:t>Xây dựng chương trình tính toán</w:t>
      </w:r>
      <w:bookmarkEnd w:id="90"/>
      <w:bookmarkEnd w:id="91"/>
      <w:r w:rsidR="00CA5C8A">
        <w:t xml:space="preserve"> </w:t>
      </w:r>
      <w:r w:rsidR="00455B7A">
        <w:t xml:space="preserve"> </w:t>
      </w:r>
    </w:p>
    <w:p w14:paraId="77599D6F" w14:textId="2CBA5FB8" w:rsidR="00F04649" w:rsidRDefault="0076670F" w:rsidP="00E43ED1">
      <w:pPr>
        <w:pStyle w:val="Content"/>
        <w:ind w:firstLine="718"/>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w:t>
      </w:r>
      <w:r w:rsidR="009F0EA4">
        <w:rPr>
          <w:rFonts w:eastAsia="MS Mincho"/>
          <w:lang w:eastAsia="ja-JP"/>
        </w:rPr>
        <w:t>các</w:t>
      </w:r>
      <w:r>
        <w:rPr>
          <w:rFonts w:eastAsia="MS Mincho"/>
          <w:lang w:eastAsia="ja-JP"/>
        </w:rPr>
        <w:t xml:space="preserve"> hàm có thể ứng dụng để</w:t>
      </w:r>
      <w:r w:rsidR="003E6310">
        <w:rPr>
          <w:rFonts w:eastAsia="MS Mincho"/>
          <w:lang w:eastAsia="ja-JP"/>
        </w:rPr>
        <w:t xml:space="preserve"> xây dựng chương trình </w:t>
      </w:r>
      <w:r>
        <w:rPr>
          <w:rFonts w:eastAsia="MS Mincho"/>
          <w:lang w:eastAsia="ja-JP"/>
        </w:rPr>
        <w:t>tính toán.</w:t>
      </w:r>
      <w:r w:rsidR="00796A5A">
        <w:rPr>
          <w:rFonts w:eastAsia="MS Mincho"/>
          <w:lang w:eastAsia="ja-JP"/>
        </w:rPr>
        <w:t xml:space="preserve"> </w:t>
      </w:r>
      <w:r w:rsidR="00B104B8">
        <w:rPr>
          <w:rFonts w:eastAsia="MS Mincho"/>
          <w:lang w:eastAsia="ja-JP"/>
        </w:rPr>
        <w:t>Chương trình được xây dựng dựa trên sơ đồ thuật toán hình 2.3</w:t>
      </w:r>
      <w:r w:rsidR="00372182">
        <w:rPr>
          <w:rFonts w:eastAsia="MS Mincho"/>
          <w:lang w:eastAsia="ja-JP"/>
        </w:rPr>
        <w:t>.</w:t>
      </w:r>
    </w:p>
    <w:p w14:paraId="0687EA47" w14:textId="4F2CB15B" w:rsidR="0039456D" w:rsidRDefault="0039456D" w:rsidP="005149EE">
      <w:pPr>
        <w:pStyle w:val="Content"/>
        <w:keepNext/>
        <w:jc w:val="center"/>
      </w:pPr>
      <w:r w:rsidRPr="0039456D">
        <w:rPr>
          <w:noProof/>
        </w:rPr>
        <w:drawing>
          <wp:inline distT="0" distB="0" distL="0" distR="0" wp14:anchorId="009CDB36" wp14:editId="134B8B96">
            <wp:extent cx="2887883" cy="5635007"/>
            <wp:effectExtent l="0" t="0" r="8255" b="3810"/>
            <wp:docPr id="207112833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128331" name="Picture 1" descr="A diagram of a diagram&#10;&#10;Description automatically generated"/>
                    <pic:cNvPicPr/>
                  </pic:nvPicPr>
                  <pic:blipFill>
                    <a:blip r:embed="rId149"/>
                    <a:stretch>
                      <a:fillRect/>
                    </a:stretch>
                  </pic:blipFill>
                  <pic:spPr>
                    <a:xfrm>
                      <a:off x="0" y="0"/>
                      <a:ext cx="2908891" cy="5675999"/>
                    </a:xfrm>
                    <a:prstGeom prst="rect">
                      <a:avLst/>
                    </a:prstGeom>
                  </pic:spPr>
                </pic:pic>
              </a:graphicData>
            </a:graphic>
          </wp:inline>
        </w:drawing>
      </w:r>
    </w:p>
    <w:p w14:paraId="3CB09986" w14:textId="75555039" w:rsidR="007B341D" w:rsidRDefault="00BD5BBB" w:rsidP="00BD5BBB">
      <w:pPr>
        <w:pStyle w:val="Caption"/>
      </w:pPr>
      <w:bookmarkStart w:id="92" w:name="_Toc167547355"/>
      <w:r>
        <w:t xml:space="preserve">Hình </w:t>
      </w:r>
      <w:fldSimple w:instr=" STYLEREF 1 \s ">
        <w:r w:rsidR="00BF46B3">
          <w:rPr>
            <w:noProof/>
          </w:rPr>
          <w:t>2</w:t>
        </w:r>
      </w:fldSimple>
      <w:r>
        <w:t>.</w:t>
      </w:r>
      <w:fldSimple w:instr=" SEQ Hình \* ARABIC \s 1 ">
        <w:r w:rsidR="00BF46B3">
          <w:rPr>
            <w:noProof/>
          </w:rPr>
          <w:t>3</w:t>
        </w:r>
      </w:fldSimple>
      <w:r>
        <w:t xml:space="preserve"> Sơ đồ thuật toán xây dựng chương trình phục vụ tính toán phân tích độ bền mỏi theo phương pháp phạm vi phân phối ứng suất</w:t>
      </w:r>
      <w:r w:rsidR="00AF0A40">
        <w:t>.</w:t>
      </w:r>
      <w:bookmarkEnd w:id="92"/>
    </w:p>
    <w:p w14:paraId="447DE4BE" w14:textId="5A653377" w:rsidR="00E07024" w:rsidRPr="00D326DE" w:rsidRDefault="00E978A1" w:rsidP="00D326DE">
      <w:pPr>
        <w:pStyle w:val="Content"/>
        <w:ind w:firstLine="718"/>
        <w:rPr>
          <w:rFonts w:eastAsia="MS Mincho"/>
          <w:color w:val="FF0000"/>
        </w:rPr>
      </w:pPr>
      <w:r w:rsidRPr="00D326DE">
        <w:rPr>
          <w:rFonts w:eastAsia="MS Mincho"/>
          <w:color w:val="FF0000"/>
        </w:rPr>
        <w:lastRenderedPageBreak/>
        <w:t xml:space="preserve">Mục </w:t>
      </w:r>
      <w:r w:rsidRPr="00D326DE">
        <w:rPr>
          <w:rFonts w:eastAsia="MS Mincho"/>
          <w:color w:val="FF0000"/>
          <w:lang w:eastAsia="ja-JP"/>
        </w:rPr>
        <w:t>đích</w:t>
      </w:r>
      <w:r w:rsidRPr="00D326DE">
        <w:rPr>
          <w:rFonts w:eastAsia="MS Mincho"/>
          <w:color w:val="FF0000"/>
        </w:rPr>
        <w:t xml:space="preserve"> chính của thuật toán là hỗ trợ phân tích độ bền mỏi của kết cấu bằng cách xác định thiệt hại mỏi và tuổi thọ mỏi của các bộ phận.</w:t>
      </w:r>
      <w:r w:rsidR="00784091" w:rsidRPr="00D326DE">
        <w:rPr>
          <w:rFonts w:eastAsia="MS Mincho"/>
          <w:color w:val="FF0000"/>
        </w:rPr>
        <w:t xml:space="preserve"> </w:t>
      </w:r>
    </w:p>
    <w:p w14:paraId="427C36C0" w14:textId="11C0A68E" w:rsidR="00961500" w:rsidRPr="00961500" w:rsidRDefault="00961500" w:rsidP="00D326DE">
      <w:pPr>
        <w:pStyle w:val="Content"/>
        <w:numPr>
          <w:ilvl w:val="0"/>
          <w:numId w:val="3"/>
        </w:numPr>
        <w:rPr>
          <w:rFonts w:eastAsia="MS Mincho"/>
          <w:color w:val="FF0000"/>
        </w:rPr>
      </w:pPr>
      <w:r w:rsidRPr="00961500">
        <w:rPr>
          <w:rFonts w:eastAsia="MS Mincho"/>
          <w:color w:val="FF0000"/>
          <w:lang w:eastAsia="ja-JP"/>
        </w:rPr>
        <w:t>Đầu</w:t>
      </w:r>
      <w:r w:rsidRPr="00961500">
        <w:rPr>
          <w:rFonts w:eastAsia="MS Mincho"/>
          <w:color w:val="FF0000"/>
        </w:rPr>
        <w:t xml:space="preserve"> vào:</w:t>
      </w:r>
    </w:p>
    <w:p w14:paraId="324D344D" w14:textId="1874174C" w:rsidR="00961500" w:rsidRPr="00D326DE" w:rsidRDefault="00961500" w:rsidP="00D326DE">
      <w:pPr>
        <w:pStyle w:val="ListParagraph"/>
        <w:numPr>
          <w:ilvl w:val="1"/>
          <w:numId w:val="3"/>
        </w:numPr>
        <w:spacing w:line="360" w:lineRule="auto"/>
        <w:rPr>
          <w:rFonts w:eastAsia="MS Mincho"/>
          <w:color w:val="FF0000"/>
        </w:rPr>
      </w:pPr>
      <w:r w:rsidRPr="00D326DE">
        <w:rPr>
          <w:rFonts w:eastAsia="MS Mincho"/>
          <w:b/>
          <w:bCs/>
          <w:color w:val="FF0000"/>
        </w:rPr>
        <w:t>Đường cong S-N</w:t>
      </w:r>
      <w:r w:rsidRPr="00D326DE">
        <w:rPr>
          <w:rFonts w:eastAsia="MS Mincho"/>
          <w:color w:val="FF0000"/>
        </w:rPr>
        <w:t>: Mô tả mối quan hệ giữa ứng suất và số chu kỳ cho</w:t>
      </w:r>
      <w:r w:rsidR="00370C98" w:rsidRPr="00D326DE">
        <w:rPr>
          <w:rFonts w:eastAsia="MS Mincho"/>
          <w:color w:val="FF0000"/>
        </w:rPr>
        <w:t xml:space="preserve"> </w:t>
      </w:r>
      <w:r w:rsidRPr="00D326DE">
        <w:rPr>
          <w:rFonts w:eastAsia="MS Mincho"/>
          <w:color w:val="FF0000"/>
        </w:rPr>
        <w:t>đến khi gãy.</w:t>
      </w:r>
    </w:p>
    <w:p w14:paraId="56DC2B90" w14:textId="68B29023" w:rsidR="00961500" w:rsidRPr="00961500" w:rsidRDefault="00961500" w:rsidP="00D326DE">
      <w:pPr>
        <w:pStyle w:val="ListParagraph"/>
        <w:numPr>
          <w:ilvl w:val="1"/>
          <w:numId w:val="3"/>
        </w:numPr>
        <w:spacing w:line="360" w:lineRule="auto"/>
        <w:rPr>
          <w:rFonts w:eastAsia="MS Mincho"/>
          <w:color w:val="FF0000"/>
        </w:rPr>
      </w:pPr>
      <w:r w:rsidRPr="00961500">
        <w:rPr>
          <w:rFonts w:eastAsia="MS Mincho"/>
          <w:b/>
          <w:bCs/>
          <w:color w:val="FF0000"/>
        </w:rPr>
        <w:t>SCF (Stress Concentration Factor)</w:t>
      </w:r>
      <w:r w:rsidRPr="00961500">
        <w:rPr>
          <w:rFonts w:eastAsia="MS Mincho"/>
          <w:color w:val="FF0000"/>
        </w:rPr>
        <w:t>: Hệ số tập trung ứng suất, ảnh</w:t>
      </w:r>
      <w:r w:rsidR="00AC41B5" w:rsidRPr="00D326DE">
        <w:rPr>
          <w:rFonts w:eastAsia="MS Mincho"/>
          <w:color w:val="FF0000"/>
        </w:rPr>
        <w:t xml:space="preserve"> </w:t>
      </w:r>
      <w:r w:rsidRPr="00961500">
        <w:rPr>
          <w:rFonts w:eastAsia="MS Mincho"/>
          <w:color w:val="FF0000"/>
        </w:rPr>
        <w:t>hưởng đến khả năng chịu lực của kết cấu.</w:t>
      </w:r>
    </w:p>
    <w:p w14:paraId="578018FD" w14:textId="1B20A63B" w:rsidR="00961500" w:rsidRPr="00961500" w:rsidRDefault="00961500" w:rsidP="00D326DE">
      <w:pPr>
        <w:pStyle w:val="ListParagraph"/>
        <w:numPr>
          <w:ilvl w:val="1"/>
          <w:numId w:val="3"/>
        </w:numPr>
        <w:spacing w:line="360" w:lineRule="auto"/>
        <w:rPr>
          <w:rFonts w:eastAsia="MS Mincho"/>
          <w:color w:val="FF0000"/>
        </w:rPr>
      </w:pPr>
      <w:r w:rsidRPr="00961500">
        <w:rPr>
          <w:rFonts w:eastAsia="MS Mincho"/>
          <w:b/>
          <w:bCs/>
          <w:color w:val="FF0000"/>
        </w:rPr>
        <w:t>h</w:t>
      </w:r>
      <w:r w:rsidRPr="00961500">
        <w:rPr>
          <w:rFonts w:eastAsia="MS Mincho"/>
          <w:color w:val="FF0000"/>
        </w:rPr>
        <w:t>: Hệ số hình dạng Weibull, đặc trưng cho phân phối xác suất ứng suất</w:t>
      </w:r>
      <w:r w:rsidR="00AC41B5" w:rsidRPr="00D326DE">
        <w:rPr>
          <w:rFonts w:eastAsia="MS Mincho"/>
          <w:color w:val="FF0000"/>
        </w:rPr>
        <w:t xml:space="preserve"> </w:t>
      </w:r>
      <w:r w:rsidRPr="00961500">
        <w:rPr>
          <w:rFonts w:eastAsia="MS Mincho"/>
          <w:color w:val="FF0000"/>
        </w:rPr>
        <w:t>mỏi.</w:t>
      </w:r>
    </w:p>
    <w:p w14:paraId="684B8E67" w14:textId="77777777" w:rsidR="00961500" w:rsidRPr="00961500" w:rsidRDefault="00961500" w:rsidP="00D326DE">
      <w:pPr>
        <w:pStyle w:val="ListParagraph"/>
        <w:numPr>
          <w:ilvl w:val="1"/>
          <w:numId w:val="3"/>
        </w:numPr>
        <w:spacing w:line="360" w:lineRule="auto"/>
        <w:rPr>
          <w:rFonts w:eastAsia="MS Mincho"/>
          <w:color w:val="FF0000"/>
        </w:rPr>
      </w:pPr>
      <w:r w:rsidRPr="00961500">
        <w:rPr>
          <w:rFonts w:eastAsia="MS Mincho"/>
          <w:b/>
          <w:bCs/>
          <w:color w:val="FF0000"/>
        </w:rPr>
        <w:t>N1</w:t>
      </w:r>
      <w:r w:rsidRPr="00961500">
        <w:rPr>
          <w:rFonts w:eastAsia="MS Mincho"/>
          <w:color w:val="FF0000"/>
        </w:rPr>
        <w:t>: Chu kỳ tại khớp của đường cong S-N.</w:t>
      </w:r>
    </w:p>
    <w:p w14:paraId="35A30638" w14:textId="40B34BA9" w:rsidR="00961500" w:rsidRPr="00D326DE" w:rsidRDefault="00961500" w:rsidP="00D326DE">
      <w:pPr>
        <w:pStyle w:val="ListParagraph"/>
        <w:numPr>
          <w:ilvl w:val="1"/>
          <w:numId w:val="3"/>
        </w:numPr>
        <w:spacing w:line="360" w:lineRule="auto"/>
        <w:rPr>
          <w:rFonts w:eastAsia="MS Mincho"/>
          <w:color w:val="FF0000"/>
        </w:rPr>
      </w:pPr>
      <w:r w:rsidRPr="00D326DE">
        <w:rPr>
          <w:rFonts w:eastAsia="MS Mincho"/>
          <w:color w:val="FF0000"/>
        </w:rPr>
        <w:t>Các yếu tố khác như thời gian phục vụ</w:t>
      </w:r>
      <w:r w:rsidR="00C80CF9">
        <w:rPr>
          <w:rFonts w:eastAsia="MS Mincho"/>
          <w:color w:val="FF0000"/>
        </w:rPr>
        <w:t xml:space="preserve">, </w:t>
      </w:r>
      <w:r w:rsidRPr="00D326DE">
        <w:rPr>
          <w:rFonts w:eastAsia="MS Mincho"/>
          <w:color w:val="FF0000"/>
        </w:rPr>
        <w:t>độ dày hiệu quả, và độ dày tham khảo.</w:t>
      </w:r>
    </w:p>
    <w:p w14:paraId="4A327566" w14:textId="77777777" w:rsidR="00961500" w:rsidRPr="00961500" w:rsidRDefault="00961500" w:rsidP="00D326DE">
      <w:pPr>
        <w:pStyle w:val="Content"/>
        <w:numPr>
          <w:ilvl w:val="0"/>
          <w:numId w:val="3"/>
        </w:numPr>
        <w:rPr>
          <w:rFonts w:eastAsia="MS Mincho"/>
          <w:color w:val="FF0000"/>
        </w:rPr>
      </w:pPr>
      <w:r w:rsidRPr="00961500">
        <w:rPr>
          <w:rFonts w:eastAsia="MS Mincho"/>
          <w:color w:val="FF0000"/>
        </w:rPr>
        <w:t>Xử lý: Thuật toán sử dụng các thông số trên để tính toán:</w:t>
      </w:r>
    </w:p>
    <w:p w14:paraId="0CCEA8D8" w14:textId="1884F90E" w:rsidR="00961500" w:rsidRPr="00D326DE" w:rsidRDefault="00961500" w:rsidP="00D326DE">
      <w:pPr>
        <w:pStyle w:val="ListParagraph"/>
        <w:numPr>
          <w:ilvl w:val="1"/>
          <w:numId w:val="3"/>
        </w:numPr>
        <w:spacing w:line="360" w:lineRule="auto"/>
        <w:rPr>
          <w:rFonts w:eastAsia="MS Mincho"/>
          <w:color w:val="FF0000"/>
        </w:rPr>
      </w:pPr>
      <w:r w:rsidRPr="00D326DE">
        <w:rPr>
          <w:rFonts w:eastAsia="MS Mincho"/>
          <w:b/>
          <w:bCs/>
          <w:color w:val="FF0000"/>
        </w:rPr>
        <w:t>Thiệt hại mỏi D</w:t>
      </w:r>
      <w:r w:rsidRPr="00D326DE">
        <w:rPr>
          <w:rFonts w:eastAsia="MS Mincho"/>
          <w:color w:val="FF0000"/>
        </w:rPr>
        <w:t>: Biểu thị mức độ hư hại tích lũy do tải trọng lặp lại.</w:t>
      </w:r>
    </w:p>
    <w:p w14:paraId="6F301153" w14:textId="64F068A8" w:rsidR="00961500" w:rsidRPr="00D326DE" w:rsidRDefault="00961500" w:rsidP="00D326DE">
      <w:pPr>
        <w:pStyle w:val="ListParagraph"/>
        <w:numPr>
          <w:ilvl w:val="1"/>
          <w:numId w:val="3"/>
        </w:numPr>
        <w:spacing w:line="360" w:lineRule="auto"/>
        <w:rPr>
          <w:rFonts w:eastAsia="MS Mincho"/>
          <w:color w:val="FF0000"/>
        </w:rPr>
      </w:pPr>
      <w:r w:rsidRPr="00D326DE">
        <w:rPr>
          <w:rFonts w:eastAsia="MS Mincho"/>
          <w:b/>
          <w:bCs/>
          <w:color w:val="FF0000"/>
        </w:rPr>
        <w:t>Tuổi thọ mỏi T</w:t>
      </w:r>
      <w:r w:rsidRPr="00D326DE">
        <w:rPr>
          <w:rFonts w:eastAsia="MS Mincho"/>
          <w:color w:val="FF0000"/>
        </w:rPr>
        <w:t>: Thời gian dự kiến trước khi xảy ra phá hủy do mỏi.</w:t>
      </w:r>
    </w:p>
    <w:p w14:paraId="31AD0488" w14:textId="02A535A1" w:rsidR="00961500" w:rsidRPr="00D326DE" w:rsidRDefault="00961500" w:rsidP="00D326DE">
      <w:pPr>
        <w:pStyle w:val="Content"/>
        <w:numPr>
          <w:ilvl w:val="0"/>
          <w:numId w:val="3"/>
        </w:numPr>
        <w:rPr>
          <w:rFonts w:eastAsia="MS Mincho"/>
          <w:color w:val="FF0000"/>
        </w:rPr>
      </w:pPr>
      <w:r w:rsidRPr="00961500">
        <w:rPr>
          <w:rFonts w:eastAsia="MS Mincho"/>
          <w:color w:val="FF0000"/>
        </w:rPr>
        <w:t>Kết quả:</w:t>
      </w:r>
      <w:r w:rsidR="0066186A" w:rsidRPr="00D326DE">
        <w:rPr>
          <w:rFonts w:eastAsia="MS Mincho"/>
          <w:color w:val="FF0000"/>
        </w:rPr>
        <w:t xml:space="preserve"> Giúp </w:t>
      </w:r>
      <w:r w:rsidRPr="00D326DE">
        <w:rPr>
          <w:rFonts w:eastAsia="MS Mincho"/>
          <w:color w:val="FF0000"/>
        </w:rPr>
        <w:t>đánh giá độ an toàn và hiệu suất lâu dài của kết cấu.</w:t>
      </w:r>
    </w:p>
    <w:p w14:paraId="5637DD50" w14:textId="503181DD" w:rsidR="00541EAD" w:rsidRDefault="00541EAD" w:rsidP="00541EAD">
      <w:pPr>
        <w:pStyle w:val="Heading3"/>
        <w:rPr>
          <w:lang w:eastAsia="ja-JP"/>
        </w:rPr>
      </w:pPr>
      <w:bookmarkStart w:id="93" w:name="_Toc164193292"/>
      <w:bookmarkStart w:id="94" w:name="_Toc185846200"/>
      <w:r>
        <w:rPr>
          <w:lang w:eastAsia="ja-JP"/>
        </w:rPr>
        <w:t>Hàm LoadData</w:t>
      </w:r>
      <w:bookmarkEnd w:id="93"/>
      <w:bookmarkEnd w:id="94"/>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345BC98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w:t>
      </w:r>
    </w:p>
    <w:p w14:paraId="29E393F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75A1560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496E884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06E48E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9F1FC1">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95" w:name="_Toc164193293"/>
      <w:bookmarkStart w:id="96" w:name="_Toc185846201"/>
      <w:r>
        <w:rPr>
          <w:lang w:eastAsia="ja-JP"/>
        </w:rPr>
        <w:t>Hàm sự kiện nút Calculate</w:t>
      </w:r>
      <w:bookmarkEnd w:id="95"/>
      <w:bookmarkEnd w:id="96"/>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Td.Text = Td.ToString();</w:t>
      </w:r>
    </w:p>
    <w:p w14:paraId="11D3377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p>
    <w:p w14:paraId="21BB566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D730E8">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97" w:name="_Toc164193294"/>
      <w:bookmarkStart w:id="98" w:name="_Toc185846202"/>
      <w:r>
        <w:rPr>
          <w:lang w:eastAsia="ja-JP"/>
        </w:rPr>
        <w:t>Hàm Gamma</w:t>
      </w:r>
      <w:bookmarkEnd w:id="97"/>
      <w:bookmarkEnd w:id="98"/>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lastRenderedPageBreak/>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E312B5">
      <w:pPr>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05pt;height:33.25pt" o:ole="">
            <v:imagedata r:id="rId150" o:title=""/>
          </v:shape>
          <o:OLEObject Type="Embed" ProgID="Equation.DSMT4" ShapeID="_x0000_i1089" DrawAspect="Content" ObjectID="_1796479509" r:id="rId151"/>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99" w:name="_Toc164193295"/>
      <w:bookmarkStart w:id="100" w:name="_Toc185846203"/>
      <w:r>
        <w:t>Hàm Incompletegamma</w:t>
      </w:r>
      <w:bookmarkEnd w:id="99"/>
      <w:bookmarkEnd w:id="100"/>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p>
    <w:p w14:paraId="7BB504C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p>
    <w:p w14:paraId="5E2DEF9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c = 1;</w:t>
      </w:r>
    </w:p>
    <w:p w14:paraId="59AEB8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73245913" w14:textId="5203EE9B"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54805">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7AB40E8A" w14:textId="5F9C5F0F" w:rsidR="00B47D53" w:rsidRDefault="001857D5" w:rsidP="002B7BC8">
      <w:pPr>
        <w:pStyle w:val="Heading3"/>
      </w:pPr>
      <w:bookmarkStart w:id="101" w:name="_Toc164193296"/>
      <w:bookmarkStart w:id="102" w:name="_Toc185846204"/>
      <w:r>
        <w:t>Chương trình tính toán</w:t>
      </w:r>
      <w:bookmarkEnd w:id="101"/>
      <w:bookmarkEnd w:id="102"/>
    </w:p>
    <w:p w14:paraId="3B82CAC7" w14:textId="155FE6CC" w:rsidR="00A35027" w:rsidRPr="00A35027" w:rsidRDefault="006A037E" w:rsidP="006A037E">
      <w:pPr>
        <w:pStyle w:val="Heading4"/>
      </w:pPr>
      <w:r>
        <w:t>Giao diện chương trình</w:t>
      </w:r>
    </w:p>
    <w:p w14:paraId="15BFEBB1" w14:textId="1EE41B7A" w:rsidR="001857D5" w:rsidRDefault="0044614E" w:rsidP="001857D5">
      <w:pPr>
        <w:pStyle w:val="Content"/>
      </w:pPr>
      <w:r>
        <w:t>Giao diện chính của chương trình tính toán như hình</w:t>
      </w:r>
      <w:r w:rsidR="00575CB5">
        <w:t xml:space="preserve"> 2.</w:t>
      </w:r>
      <w:r w:rsidR="00E4097E">
        <w:t>4</w:t>
      </w:r>
    </w:p>
    <w:p w14:paraId="4DE1BA80" w14:textId="77777777" w:rsidR="00D57C09" w:rsidRDefault="0044614E" w:rsidP="00D57C09">
      <w:pPr>
        <w:pStyle w:val="Content"/>
        <w:keepNext/>
      </w:pPr>
      <w:r>
        <w:rPr>
          <w:noProof/>
        </w:rPr>
        <w:drawing>
          <wp:inline distT="0" distB="0" distL="0" distR="0" wp14:anchorId="17F8E1A6" wp14:editId="6B30964F">
            <wp:extent cx="5760720" cy="1724025"/>
            <wp:effectExtent l="0" t="0" r="0" b="9525"/>
            <wp:docPr id="124668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80189" name=""/>
                    <pic:cNvPicPr/>
                  </pic:nvPicPr>
                  <pic:blipFill>
                    <a:blip r:embed="rId152"/>
                    <a:stretch>
                      <a:fillRect/>
                    </a:stretch>
                  </pic:blipFill>
                  <pic:spPr>
                    <a:xfrm>
                      <a:off x="0" y="0"/>
                      <a:ext cx="5760720" cy="1724025"/>
                    </a:xfrm>
                    <a:prstGeom prst="rect">
                      <a:avLst/>
                    </a:prstGeom>
                  </pic:spPr>
                </pic:pic>
              </a:graphicData>
            </a:graphic>
          </wp:inline>
        </w:drawing>
      </w:r>
    </w:p>
    <w:p w14:paraId="645AF5E8" w14:textId="2F4319B7" w:rsidR="0044614E" w:rsidRDefault="00D57C09" w:rsidP="00D57C09">
      <w:pPr>
        <w:pStyle w:val="Caption"/>
      </w:pPr>
      <w:bookmarkStart w:id="103" w:name="_Toc166268726"/>
      <w:bookmarkStart w:id="104" w:name="_Toc166330523"/>
      <w:bookmarkStart w:id="105" w:name="_Toc167547356"/>
      <w:r>
        <w:t xml:space="preserve">Hình </w:t>
      </w:r>
      <w:fldSimple w:instr=" STYLEREF 1 \s ">
        <w:r w:rsidR="00BF46B3">
          <w:rPr>
            <w:noProof/>
          </w:rPr>
          <w:t>2</w:t>
        </w:r>
      </w:fldSimple>
      <w:r w:rsidR="00BD5BBB">
        <w:t>.</w:t>
      </w:r>
      <w:fldSimple w:instr=" SEQ Hình \* ARABIC \s 1 ">
        <w:r w:rsidR="00BF46B3">
          <w:rPr>
            <w:noProof/>
          </w:rPr>
          <w:t>4</w:t>
        </w:r>
      </w:fldSimple>
      <w:r>
        <w:t xml:space="preserve"> Giao diện của chương trình tính toán</w:t>
      </w:r>
      <w:bookmarkEnd w:id="103"/>
      <w:bookmarkEnd w:id="104"/>
      <w:bookmarkEnd w:id="105"/>
    </w:p>
    <w:p w14:paraId="0AE941BA" w14:textId="059ED7C2" w:rsidR="002B7FD2" w:rsidRDefault="002B7FD2" w:rsidP="006E62D9">
      <w:pPr>
        <w:pStyle w:val="Content"/>
        <w:numPr>
          <w:ilvl w:val="0"/>
          <w:numId w:val="3"/>
        </w:numPr>
      </w:pPr>
      <w:r>
        <w:t>Các khu vực 1, 2</w:t>
      </w:r>
      <w:r w:rsidR="0043502E">
        <w:t xml:space="preserve"> (khu vực màu đỏ)</w:t>
      </w:r>
      <w:r>
        <w:t xml:space="preserve"> là các khu vực điền hoặc chọn các giá trị đã được tính toán</w:t>
      </w:r>
      <w:r w:rsidR="0043502E">
        <w:t>.</w:t>
      </w:r>
    </w:p>
    <w:p w14:paraId="5013D101" w14:textId="3F8BF385" w:rsidR="0043502E" w:rsidRDefault="0043502E" w:rsidP="006E62D9">
      <w:pPr>
        <w:pStyle w:val="Content"/>
        <w:numPr>
          <w:ilvl w:val="0"/>
          <w:numId w:val="3"/>
        </w:numPr>
      </w:pPr>
      <w:r>
        <w:t>Các khu vực 3, 4</w:t>
      </w:r>
      <w:r w:rsidR="00B57742">
        <w:t xml:space="preserve"> (khu vực màu xanh lá cây) là các khu vực mà giá trị được tự động tính toán ra dựa trên các thông số được điền vào từ khu vực 1, 2. </w:t>
      </w:r>
    </w:p>
    <w:p w14:paraId="5983D13A" w14:textId="1DF4CC3F" w:rsidR="00B57742" w:rsidRPr="001857D5" w:rsidRDefault="00B57742" w:rsidP="006E62D9">
      <w:pPr>
        <w:pStyle w:val="Content"/>
        <w:numPr>
          <w:ilvl w:val="0"/>
          <w:numId w:val="3"/>
        </w:numPr>
      </w:pPr>
      <w:r>
        <w:lastRenderedPageBreak/>
        <w:t xml:space="preserve">Khu vực 5 (khu vực màu da cam) là khu vực thể hiện các thông số cụ thể của đường cong S-N, nơi chúng ta có thể lựa chọn đường cong S-N phù hợp trong tính toán. </w:t>
      </w:r>
    </w:p>
    <w:p w14:paraId="23B553EE" w14:textId="1C593096" w:rsidR="006242D5" w:rsidRDefault="001034E4" w:rsidP="004D1120">
      <w:pPr>
        <w:pStyle w:val="Heading4"/>
      </w:pPr>
      <w:r>
        <w:t>So sánh kết quả của chương trình và bài toán thực tế.</w:t>
      </w:r>
    </w:p>
    <w:p w14:paraId="26BEB63D" w14:textId="34AFA47F" w:rsidR="004061EC" w:rsidRDefault="004009F8" w:rsidP="004061EC">
      <w:pPr>
        <w:pStyle w:val="Content"/>
      </w:pPr>
      <w:r>
        <w:t xml:space="preserve">Căn cứ theo mục 2.1.4, </w:t>
      </w:r>
      <w:r w:rsidR="007B6F30">
        <w:t>nhập các thông số đầu vào tương tự như 2 trường hợp được thể hiện trong bảng 2.1 vào chương trình tính toán</w:t>
      </w:r>
      <w:r w:rsidR="00531F1C">
        <w:t xml:space="preserve"> sau đó kiểm tra kết quả. </w:t>
      </w:r>
    </w:p>
    <w:p w14:paraId="10124D6D" w14:textId="77777777" w:rsidR="00D57C09" w:rsidRDefault="008169CA" w:rsidP="00D57C09">
      <w:pPr>
        <w:pStyle w:val="Content"/>
        <w:keepNext/>
      </w:pPr>
      <w:r>
        <w:rPr>
          <w:noProof/>
        </w:rPr>
        <w:drawing>
          <wp:inline distT="0" distB="0" distL="0" distR="0" wp14:anchorId="46CF7B14" wp14:editId="2FAEE4CE">
            <wp:extent cx="5760720" cy="1724025"/>
            <wp:effectExtent l="0" t="0" r="0" b="9525"/>
            <wp:docPr id="65320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0266" name=""/>
                    <pic:cNvPicPr/>
                  </pic:nvPicPr>
                  <pic:blipFill>
                    <a:blip r:embed="rId153"/>
                    <a:stretch>
                      <a:fillRect/>
                    </a:stretch>
                  </pic:blipFill>
                  <pic:spPr>
                    <a:xfrm>
                      <a:off x="0" y="0"/>
                      <a:ext cx="5760720" cy="1724025"/>
                    </a:xfrm>
                    <a:prstGeom prst="rect">
                      <a:avLst/>
                    </a:prstGeom>
                  </pic:spPr>
                </pic:pic>
              </a:graphicData>
            </a:graphic>
          </wp:inline>
        </w:drawing>
      </w:r>
    </w:p>
    <w:p w14:paraId="3A868320" w14:textId="6DDCD9BE" w:rsidR="008169CA" w:rsidRDefault="00D57C09" w:rsidP="00AB0CEE">
      <w:pPr>
        <w:pStyle w:val="Caption"/>
      </w:pPr>
      <w:bookmarkStart w:id="106" w:name="_Toc166268727"/>
      <w:bookmarkStart w:id="107" w:name="_Toc166330524"/>
      <w:bookmarkStart w:id="108" w:name="_Toc167547357"/>
      <w:r>
        <w:t xml:space="preserve">Hình </w:t>
      </w:r>
      <w:fldSimple w:instr=" STYLEREF 1 \s ">
        <w:r w:rsidR="00BF46B3">
          <w:rPr>
            <w:noProof/>
          </w:rPr>
          <w:t>2</w:t>
        </w:r>
      </w:fldSimple>
      <w:r w:rsidR="00BD5BBB">
        <w:t>.</w:t>
      </w:r>
      <w:fldSimple w:instr=" SEQ Hình \* ARABIC \s 1 ">
        <w:r w:rsidR="00BF46B3">
          <w:rPr>
            <w:noProof/>
          </w:rPr>
          <w:t>5</w:t>
        </w:r>
      </w:fldSimple>
      <w:r w:rsidR="00AB0CEE">
        <w:t xml:space="preserve"> Kết quả xuất ra từ chương trình của điểm nóng ví dụ 1</w:t>
      </w:r>
      <w:bookmarkEnd w:id="106"/>
      <w:bookmarkEnd w:id="107"/>
      <w:bookmarkEnd w:id="108"/>
    </w:p>
    <w:p w14:paraId="3AB5AE13" w14:textId="77777777" w:rsidR="00005B22" w:rsidRDefault="00005B22" w:rsidP="004061EC">
      <w:pPr>
        <w:pStyle w:val="Content"/>
      </w:pPr>
    </w:p>
    <w:p w14:paraId="3FDC9772" w14:textId="77777777" w:rsidR="00AB0CEE" w:rsidRDefault="00005B22" w:rsidP="00AB0CEE">
      <w:pPr>
        <w:pStyle w:val="Content"/>
        <w:keepNext/>
      </w:pPr>
      <w:r>
        <w:rPr>
          <w:noProof/>
        </w:rPr>
        <w:drawing>
          <wp:inline distT="0" distB="0" distL="0" distR="0" wp14:anchorId="0CB16944" wp14:editId="7D8F9CD4">
            <wp:extent cx="5760720" cy="1724025"/>
            <wp:effectExtent l="0" t="0" r="0" b="9525"/>
            <wp:docPr id="151222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2438" name=""/>
                    <pic:cNvPicPr/>
                  </pic:nvPicPr>
                  <pic:blipFill>
                    <a:blip r:embed="rId154"/>
                    <a:stretch>
                      <a:fillRect/>
                    </a:stretch>
                  </pic:blipFill>
                  <pic:spPr>
                    <a:xfrm>
                      <a:off x="0" y="0"/>
                      <a:ext cx="5760720" cy="1724025"/>
                    </a:xfrm>
                    <a:prstGeom prst="rect">
                      <a:avLst/>
                    </a:prstGeom>
                  </pic:spPr>
                </pic:pic>
              </a:graphicData>
            </a:graphic>
          </wp:inline>
        </w:drawing>
      </w:r>
    </w:p>
    <w:p w14:paraId="4DE68668" w14:textId="5BEB29E5" w:rsidR="00005B22" w:rsidRDefault="00AB0CEE" w:rsidP="00AB0CEE">
      <w:pPr>
        <w:pStyle w:val="Caption"/>
      </w:pPr>
      <w:bookmarkStart w:id="109" w:name="_Toc166268728"/>
      <w:bookmarkStart w:id="110" w:name="_Toc166330525"/>
      <w:bookmarkStart w:id="111" w:name="_Toc167547358"/>
      <w:r>
        <w:t xml:space="preserve">Hình </w:t>
      </w:r>
      <w:fldSimple w:instr=" STYLEREF 1 \s ">
        <w:r w:rsidR="00BF46B3">
          <w:rPr>
            <w:noProof/>
          </w:rPr>
          <w:t>2</w:t>
        </w:r>
      </w:fldSimple>
      <w:r w:rsidR="00BD5BBB">
        <w:t>.</w:t>
      </w:r>
      <w:fldSimple w:instr=" SEQ Hình \* ARABIC \s 1 ">
        <w:r w:rsidR="00BF46B3">
          <w:rPr>
            <w:noProof/>
          </w:rPr>
          <w:t>6</w:t>
        </w:r>
      </w:fldSimple>
      <w:r w:rsidRPr="00AB0CEE">
        <w:t xml:space="preserve"> </w:t>
      </w:r>
      <w:r>
        <w:t>Kết quả xuất ra từ chương trình của điểm nóng ví dụ 2</w:t>
      </w:r>
      <w:bookmarkEnd w:id="109"/>
      <w:bookmarkEnd w:id="110"/>
      <w:bookmarkEnd w:id="111"/>
    </w:p>
    <w:p w14:paraId="15F875C6" w14:textId="77777777" w:rsidR="00410A26" w:rsidRPr="004061EC" w:rsidRDefault="00410A26" w:rsidP="004061EC">
      <w:pPr>
        <w:pStyle w:val="Content"/>
      </w:pPr>
    </w:p>
    <w:p w14:paraId="1235391B" w14:textId="5D037AF8" w:rsidR="00686035" w:rsidRDefault="00686035" w:rsidP="00F6129D">
      <w:pPr>
        <w:pStyle w:val="Caption"/>
        <w:keepNext/>
      </w:pPr>
      <w:bookmarkStart w:id="112" w:name="_Toc166268713"/>
      <w:bookmarkStart w:id="113" w:name="_Toc166330506"/>
      <w:bookmarkStart w:id="114" w:name="_Toc167547338"/>
      <w:r>
        <w:t xml:space="preserve">Bảng </w:t>
      </w:r>
      <w:fldSimple w:instr=" STYLEREF 1 \s ">
        <w:r w:rsidR="00BF46B3">
          <w:rPr>
            <w:noProof/>
          </w:rPr>
          <w:t>2</w:t>
        </w:r>
      </w:fldSimple>
      <w:r w:rsidR="002B5A8F">
        <w:t>.</w:t>
      </w:r>
      <w:fldSimple w:instr=" SEQ Bảng \* ARABIC \s 1 ">
        <w:r w:rsidR="00BF46B3">
          <w:rPr>
            <w:noProof/>
          </w:rPr>
          <w:t>6</w:t>
        </w:r>
      </w:fldSimple>
      <w:r>
        <w:t xml:space="preserve"> </w:t>
      </w:r>
      <w:r w:rsidR="006A7B16">
        <w:t>Bảng so sánh kết quả ví dụ 1</w:t>
      </w:r>
      <w:bookmarkEnd w:id="112"/>
      <w:bookmarkEnd w:id="113"/>
      <w:bookmarkEnd w:id="114"/>
    </w:p>
    <w:tbl>
      <w:tblPr>
        <w:tblStyle w:val="GridTable1Light"/>
        <w:tblW w:w="0" w:type="auto"/>
        <w:tblLook w:val="04A0" w:firstRow="1" w:lastRow="0" w:firstColumn="1" w:lastColumn="0" w:noHBand="0" w:noVBand="1"/>
      </w:tblPr>
      <w:tblGrid>
        <w:gridCol w:w="708"/>
        <w:gridCol w:w="3628"/>
        <w:gridCol w:w="1435"/>
        <w:gridCol w:w="1792"/>
        <w:gridCol w:w="1499"/>
      </w:tblGrid>
      <w:tr w:rsidR="00182603" w:rsidRPr="007C2EF9" w14:paraId="59C4F193" w14:textId="77777777" w:rsidTr="006D75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399136BE" w14:textId="77777777" w:rsidR="00182603" w:rsidRPr="007C2EF9" w:rsidRDefault="00182603" w:rsidP="00D70107">
            <w:pPr>
              <w:spacing w:line="360" w:lineRule="auto"/>
              <w:jc w:val="center"/>
            </w:pPr>
            <w:r w:rsidRPr="007C2EF9">
              <w:t>STT</w:t>
            </w:r>
          </w:p>
        </w:tc>
        <w:tc>
          <w:tcPr>
            <w:tcW w:w="3628" w:type="dxa"/>
          </w:tcPr>
          <w:p w14:paraId="12EDE04E" w14:textId="258D737F" w:rsidR="00182603" w:rsidRPr="007C2EF9" w:rsidRDefault="004669CB" w:rsidP="00D70107">
            <w:pPr>
              <w:spacing w:line="360" w:lineRule="auto"/>
              <w:jc w:val="center"/>
              <w:cnfStyle w:val="100000000000" w:firstRow="1" w:lastRow="0" w:firstColumn="0" w:lastColumn="0" w:oddVBand="0" w:evenVBand="0" w:oddHBand="0" w:evenHBand="0" w:firstRowFirstColumn="0" w:firstRowLastColumn="0" w:lastRowFirstColumn="0" w:lastRowLastColumn="0"/>
            </w:pPr>
            <w:r>
              <w:t>Thông số</w:t>
            </w:r>
            <w:r w:rsidR="00C81EA9">
              <w:t xml:space="preserve"> cần so sánh</w:t>
            </w:r>
          </w:p>
        </w:tc>
        <w:tc>
          <w:tcPr>
            <w:tcW w:w="1435" w:type="dxa"/>
            <w:vAlign w:val="center"/>
          </w:tcPr>
          <w:p w14:paraId="4AC2DC8A" w14:textId="292744BA"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3093698F" w14:textId="7A52224E"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22455B1B" w14:textId="773A1FD7" w:rsidR="00182603" w:rsidRPr="007C2EF9" w:rsidRDefault="00182603" w:rsidP="006D75C2">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A4696A" w:rsidRPr="007C2EF9" w14:paraId="6EBEA55B"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9FCD9F" w14:textId="73443A28" w:rsidR="00A4696A" w:rsidRPr="007C2EF9" w:rsidRDefault="00A4696A" w:rsidP="00A4696A">
            <w:pPr>
              <w:spacing w:line="360" w:lineRule="auto"/>
              <w:jc w:val="center"/>
            </w:pPr>
            <w:r>
              <w:t>1</w:t>
            </w:r>
          </w:p>
        </w:tc>
        <w:tc>
          <w:tcPr>
            <w:tcW w:w="3628" w:type="dxa"/>
          </w:tcPr>
          <w:p w14:paraId="67A0100C" w14:textId="77777777" w:rsidR="00A4696A" w:rsidRPr="007C2EF9" w:rsidRDefault="00A4696A" w:rsidP="00A4696A">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05CBF897">
                <v:shape id="_x0000_i1090" type="#_x0000_t75" style="width:108pt;height:21.85pt" o:ole="">
                  <v:imagedata r:id="rId93" o:title=""/>
                </v:shape>
                <o:OLEObject Type="Embed" ProgID="Equation.DSMT4" ShapeID="_x0000_i1090" DrawAspect="Content" ObjectID="_1796479510" r:id="rId155"/>
              </w:object>
            </w:r>
          </w:p>
        </w:tc>
        <w:tc>
          <w:tcPr>
            <w:tcW w:w="1435" w:type="dxa"/>
            <w:vAlign w:val="center"/>
          </w:tcPr>
          <w:p w14:paraId="02947A8C" w14:textId="77777777"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792" w:type="dxa"/>
            <w:vAlign w:val="center"/>
          </w:tcPr>
          <w:p w14:paraId="152E0CB4" w14:textId="06D29B1B"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499" w:type="dxa"/>
            <w:vAlign w:val="center"/>
          </w:tcPr>
          <w:p w14:paraId="22A9FF94" w14:textId="5A768736" w:rsidR="00A4696A" w:rsidRPr="00FC52EC"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65ECF670"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DA9709" w14:textId="688E4963" w:rsidR="00E6597E" w:rsidRPr="007C2EF9" w:rsidRDefault="00E6597E" w:rsidP="00E6597E">
            <w:pPr>
              <w:spacing w:line="360" w:lineRule="auto"/>
              <w:jc w:val="center"/>
            </w:pPr>
            <w:r>
              <w:t>2</w:t>
            </w:r>
          </w:p>
        </w:tc>
        <w:tc>
          <w:tcPr>
            <w:tcW w:w="3628" w:type="dxa"/>
          </w:tcPr>
          <w:p w14:paraId="36E0FB3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D0C7146">
                <v:shape id="_x0000_i1091" type="#_x0000_t75" style="width:125.3pt;height:21.85pt" o:ole="">
                  <v:imagedata r:id="rId95" o:title=""/>
                </v:shape>
                <o:OLEObject Type="Embed" ProgID="Equation.DSMT4" ShapeID="_x0000_i1091" DrawAspect="Content" ObjectID="_1796479511" r:id="rId156"/>
              </w:object>
            </w:r>
          </w:p>
        </w:tc>
        <w:tc>
          <w:tcPr>
            <w:tcW w:w="1435" w:type="dxa"/>
            <w:vAlign w:val="center"/>
          </w:tcPr>
          <w:p w14:paraId="7012BA6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792" w:type="dxa"/>
            <w:vAlign w:val="center"/>
          </w:tcPr>
          <w:p w14:paraId="1987106A" w14:textId="58950B10"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499" w:type="dxa"/>
            <w:vAlign w:val="center"/>
          </w:tcPr>
          <w:p w14:paraId="6D8D6F1F" w14:textId="0D2980DE"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87AB7C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EB72265" w14:textId="2C8E2077" w:rsidR="00E6597E" w:rsidRPr="007C2EF9" w:rsidRDefault="00E6597E" w:rsidP="00E6597E">
            <w:pPr>
              <w:spacing w:line="360" w:lineRule="auto"/>
              <w:jc w:val="center"/>
            </w:pPr>
            <w:r>
              <w:t>3</w:t>
            </w:r>
          </w:p>
        </w:tc>
        <w:tc>
          <w:tcPr>
            <w:tcW w:w="3628" w:type="dxa"/>
          </w:tcPr>
          <w:p w14:paraId="62AF524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1628203">
                <v:shape id="_x0000_i1092" type="#_x0000_t75" style="width:110.75pt;height:21.85pt" o:ole="">
                  <v:imagedata r:id="rId97" o:title=""/>
                </v:shape>
                <o:OLEObject Type="Embed" ProgID="Equation.DSMT4" ShapeID="_x0000_i1092" DrawAspect="Content" ObjectID="_1796479512" r:id="rId157"/>
              </w:object>
            </w:r>
          </w:p>
        </w:tc>
        <w:tc>
          <w:tcPr>
            <w:tcW w:w="1435" w:type="dxa"/>
            <w:vAlign w:val="center"/>
          </w:tcPr>
          <w:p w14:paraId="7AF39872"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6E2C51E3" w14:textId="68D654B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354E50B3" w14:textId="0C417A6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F16CF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6E8EB1E" w14:textId="34404487" w:rsidR="00E6597E" w:rsidRPr="007C2EF9" w:rsidRDefault="00E6597E" w:rsidP="00E6597E">
            <w:pPr>
              <w:spacing w:line="360" w:lineRule="auto"/>
              <w:jc w:val="center"/>
            </w:pPr>
            <w:r>
              <w:lastRenderedPageBreak/>
              <w:t>4</w:t>
            </w:r>
          </w:p>
        </w:tc>
        <w:tc>
          <w:tcPr>
            <w:tcW w:w="3628" w:type="dxa"/>
          </w:tcPr>
          <w:p w14:paraId="20909C9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1B22A966">
                <v:shape id="_x0000_i1093" type="#_x0000_t75" style="width:128.95pt;height:21.85pt" o:ole="">
                  <v:imagedata r:id="rId99" o:title=""/>
                </v:shape>
                <o:OLEObject Type="Embed" ProgID="Equation.DSMT4" ShapeID="_x0000_i1093" DrawAspect="Content" ObjectID="_1796479513" r:id="rId158"/>
              </w:object>
            </w:r>
          </w:p>
        </w:tc>
        <w:tc>
          <w:tcPr>
            <w:tcW w:w="1435" w:type="dxa"/>
            <w:vAlign w:val="center"/>
          </w:tcPr>
          <w:p w14:paraId="66D50E2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792" w:type="dxa"/>
            <w:vAlign w:val="center"/>
          </w:tcPr>
          <w:p w14:paraId="168C9CDA" w14:textId="017DFC2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499" w:type="dxa"/>
            <w:vAlign w:val="center"/>
          </w:tcPr>
          <w:p w14:paraId="2B6A10E4" w14:textId="4700716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6B20BA8"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190CDB8" w14:textId="2091B122" w:rsidR="00E6597E" w:rsidRPr="007C2EF9" w:rsidRDefault="00E6597E" w:rsidP="00E6597E">
            <w:pPr>
              <w:spacing w:line="360" w:lineRule="auto"/>
              <w:jc w:val="center"/>
            </w:pPr>
            <w:r>
              <w:t>5</w:t>
            </w:r>
          </w:p>
        </w:tc>
        <w:tc>
          <w:tcPr>
            <w:tcW w:w="3628" w:type="dxa"/>
          </w:tcPr>
          <w:p w14:paraId="6B30F14B"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4FA5C83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792" w:type="dxa"/>
            <w:vAlign w:val="center"/>
          </w:tcPr>
          <w:p w14:paraId="25FE3368" w14:textId="0E2066F3"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499" w:type="dxa"/>
            <w:vAlign w:val="center"/>
          </w:tcPr>
          <w:p w14:paraId="2406DF52" w14:textId="770BE6B7"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0B12665E"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775EEB7" w14:textId="104520C6" w:rsidR="00E6597E" w:rsidRPr="007C2EF9" w:rsidRDefault="00E6597E" w:rsidP="00E6597E">
            <w:pPr>
              <w:spacing w:line="360" w:lineRule="auto"/>
              <w:jc w:val="center"/>
            </w:pPr>
            <w:r>
              <w:t>6</w:t>
            </w:r>
          </w:p>
        </w:tc>
        <w:tc>
          <w:tcPr>
            <w:tcW w:w="3628" w:type="dxa"/>
          </w:tcPr>
          <w:p w14:paraId="3253D5A5"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5537FBBF"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5FC1C24D" w14:textId="68F44978"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630720000</w:t>
            </w:r>
          </w:p>
        </w:tc>
        <w:tc>
          <w:tcPr>
            <w:tcW w:w="1499" w:type="dxa"/>
            <w:vAlign w:val="center"/>
          </w:tcPr>
          <w:p w14:paraId="2747DDBD" w14:textId="2FD39A1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4%</w:t>
            </w:r>
          </w:p>
        </w:tc>
      </w:tr>
      <w:tr w:rsidR="00E6597E" w:rsidRPr="007C2EF9" w14:paraId="2D38E28C"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5BEDDB4B" w14:textId="470700FB" w:rsidR="00E6597E" w:rsidRPr="007C2EF9" w:rsidRDefault="00E6597E" w:rsidP="00E6597E">
            <w:pPr>
              <w:spacing w:line="360" w:lineRule="auto"/>
              <w:jc w:val="center"/>
            </w:pPr>
            <w:r>
              <w:t>7</w:t>
            </w:r>
          </w:p>
        </w:tc>
        <w:tc>
          <w:tcPr>
            <w:tcW w:w="3628" w:type="dxa"/>
          </w:tcPr>
          <w:p w14:paraId="4F02C076"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379E3E24"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4CC2CBA9" w14:textId="7EB3715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284480</w:t>
            </w:r>
          </w:p>
        </w:tc>
        <w:tc>
          <w:tcPr>
            <w:tcW w:w="1499" w:type="dxa"/>
            <w:vAlign w:val="center"/>
          </w:tcPr>
          <w:p w14:paraId="680BF167" w14:textId="63CB0373"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28%</w:t>
            </w:r>
          </w:p>
        </w:tc>
      </w:tr>
      <w:tr w:rsidR="00E6597E" w:rsidRPr="007C2EF9" w14:paraId="0956FE3A"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A57DE70" w14:textId="72BD67BC" w:rsidR="00E6597E" w:rsidRPr="007C2EF9" w:rsidRDefault="00E6597E" w:rsidP="00E6597E">
            <w:pPr>
              <w:spacing w:line="360" w:lineRule="auto"/>
              <w:jc w:val="center"/>
            </w:pPr>
            <w:r>
              <w:t>8</w:t>
            </w:r>
          </w:p>
        </w:tc>
        <w:tc>
          <w:tcPr>
            <w:tcW w:w="3628" w:type="dxa"/>
          </w:tcPr>
          <w:p w14:paraId="17FD56C4"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CF65C3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792" w:type="dxa"/>
            <w:vAlign w:val="center"/>
          </w:tcPr>
          <w:p w14:paraId="423CA0F7" w14:textId="4510BE6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27.93</w:t>
            </w:r>
          </w:p>
        </w:tc>
        <w:tc>
          <w:tcPr>
            <w:tcW w:w="1499" w:type="dxa"/>
            <w:vAlign w:val="center"/>
          </w:tcPr>
          <w:p w14:paraId="2AF80EA8" w14:textId="7E503B3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1%</w:t>
            </w:r>
          </w:p>
        </w:tc>
      </w:tr>
      <w:tr w:rsidR="00E6597E" w:rsidRPr="007C2EF9" w14:paraId="6C7E0AD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963BD93" w14:textId="67418D3B" w:rsidR="00E6597E" w:rsidRPr="007C2EF9" w:rsidRDefault="00E6597E" w:rsidP="00E6597E">
            <w:pPr>
              <w:spacing w:line="360" w:lineRule="auto"/>
              <w:jc w:val="center"/>
            </w:pPr>
            <w:r>
              <w:t>9</w:t>
            </w:r>
          </w:p>
        </w:tc>
        <w:tc>
          <w:tcPr>
            <w:tcW w:w="3628" w:type="dxa"/>
          </w:tcPr>
          <w:p w14:paraId="326CADA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0E4FE10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297883D7" w14:textId="2E661392"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w:t>
            </w:r>
          </w:p>
        </w:tc>
        <w:tc>
          <w:tcPr>
            <w:tcW w:w="1499" w:type="dxa"/>
            <w:vAlign w:val="center"/>
          </w:tcPr>
          <w:p w14:paraId="0F668EB9" w14:textId="66FD01DA"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A3DF75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A731726" w14:textId="5A051518" w:rsidR="00E6597E" w:rsidRPr="007C2EF9" w:rsidRDefault="00E6597E" w:rsidP="00E6597E">
            <w:pPr>
              <w:spacing w:line="360" w:lineRule="auto"/>
              <w:jc w:val="center"/>
            </w:pPr>
            <w:r>
              <w:t>10</w:t>
            </w:r>
          </w:p>
        </w:tc>
        <w:tc>
          <w:tcPr>
            <w:tcW w:w="3628" w:type="dxa"/>
          </w:tcPr>
          <w:p w14:paraId="6C4BF16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387A06F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792" w:type="dxa"/>
            <w:vAlign w:val="center"/>
          </w:tcPr>
          <w:p w14:paraId="3C6B05D5" w14:textId="1D0995D1"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4.089</w:t>
            </w:r>
          </w:p>
        </w:tc>
        <w:tc>
          <w:tcPr>
            <w:tcW w:w="1499" w:type="dxa"/>
            <w:vAlign w:val="center"/>
          </w:tcPr>
          <w:p w14:paraId="70CB81C3" w14:textId="133CE3B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2201B3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645EAC4" w14:textId="7B5ADD0C" w:rsidR="00E6597E" w:rsidRPr="007C2EF9" w:rsidRDefault="00E6597E" w:rsidP="00E6597E">
            <w:pPr>
              <w:spacing w:line="360" w:lineRule="auto"/>
              <w:jc w:val="center"/>
            </w:pPr>
            <w:r>
              <w:t>11</w:t>
            </w:r>
          </w:p>
        </w:tc>
        <w:tc>
          <w:tcPr>
            <w:tcW w:w="3628" w:type="dxa"/>
          </w:tcPr>
          <w:p w14:paraId="034C4337"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1FBB389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6C761D98" w14:textId="13C53B3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56.331</w:t>
            </w:r>
          </w:p>
        </w:tc>
        <w:tc>
          <w:tcPr>
            <w:tcW w:w="1499" w:type="dxa"/>
            <w:vAlign w:val="center"/>
          </w:tcPr>
          <w:p w14:paraId="0A5A37EC" w14:textId="21F7821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324386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C02B6C" w14:textId="74848478" w:rsidR="00E6597E" w:rsidRPr="007C2EF9" w:rsidRDefault="00E6597E" w:rsidP="00E6597E">
            <w:pPr>
              <w:spacing w:line="360" w:lineRule="auto"/>
              <w:jc w:val="center"/>
            </w:pPr>
            <w:r>
              <w:t>12</w:t>
            </w:r>
          </w:p>
        </w:tc>
        <w:tc>
          <w:tcPr>
            <w:tcW w:w="3628" w:type="dxa"/>
          </w:tcPr>
          <w:p w14:paraId="3B4EBB68"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5678513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792" w:type="dxa"/>
            <w:vAlign w:val="center"/>
          </w:tcPr>
          <w:p w14:paraId="60D04295" w14:textId="107E2B24"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93.594</w:t>
            </w:r>
          </w:p>
        </w:tc>
        <w:tc>
          <w:tcPr>
            <w:tcW w:w="1499" w:type="dxa"/>
            <w:vAlign w:val="center"/>
          </w:tcPr>
          <w:p w14:paraId="30973049" w14:textId="2F46C48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B77F73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F94F076" w14:textId="5C4DD582" w:rsidR="00E6597E" w:rsidRPr="007C2EF9" w:rsidRDefault="00E6597E" w:rsidP="00E6597E">
            <w:pPr>
              <w:spacing w:line="360" w:lineRule="auto"/>
              <w:jc w:val="center"/>
            </w:pPr>
            <w:r>
              <w:t>13</w:t>
            </w:r>
          </w:p>
        </w:tc>
        <w:tc>
          <w:tcPr>
            <w:tcW w:w="3628" w:type="dxa"/>
          </w:tcPr>
          <w:p w14:paraId="5FD989F3"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1BC96EA5">
                <v:shape id="_x0000_i1094" type="#_x0000_t75" style="width:40.1pt;height:21.85pt" o:ole="">
                  <v:imagedata r:id="rId101" o:title=""/>
                </v:shape>
                <o:OLEObject Type="Embed" ProgID="Equation.DSMT4" ShapeID="_x0000_i1094" DrawAspect="Content" ObjectID="_1796479514" r:id="rId159"/>
              </w:object>
            </w:r>
          </w:p>
        </w:tc>
        <w:tc>
          <w:tcPr>
            <w:tcW w:w="1435" w:type="dxa"/>
            <w:vAlign w:val="center"/>
          </w:tcPr>
          <w:p w14:paraId="378E1A20"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792" w:type="dxa"/>
            <w:vAlign w:val="center"/>
          </w:tcPr>
          <w:p w14:paraId="618D1836" w14:textId="5349BC59"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3.782</w:t>
            </w:r>
          </w:p>
        </w:tc>
        <w:tc>
          <w:tcPr>
            <w:tcW w:w="1499" w:type="dxa"/>
            <w:vAlign w:val="center"/>
          </w:tcPr>
          <w:p w14:paraId="7CE6C09B" w14:textId="48EE923D"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3%</w:t>
            </w:r>
          </w:p>
        </w:tc>
      </w:tr>
      <w:tr w:rsidR="00E6597E" w:rsidRPr="007C2EF9" w14:paraId="20F92B2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453CB08" w14:textId="1DC39099" w:rsidR="00E6597E" w:rsidRPr="007C2EF9" w:rsidRDefault="00E6597E" w:rsidP="00E6597E">
            <w:pPr>
              <w:spacing w:line="360" w:lineRule="auto"/>
              <w:jc w:val="center"/>
            </w:pPr>
            <w:r>
              <w:t>14</w:t>
            </w:r>
          </w:p>
        </w:tc>
        <w:tc>
          <w:tcPr>
            <w:tcW w:w="3628" w:type="dxa"/>
          </w:tcPr>
          <w:p w14:paraId="1DA0A16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19A67973">
                <v:shape id="_x0000_i1095" type="#_x0000_t75" style="width:116.2pt;height:25.95pt" o:ole="">
                  <v:imagedata r:id="rId103" o:title=""/>
                </v:shape>
                <o:OLEObject Type="Embed" ProgID="Equation.DSMT4" ShapeID="_x0000_i1095" DrawAspect="Content" ObjectID="_1796479515" r:id="rId160"/>
              </w:object>
            </w:r>
          </w:p>
        </w:tc>
        <w:tc>
          <w:tcPr>
            <w:tcW w:w="1435" w:type="dxa"/>
            <w:vAlign w:val="center"/>
          </w:tcPr>
          <w:p w14:paraId="365D1921"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792" w:type="dxa"/>
            <w:vAlign w:val="center"/>
          </w:tcPr>
          <w:p w14:paraId="2C99D49E" w14:textId="4ECB8BF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395</w:t>
            </w:r>
          </w:p>
        </w:tc>
        <w:tc>
          <w:tcPr>
            <w:tcW w:w="1499" w:type="dxa"/>
            <w:vAlign w:val="center"/>
          </w:tcPr>
          <w:p w14:paraId="247E6BC5" w14:textId="036CF92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2311B8C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11F92EB1" w14:textId="74745392" w:rsidR="00E6597E" w:rsidRPr="007C2EF9" w:rsidRDefault="00E6597E" w:rsidP="00E6597E">
            <w:pPr>
              <w:spacing w:line="360" w:lineRule="auto"/>
              <w:jc w:val="center"/>
            </w:pPr>
            <w:r>
              <w:t>15</w:t>
            </w:r>
          </w:p>
        </w:tc>
        <w:tc>
          <w:tcPr>
            <w:tcW w:w="3628" w:type="dxa"/>
          </w:tcPr>
          <w:p w14:paraId="1F8106A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228DEB86">
                <v:shape id="_x0000_i1096" type="#_x0000_t75" style="width:117.55pt;height:25.95pt" o:ole="">
                  <v:imagedata r:id="rId105" o:title=""/>
                </v:shape>
                <o:OLEObject Type="Embed" ProgID="Equation.DSMT4" ShapeID="_x0000_i1096" DrawAspect="Content" ObjectID="_1796479516" r:id="rId161"/>
              </w:object>
            </w:r>
          </w:p>
        </w:tc>
        <w:tc>
          <w:tcPr>
            <w:tcW w:w="1435" w:type="dxa"/>
            <w:vAlign w:val="center"/>
          </w:tcPr>
          <w:p w14:paraId="33E82F8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792" w:type="dxa"/>
            <w:vAlign w:val="center"/>
          </w:tcPr>
          <w:p w14:paraId="6D73E3C5" w14:textId="71C5FA5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242</w:t>
            </w:r>
          </w:p>
        </w:tc>
        <w:tc>
          <w:tcPr>
            <w:tcW w:w="1499" w:type="dxa"/>
            <w:vAlign w:val="center"/>
          </w:tcPr>
          <w:p w14:paraId="11F5F055" w14:textId="069F9348"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7DDB63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9EAAA91" w14:textId="5FBE9B8C" w:rsidR="00E6597E" w:rsidRPr="007C2EF9" w:rsidRDefault="00E6597E" w:rsidP="00E6597E">
            <w:pPr>
              <w:spacing w:line="360" w:lineRule="auto"/>
              <w:jc w:val="center"/>
            </w:pPr>
            <w:r>
              <w:t>16</w:t>
            </w:r>
          </w:p>
        </w:tc>
        <w:tc>
          <w:tcPr>
            <w:tcW w:w="3628" w:type="dxa"/>
          </w:tcPr>
          <w:p w14:paraId="3A9E7BA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CFB978D"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0AF1F828" w14:textId="5322CE5A"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1</w:t>
            </w:r>
          </w:p>
        </w:tc>
        <w:tc>
          <w:tcPr>
            <w:tcW w:w="1499" w:type="dxa"/>
            <w:vAlign w:val="center"/>
          </w:tcPr>
          <w:p w14:paraId="7FC9DACA" w14:textId="32E1EE8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0%</w:t>
            </w:r>
          </w:p>
        </w:tc>
      </w:tr>
      <w:tr w:rsidR="00E6597E" w:rsidRPr="007C2EF9" w14:paraId="0F85DD7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824A1A" w14:textId="08E8DA35" w:rsidR="00E6597E" w:rsidRPr="007C2EF9" w:rsidRDefault="00E6597E" w:rsidP="00E6597E">
            <w:pPr>
              <w:spacing w:line="360" w:lineRule="auto"/>
              <w:jc w:val="center"/>
            </w:pPr>
            <w:r>
              <w:t>17</w:t>
            </w:r>
          </w:p>
        </w:tc>
        <w:tc>
          <w:tcPr>
            <w:tcW w:w="3628" w:type="dxa"/>
          </w:tcPr>
          <w:p w14:paraId="7561AAD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EE52EA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792" w:type="dxa"/>
            <w:vAlign w:val="center"/>
          </w:tcPr>
          <w:p w14:paraId="793B0658" w14:textId="7953233D"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9.979</w:t>
            </w:r>
          </w:p>
        </w:tc>
        <w:tc>
          <w:tcPr>
            <w:tcW w:w="1499" w:type="dxa"/>
            <w:vAlign w:val="center"/>
          </w:tcPr>
          <w:p w14:paraId="686F43B8" w14:textId="20885B74"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4%</w:t>
            </w:r>
          </w:p>
        </w:tc>
      </w:tr>
    </w:tbl>
    <w:p w14:paraId="2F88BC59" w14:textId="77777777" w:rsidR="002668F0" w:rsidRDefault="002668F0" w:rsidP="002668F0">
      <w:pPr>
        <w:pStyle w:val="Content"/>
      </w:pPr>
    </w:p>
    <w:p w14:paraId="4624A46D" w14:textId="7AF2D31B" w:rsidR="00365CE3" w:rsidRDefault="00365CE3" w:rsidP="005D796E">
      <w:pPr>
        <w:pStyle w:val="Caption"/>
        <w:keepNext/>
      </w:pPr>
      <w:bookmarkStart w:id="115" w:name="_Toc166268714"/>
      <w:bookmarkStart w:id="116" w:name="_Toc166330507"/>
      <w:bookmarkStart w:id="117" w:name="_Toc167547339"/>
      <w:r>
        <w:t xml:space="preserve">Bảng </w:t>
      </w:r>
      <w:fldSimple w:instr=" STYLEREF 1 \s ">
        <w:r w:rsidR="00BF46B3">
          <w:rPr>
            <w:noProof/>
          </w:rPr>
          <w:t>2</w:t>
        </w:r>
      </w:fldSimple>
      <w:r w:rsidR="002B5A8F">
        <w:t>.</w:t>
      </w:r>
      <w:fldSimple w:instr=" SEQ Bảng \* ARABIC \s 1 ">
        <w:r w:rsidR="00BF46B3">
          <w:rPr>
            <w:noProof/>
          </w:rPr>
          <w:t>7</w:t>
        </w:r>
      </w:fldSimple>
      <w:r w:rsidRPr="00365CE3">
        <w:t xml:space="preserve"> </w:t>
      </w:r>
      <w:r>
        <w:t xml:space="preserve">Bảng so sánh kết quả ví dụ </w:t>
      </w:r>
      <w:r w:rsidR="00AA2CC5">
        <w:t>2</w:t>
      </w:r>
      <w:bookmarkEnd w:id="115"/>
      <w:bookmarkEnd w:id="116"/>
      <w:bookmarkEnd w:id="117"/>
    </w:p>
    <w:tbl>
      <w:tblPr>
        <w:tblStyle w:val="GridTable1Light"/>
        <w:tblW w:w="0" w:type="auto"/>
        <w:tblLook w:val="04A0" w:firstRow="1" w:lastRow="0" w:firstColumn="1" w:lastColumn="0" w:noHBand="0" w:noVBand="1"/>
      </w:tblPr>
      <w:tblGrid>
        <w:gridCol w:w="708"/>
        <w:gridCol w:w="3628"/>
        <w:gridCol w:w="1435"/>
        <w:gridCol w:w="1792"/>
        <w:gridCol w:w="1499"/>
      </w:tblGrid>
      <w:tr w:rsidR="00B53B69" w:rsidRPr="007C2EF9" w14:paraId="7AEA3DBB" w14:textId="77777777" w:rsidTr="00310E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02A3FF6A" w14:textId="77777777" w:rsidR="00B53B69" w:rsidRPr="007C2EF9" w:rsidRDefault="00B53B69" w:rsidP="00B53B69">
            <w:pPr>
              <w:spacing w:line="360" w:lineRule="auto"/>
              <w:jc w:val="center"/>
            </w:pPr>
            <w:r w:rsidRPr="007C2EF9">
              <w:t>STT</w:t>
            </w:r>
          </w:p>
        </w:tc>
        <w:tc>
          <w:tcPr>
            <w:tcW w:w="3628" w:type="dxa"/>
          </w:tcPr>
          <w:p w14:paraId="688A444C" w14:textId="42F62237" w:rsidR="00B53B69" w:rsidRPr="007C2EF9" w:rsidRDefault="00B53B69" w:rsidP="00B53B69">
            <w:pPr>
              <w:spacing w:line="360" w:lineRule="auto"/>
              <w:jc w:val="center"/>
              <w:cnfStyle w:val="100000000000" w:firstRow="1" w:lastRow="0" w:firstColumn="0" w:lastColumn="0" w:oddVBand="0" w:evenVBand="0" w:oddHBand="0" w:evenHBand="0" w:firstRowFirstColumn="0" w:firstRowLastColumn="0" w:lastRowFirstColumn="0" w:lastRowLastColumn="0"/>
            </w:pPr>
            <w:r>
              <w:t>Thông số cần so sánh</w:t>
            </w:r>
          </w:p>
        </w:tc>
        <w:tc>
          <w:tcPr>
            <w:tcW w:w="1435" w:type="dxa"/>
            <w:vAlign w:val="center"/>
          </w:tcPr>
          <w:p w14:paraId="1B6AF9B2" w14:textId="3BD9941E"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71F9E339" w14:textId="0D77692A"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1A8EFF70" w14:textId="58904C5C"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DE5BD8" w:rsidRPr="007C2EF9" w14:paraId="0F07204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D6CB0B1" w14:textId="55DD1F43" w:rsidR="00DE5BD8" w:rsidRPr="007C2EF9" w:rsidRDefault="00DE5BD8" w:rsidP="00DE5BD8">
            <w:pPr>
              <w:spacing w:line="360" w:lineRule="auto"/>
              <w:jc w:val="center"/>
            </w:pPr>
            <w:r>
              <w:t>1</w:t>
            </w:r>
          </w:p>
        </w:tc>
        <w:tc>
          <w:tcPr>
            <w:tcW w:w="3628" w:type="dxa"/>
          </w:tcPr>
          <w:p w14:paraId="7DC36AF6"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431593C5">
                <v:shape id="_x0000_i1097" type="#_x0000_t75" style="width:108pt;height:21.85pt" o:ole="">
                  <v:imagedata r:id="rId93" o:title=""/>
                </v:shape>
                <o:OLEObject Type="Embed" ProgID="Equation.DSMT4" ShapeID="_x0000_i1097" DrawAspect="Content" ObjectID="_1796479517" r:id="rId162"/>
              </w:object>
            </w:r>
          </w:p>
        </w:tc>
        <w:tc>
          <w:tcPr>
            <w:tcW w:w="1435" w:type="dxa"/>
            <w:vAlign w:val="center"/>
          </w:tcPr>
          <w:p w14:paraId="4CEB5887" w14:textId="44BC23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792" w:type="dxa"/>
            <w:vAlign w:val="center"/>
          </w:tcPr>
          <w:p w14:paraId="7BB001F0" w14:textId="0508F1D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499" w:type="dxa"/>
            <w:vAlign w:val="center"/>
          </w:tcPr>
          <w:p w14:paraId="2A475EA8" w14:textId="1D41B6E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6389714"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F6E4E6A" w14:textId="2446DB2D" w:rsidR="00DE5BD8" w:rsidRPr="007C2EF9" w:rsidRDefault="00DE5BD8" w:rsidP="00DE5BD8">
            <w:pPr>
              <w:spacing w:line="360" w:lineRule="auto"/>
              <w:jc w:val="center"/>
            </w:pPr>
            <w:r>
              <w:t>2</w:t>
            </w:r>
          </w:p>
        </w:tc>
        <w:tc>
          <w:tcPr>
            <w:tcW w:w="3628" w:type="dxa"/>
          </w:tcPr>
          <w:p w14:paraId="65C2ED55"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2DD2D17F">
                <v:shape id="_x0000_i1098" type="#_x0000_t75" style="width:125.3pt;height:21.85pt" o:ole="">
                  <v:imagedata r:id="rId95" o:title=""/>
                </v:shape>
                <o:OLEObject Type="Embed" ProgID="Equation.DSMT4" ShapeID="_x0000_i1098" DrawAspect="Content" ObjectID="_1796479518" r:id="rId163"/>
              </w:object>
            </w:r>
          </w:p>
        </w:tc>
        <w:tc>
          <w:tcPr>
            <w:tcW w:w="1435" w:type="dxa"/>
            <w:vAlign w:val="center"/>
          </w:tcPr>
          <w:p w14:paraId="0217B1E5" w14:textId="4FDE695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792" w:type="dxa"/>
            <w:vAlign w:val="center"/>
          </w:tcPr>
          <w:p w14:paraId="621053C3" w14:textId="4333A8DD"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499" w:type="dxa"/>
            <w:vAlign w:val="center"/>
          </w:tcPr>
          <w:p w14:paraId="276A5B2D" w14:textId="7D13AD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CB4FAB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408A9EA" w14:textId="091BF93C" w:rsidR="00DE5BD8" w:rsidRPr="007C2EF9" w:rsidRDefault="00DE5BD8" w:rsidP="00DE5BD8">
            <w:pPr>
              <w:spacing w:line="360" w:lineRule="auto"/>
              <w:jc w:val="center"/>
            </w:pPr>
            <w:r>
              <w:t>3</w:t>
            </w:r>
          </w:p>
        </w:tc>
        <w:tc>
          <w:tcPr>
            <w:tcW w:w="3628" w:type="dxa"/>
          </w:tcPr>
          <w:p w14:paraId="4B6B531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0BBBC251">
                <v:shape id="_x0000_i1099" type="#_x0000_t75" style="width:110.75pt;height:21.85pt" o:ole="">
                  <v:imagedata r:id="rId97" o:title=""/>
                </v:shape>
                <o:OLEObject Type="Embed" ProgID="Equation.DSMT4" ShapeID="_x0000_i1099" DrawAspect="Content" ObjectID="_1796479519" r:id="rId164"/>
              </w:object>
            </w:r>
          </w:p>
        </w:tc>
        <w:tc>
          <w:tcPr>
            <w:tcW w:w="1435" w:type="dxa"/>
            <w:vAlign w:val="center"/>
          </w:tcPr>
          <w:p w14:paraId="6F5EA3F1" w14:textId="71A642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1CC43C8E" w14:textId="2FE2109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2F53CB8F" w14:textId="76ECC2A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5EFB8D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60379E1" w14:textId="40578E1A" w:rsidR="00DE5BD8" w:rsidRPr="007C2EF9" w:rsidRDefault="00DE5BD8" w:rsidP="00DE5BD8">
            <w:pPr>
              <w:spacing w:line="360" w:lineRule="auto"/>
              <w:jc w:val="center"/>
            </w:pPr>
            <w:r>
              <w:lastRenderedPageBreak/>
              <w:t>4</w:t>
            </w:r>
          </w:p>
        </w:tc>
        <w:tc>
          <w:tcPr>
            <w:tcW w:w="3628" w:type="dxa"/>
          </w:tcPr>
          <w:p w14:paraId="4E676B1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3D1A5459">
                <v:shape id="_x0000_i1100" type="#_x0000_t75" style="width:128.95pt;height:21.85pt" o:ole="">
                  <v:imagedata r:id="rId99" o:title=""/>
                </v:shape>
                <o:OLEObject Type="Embed" ProgID="Equation.DSMT4" ShapeID="_x0000_i1100" DrawAspect="Content" ObjectID="_1796479520" r:id="rId165"/>
              </w:object>
            </w:r>
          </w:p>
        </w:tc>
        <w:tc>
          <w:tcPr>
            <w:tcW w:w="1435" w:type="dxa"/>
            <w:vAlign w:val="center"/>
          </w:tcPr>
          <w:p w14:paraId="7083BCE6" w14:textId="1E984EC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792" w:type="dxa"/>
            <w:vAlign w:val="center"/>
          </w:tcPr>
          <w:p w14:paraId="08F2AD35" w14:textId="0EA400D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499" w:type="dxa"/>
            <w:vAlign w:val="center"/>
          </w:tcPr>
          <w:p w14:paraId="60EB8239" w14:textId="73F3A25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EAA5CCE"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539B589" w14:textId="0464027E" w:rsidR="00DE5BD8" w:rsidRPr="007C2EF9" w:rsidRDefault="00DE5BD8" w:rsidP="00DE5BD8">
            <w:pPr>
              <w:spacing w:line="360" w:lineRule="auto"/>
              <w:jc w:val="center"/>
            </w:pPr>
            <w:r>
              <w:t>5</w:t>
            </w:r>
          </w:p>
        </w:tc>
        <w:tc>
          <w:tcPr>
            <w:tcW w:w="3628" w:type="dxa"/>
          </w:tcPr>
          <w:p w14:paraId="21F6274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7B4CC452" w14:textId="633DB64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792" w:type="dxa"/>
            <w:vAlign w:val="center"/>
          </w:tcPr>
          <w:p w14:paraId="4B148A94" w14:textId="141EB9DE"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5</w:t>
            </w:r>
          </w:p>
        </w:tc>
        <w:tc>
          <w:tcPr>
            <w:tcW w:w="1499" w:type="dxa"/>
            <w:vAlign w:val="center"/>
          </w:tcPr>
          <w:p w14:paraId="6E15354A" w14:textId="79CD41B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85D51F0"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28B72DAB" w14:textId="6B961CF4" w:rsidR="00DE5BD8" w:rsidRPr="007C2EF9" w:rsidRDefault="00DE5BD8" w:rsidP="00DE5BD8">
            <w:pPr>
              <w:spacing w:line="360" w:lineRule="auto"/>
              <w:jc w:val="center"/>
            </w:pPr>
            <w:r>
              <w:t>6</w:t>
            </w:r>
          </w:p>
        </w:tc>
        <w:tc>
          <w:tcPr>
            <w:tcW w:w="3628" w:type="dxa"/>
          </w:tcPr>
          <w:p w14:paraId="165FC301"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72C8B495" w14:textId="0CE60A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18C4B350" w14:textId="525F72B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6.31E+08</w:t>
            </w:r>
          </w:p>
        </w:tc>
        <w:tc>
          <w:tcPr>
            <w:tcW w:w="1499" w:type="dxa"/>
            <w:vAlign w:val="center"/>
          </w:tcPr>
          <w:p w14:paraId="4D1FCF37" w14:textId="32C15B0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4%</w:t>
            </w:r>
          </w:p>
        </w:tc>
      </w:tr>
      <w:tr w:rsidR="00DE5BD8" w:rsidRPr="007C2EF9" w14:paraId="6BCDAF5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F1D3FAE" w14:textId="0636464F" w:rsidR="00DE5BD8" w:rsidRPr="007C2EF9" w:rsidRDefault="00DE5BD8" w:rsidP="00DE5BD8">
            <w:pPr>
              <w:spacing w:line="360" w:lineRule="auto"/>
              <w:jc w:val="center"/>
            </w:pPr>
            <w:r>
              <w:t>7</w:t>
            </w:r>
          </w:p>
        </w:tc>
        <w:tc>
          <w:tcPr>
            <w:tcW w:w="3628" w:type="dxa"/>
          </w:tcPr>
          <w:p w14:paraId="7020A15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2EDB84F7" w14:textId="097262B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3688CE46" w14:textId="3ECD24D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E+08</w:t>
            </w:r>
          </w:p>
        </w:tc>
        <w:tc>
          <w:tcPr>
            <w:tcW w:w="1499" w:type="dxa"/>
            <w:vAlign w:val="center"/>
          </w:tcPr>
          <w:p w14:paraId="395E2567" w14:textId="5F0BCA3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r w:rsidR="00DE5BD8" w:rsidRPr="007C2EF9" w14:paraId="04B44225"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CCB9A88" w14:textId="412F85C4" w:rsidR="00DE5BD8" w:rsidRPr="007C2EF9" w:rsidRDefault="00DE5BD8" w:rsidP="00DE5BD8">
            <w:pPr>
              <w:spacing w:line="360" w:lineRule="auto"/>
              <w:jc w:val="center"/>
            </w:pPr>
            <w:r>
              <w:t>8</w:t>
            </w:r>
          </w:p>
        </w:tc>
        <w:tc>
          <w:tcPr>
            <w:tcW w:w="3628" w:type="dxa"/>
          </w:tcPr>
          <w:p w14:paraId="39F420A8"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595B149" w14:textId="727A8B1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792" w:type="dxa"/>
            <w:vAlign w:val="center"/>
          </w:tcPr>
          <w:p w14:paraId="3ABF18B5" w14:textId="62586B1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1.125</w:t>
            </w:r>
          </w:p>
        </w:tc>
        <w:tc>
          <w:tcPr>
            <w:tcW w:w="1499" w:type="dxa"/>
            <w:vAlign w:val="center"/>
          </w:tcPr>
          <w:p w14:paraId="5023B3C4" w14:textId="7511B23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1%</w:t>
            </w:r>
          </w:p>
        </w:tc>
      </w:tr>
      <w:tr w:rsidR="00DE5BD8" w:rsidRPr="007C2EF9" w14:paraId="15723DA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25A340D" w14:textId="3A9B2DD8" w:rsidR="00DE5BD8" w:rsidRPr="007C2EF9" w:rsidRDefault="00DE5BD8" w:rsidP="00DE5BD8">
            <w:pPr>
              <w:spacing w:line="360" w:lineRule="auto"/>
              <w:jc w:val="center"/>
            </w:pPr>
            <w:r>
              <w:t>9</w:t>
            </w:r>
          </w:p>
        </w:tc>
        <w:tc>
          <w:tcPr>
            <w:tcW w:w="3628" w:type="dxa"/>
          </w:tcPr>
          <w:p w14:paraId="298B8973"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6924D97E" w14:textId="6FC9D91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792" w:type="dxa"/>
            <w:vAlign w:val="center"/>
          </w:tcPr>
          <w:p w14:paraId="45B89303" w14:textId="42EEC5C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47</w:t>
            </w:r>
          </w:p>
        </w:tc>
        <w:tc>
          <w:tcPr>
            <w:tcW w:w="1499" w:type="dxa"/>
            <w:vAlign w:val="center"/>
          </w:tcPr>
          <w:p w14:paraId="54ECA491" w14:textId="5D26C01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653E8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AB3BD27" w14:textId="566FA62F" w:rsidR="00DE5BD8" w:rsidRPr="007C2EF9" w:rsidRDefault="00DE5BD8" w:rsidP="00DE5BD8">
            <w:pPr>
              <w:spacing w:line="360" w:lineRule="auto"/>
              <w:jc w:val="center"/>
            </w:pPr>
            <w:r>
              <w:t>10</w:t>
            </w:r>
          </w:p>
        </w:tc>
        <w:tc>
          <w:tcPr>
            <w:tcW w:w="3628" w:type="dxa"/>
          </w:tcPr>
          <w:p w14:paraId="3C6C75AF"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27EB7F5C" w14:textId="2C7D01F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792" w:type="dxa"/>
            <w:vAlign w:val="center"/>
          </w:tcPr>
          <w:p w14:paraId="1081BC86" w14:textId="32A4B0F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4.306</w:t>
            </w:r>
          </w:p>
        </w:tc>
        <w:tc>
          <w:tcPr>
            <w:tcW w:w="1499" w:type="dxa"/>
            <w:vAlign w:val="center"/>
          </w:tcPr>
          <w:p w14:paraId="5C2A1AD3" w14:textId="7325AF7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D5B9B0B"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C12B88C" w14:textId="0A340FC9" w:rsidR="00DE5BD8" w:rsidRPr="007C2EF9" w:rsidRDefault="00DE5BD8" w:rsidP="00DE5BD8">
            <w:pPr>
              <w:spacing w:line="360" w:lineRule="auto"/>
              <w:jc w:val="center"/>
            </w:pPr>
            <w:r>
              <w:t>11</w:t>
            </w:r>
          </w:p>
        </w:tc>
        <w:tc>
          <w:tcPr>
            <w:tcW w:w="3628" w:type="dxa"/>
          </w:tcPr>
          <w:p w14:paraId="253EC26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73B5BB44" w14:textId="5EA52E8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1DDE2095" w14:textId="07C89F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56.331</w:t>
            </w:r>
          </w:p>
        </w:tc>
        <w:tc>
          <w:tcPr>
            <w:tcW w:w="1499" w:type="dxa"/>
            <w:vAlign w:val="center"/>
          </w:tcPr>
          <w:p w14:paraId="6D94B7C9" w14:textId="36A3767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40206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E57ED1B" w14:textId="7B0E854D" w:rsidR="00DE5BD8" w:rsidRPr="007C2EF9" w:rsidRDefault="00DE5BD8" w:rsidP="00DE5BD8">
            <w:pPr>
              <w:spacing w:line="360" w:lineRule="auto"/>
              <w:jc w:val="center"/>
            </w:pPr>
            <w:r>
              <w:t>12</w:t>
            </w:r>
          </w:p>
        </w:tc>
        <w:tc>
          <w:tcPr>
            <w:tcW w:w="3628" w:type="dxa"/>
          </w:tcPr>
          <w:p w14:paraId="4E30053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2345EC99" w14:textId="6DF2B56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792" w:type="dxa"/>
            <w:vAlign w:val="center"/>
          </w:tcPr>
          <w:p w14:paraId="4C927196" w14:textId="38045DF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6.841</w:t>
            </w:r>
          </w:p>
        </w:tc>
        <w:tc>
          <w:tcPr>
            <w:tcW w:w="1499" w:type="dxa"/>
            <w:vAlign w:val="center"/>
          </w:tcPr>
          <w:p w14:paraId="291C76B0" w14:textId="1A94AE8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340E77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CC79C74" w14:textId="281FA9F6" w:rsidR="00DE5BD8" w:rsidRPr="007C2EF9" w:rsidRDefault="00DE5BD8" w:rsidP="00DE5BD8">
            <w:pPr>
              <w:spacing w:line="360" w:lineRule="auto"/>
              <w:jc w:val="center"/>
            </w:pPr>
            <w:r>
              <w:t>13</w:t>
            </w:r>
          </w:p>
        </w:tc>
        <w:tc>
          <w:tcPr>
            <w:tcW w:w="3628" w:type="dxa"/>
          </w:tcPr>
          <w:p w14:paraId="30C9D40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622B9A4">
                <v:shape id="_x0000_i1101" type="#_x0000_t75" style="width:40.1pt;height:21.85pt" o:ole="">
                  <v:imagedata r:id="rId101" o:title=""/>
                </v:shape>
                <o:OLEObject Type="Embed" ProgID="Equation.DSMT4" ShapeID="_x0000_i1101" DrawAspect="Content" ObjectID="_1796479521" r:id="rId166"/>
              </w:object>
            </w:r>
          </w:p>
        </w:tc>
        <w:tc>
          <w:tcPr>
            <w:tcW w:w="1435" w:type="dxa"/>
            <w:vAlign w:val="center"/>
          </w:tcPr>
          <w:p w14:paraId="49D8BC41" w14:textId="41DDFF0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792" w:type="dxa"/>
            <w:vAlign w:val="center"/>
          </w:tcPr>
          <w:p w14:paraId="1ABAF909" w14:textId="54F96CC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733</w:t>
            </w:r>
          </w:p>
        </w:tc>
        <w:tc>
          <w:tcPr>
            <w:tcW w:w="1499" w:type="dxa"/>
            <w:vAlign w:val="center"/>
          </w:tcPr>
          <w:p w14:paraId="11F08592" w14:textId="7FCEFD6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8A0865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BFC8742" w14:textId="504EA435" w:rsidR="00DE5BD8" w:rsidRPr="007C2EF9" w:rsidRDefault="00DE5BD8" w:rsidP="00DE5BD8">
            <w:pPr>
              <w:spacing w:line="360" w:lineRule="auto"/>
              <w:jc w:val="center"/>
            </w:pPr>
            <w:r>
              <w:t>14</w:t>
            </w:r>
          </w:p>
        </w:tc>
        <w:tc>
          <w:tcPr>
            <w:tcW w:w="3628" w:type="dxa"/>
          </w:tcPr>
          <w:p w14:paraId="21DDF6A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6D38A437">
                <v:shape id="_x0000_i1102" type="#_x0000_t75" style="width:116.2pt;height:25.95pt" o:ole="">
                  <v:imagedata r:id="rId103" o:title=""/>
                </v:shape>
                <o:OLEObject Type="Embed" ProgID="Equation.DSMT4" ShapeID="_x0000_i1102" DrawAspect="Content" ObjectID="_1796479522" r:id="rId167"/>
              </w:object>
            </w:r>
          </w:p>
        </w:tc>
        <w:tc>
          <w:tcPr>
            <w:tcW w:w="1435" w:type="dxa"/>
            <w:vAlign w:val="center"/>
          </w:tcPr>
          <w:p w14:paraId="5B4CFC86" w14:textId="773C76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792" w:type="dxa"/>
            <w:vAlign w:val="center"/>
          </w:tcPr>
          <w:p w14:paraId="33808AEE" w14:textId="42DC8D4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57</w:t>
            </w:r>
          </w:p>
        </w:tc>
        <w:tc>
          <w:tcPr>
            <w:tcW w:w="1499" w:type="dxa"/>
            <w:vAlign w:val="center"/>
          </w:tcPr>
          <w:p w14:paraId="655E95AA" w14:textId="222562A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A8E772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14F249B" w14:textId="01FD1D1A" w:rsidR="00DE5BD8" w:rsidRPr="007C2EF9" w:rsidRDefault="00DE5BD8" w:rsidP="00DE5BD8">
            <w:pPr>
              <w:spacing w:line="360" w:lineRule="auto"/>
              <w:jc w:val="center"/>
            </w:pPr>
            <w:r>
              <w:t>15</w:t>
            </w:r>
          </w:p>
        </w:tc>
        <w:tc>
          <w:tcPr>
            <w:tcW w:w="3628" w:type="dxa"/>
          </w:tcPr>
          <w:p w14:paraId="143C162B"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3100B171">
                <v:shape id="_x0000_i1103" type="#_x0000_t75" style="width:117.55pt;height:25.95pt" o:ole="">
                  <v:imagedata r:id="rId105" o:title=""/>
                </v:shape>
                <o:OLEObject Type="Embed" ProgID="Equation.DSMT4" ShapeID="_x0000_i1103" DrawAspect="Content" ObjectID="_1796479523" r:id="rId168"/>
              </w:object>
            </w:r>
          </w:p>
        </w:tc>
        <w:tc>
          <w:tcPr>
            <w:tcW w:w="1435" w:type="dxa"/>
            <w:vAlign w:val="center"/>
          </w:tcPr>
          <w:p w14:paraId="602B2A83" w14:textId="6F4A46C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792" w:type="dxa"/>
            <w:vAlign w:val="center"/>
          </w:tcPr>
          <w:p w14:paraId="730ADAF3" w14:textId="0F470D9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33</w:t>
            </w:r>
          </w:p>
        </w:tc>
        <w:tc>
          <w:tcPr>
            <w:tcW w:w="1499" w:type="dxa"/>
            <w:vAlign w:val="center"/>
          </w:tcPr>
          <w:p w14:paraId="027E83AF" w14:textId="33E1410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6BAA93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67E4EA4" w14:textId="74C7509E" w:rsidR="00DE5BD8" w:rsidRPr="007C2EF9" w:rsidRDefault="00DE5BD8" w:rsidP="00DE5BD8">
            <w:pPr>
              <w:spacing w:line="360" w:lineRule="auto"/>
              <w:jc w:val="center"/>
            </w:pPr>
            <w:r>
              <w:t>16</w:t>
            </w:r>
          </w:p>
        </w:tc>
        <w:tc>
          <w:tcPr>
            <w:tcW w:w="3628" w:type="dxa"/>
          </w:tcPr>
          <w:p w14:paraId="469BC5E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1038D46" w14:textId="23CAC23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604FA147" w14:textId="6388AE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03</w:t>
            </w:r>
          </w:p>
        </w:tc>
        <w:tc>
          <w:tcPr>
            <w:tcW w:w="1499" w:type="dxa"/>
            <w:vAlign w:val="center"/>
          </w:tcPr>
          <w:p w14:paraId="69EAFB61" w14:textId="0D942E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30%</w:t>
            </w:r>
          </w:p>
        </w:tc>
      </w:tr>
      <w:tr w:rsidR="00DE5BD8" w:rsidRPr="007C2EF9" w14:paraId="4918A37F"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1FB12F9" w14:textId="6DC704BB" w:rsidR="00DE5BD8" w:rsidRPr="007C2EF9" w:rsidRDefault="00DE5BD8" w:rsidP="00DE5BD8">
            <w:pPr>
              <w:spacing w:line="360" w:lineRule="auto"/>
              <w:jc w:val="center"/>
            </w:pPr>
            <w:r>
              <w:t>17</w:t>
            </w:r>
          </w:p>
        </w:tc>
        <w:tc>
          <w:tcPr>
            <w:tcW w:w="3628" w:type="dxa"/>
          </w:tcPr>
          <w:p w14:paraId="4813D2D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B8D6497" w14:textId="0C5B52E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792" w:type="dxa"/>
            <w:vAlign w:val="center"/>
          </w:tcPr>
          <w:p w14:paraId="3A58DBCF" w14:textId="08BC12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9.947</w:t>
            </w:r>
          </w:p>
        </w:tc>
        <w:tc>
          <w:tcPr>
            <w:tcW w:w="1499" w:type="dxa"/>
            <w:vAlign w:val="center"/>
          </w:tcPr>
          <w:p w14:paraId="7DF55DB3" w14:textId="3211E0B3"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bl>
    <w:p w14:paraId="02E142AE" w14:textId="355656C5" w:rsidR="00B16321" w:rsidRDefault="00B16321">
      <w:pPr>
        <w:spacing w:line="240" w:lineRule="auto"/>
        <w:rPr>
          <w:szCs w:val="26"/>
        </w:rPr>
      </w:pPr>
    </w:p>
    <w:p w14:paraId="7D981E76" w14:textId="55EBAD4C" w:rsidR="00DF04C3" w:rsidRDefault="00A01D3B" w:rsidP="00BE21D6">
      <w:pPr>
        <w:pStyle w:val="Content"/>
        <w:ind w:firstLine="720"/>
      </w:pPr>
      <w:r w:rsidRPr="00A01D3B">
        <w:t xml:space="preserve">Căn cứ kết quả từ ví dụ và giá trị được tính toán từ chương trình, bảng so sánh các giá trị được xây dựng. </w:t>
      </w:r>
    </w:p>
    <w:p w14:paraId="1E36A7EC" w14:textId="26837F90" w:rsidR="00A01D3B" w:rsidRDefault="00A01D3B" w:rsidP="00BE21D6">
      <w:pPr>
        <w:pStyle w:val="Content"/>
        <w:ind w:firstLine="720"/>
      </w:pPr>
      <w:r>
        <w:t xml:space="preserve">Bảng </w:t>
      </w:r>
      <w:r w:rsidR="003F279A">
        <w:t>2.6</w:t>
      </w:r>
      <w:r>
        <w:t xml:space="preserve"> và </w:t>
      </w:r>
      <w:r w:rsidR="003F279A">
        <w:t>2.7</w:t>
      </w:r>
      <w:r>
        <w:t xml:space="preserve"> cho thấy giá trị chênh lệch của các thông số </w:t>
      </w:r>
      <w:r w:rsidR="006333D5">
        <w:t xml:space="preserve">giữa ví dụ và chương trình tính toán đều không vượt quá 0.3%, điều này chứng minh được rằng chương trình xây dựng đang có độ tin cậy dựa trên các ví dụ thực tế đã được tính toán. </w:t>
      </w:r>
    </w:p>
    <w:p w14:paraId="6F72864C" w14:textId="0815F1CC" w:rsidR="00EB7AF4" w:rsidRDefault="00EB7AF4" w:rsidP="00EB7AF4">
      <w:pPr>
        <w:pStyle w:val="Heading2"/>
      </w:pPr>
      <w:bookmarkStart w:id="118" w:name="_Toc185846205"/>
      <w:r>
        <w:lastRenderedPageBreak/>
        <w:t>Kết luận chương 2</w:t>
      </w:r>
      <w:bookmarkEnd w:id="118"/>
    </w:p>
    <w:p w14:paraId="7424B722" w14:textId="456959FF" w:rsidR="00C12CA7" w:rsidRDefault="00536665" w:rsidP="00A54625">
      <w:pPr>
        <w:pStyle w:val="Content"/>
        <w:ind w:firstLine="718"/>
      </w:pPr>
      <w:r>
        <w:t>Chương 2 trình bày cơ sở lý thuyết của phương pháp phạm vi phân phối ứng suất nhằm phân tích mỏi kết cấu</w:t>
      </w:r>
      <w:r w:rsidR="00E911A0">
        <w:t xml:space="preserve"> và kết quả của sự phá hùy và tuổi thọ mỏi kết cấu được tính toán thông qua phần mềm hỗ trợ được xây dựng dựa trên phần mềm C#</w:t>
      </w:r>
      <w:r w:rsidR="004C29CB">
        <w:t xml:space="preserve">. </w:t>
      </w:r>
    </w:p>
    <w:p w14:paraId="3F88DEB5" w14:textId="5E4B7375" w:rsidR="004C29CB" w:rsidRPr="00536665" w:rsidRDefault="004C29CB" w:rsidP="00A54625">
      <w:pPr>
        <w:pStyle w:val="Content"/>
        <w:ind w:firstLine="718"/>
      </w:pPr>
      <w:r>
        <w:t xml:space="preserve">Chương trình xây dựng cũng được kiểm tra giá trị chênh lệch so với tính toán thực tế </w:t>
      </w:r>
      <w:r w:rsidR="00895A9D">
        <w:t xml:space="preserve">theo, đảm bảo rằng giá trị chênh lệch nhỏ (0.3%) theo 2.2.5. </w:t>
      </w:r>
    </w:p>
    <w:p w14:paraId="16B20970" w14:textId="77777777" w:rsidR="00A01D3B" w:rsidRDefault="00A01D3B">
      <w:pPr>
        <w:spacing w:line="240" w:lineRule="auto"/>
        <w:rPr>
          <w:szCs w:val="26"/>
        </w:rPr>
      </w:pPr>
    </w:p>
    <w:p w14:paraId="07B240B2" w14:textId="77777777" w:rsidR="00DF04C3" w:rsidRDefault="00DF04C3">
      <w:pPr>
        <w:spacing w:line="240" w:lineRule="auto"/>
        <w:rPr>
          <w:rFonts w:eastAsiaTheme="majorEastAsia" w:cstheme="majorBidi"/>
          <w:b/>
          <w:bCs/>
          <w:sz w:val="28"/>
          <w:szCs w:val="28"/>
        </w:rPr>
      </w:pPr>
      <w:r>
        <w:br w:type="page"/>
      </w:r>
    </w:p>
    <w:p w14:paraId="478D2189" w14:textId="7076B996" w:rsidR="004F2408" w:rsidRDefault="000769ED" w:rsidP="005C227A">
      <w:pPr>
        <w:pStyle w:val="Heading1"/>
        <w:jc w:val="center"/>
      </w:pPr>
      <w:bookmarkStart w:id="119" w:name="_Toc164193297"/>
      <w:bookmarkStart w:id="120" w:name="_Toc185846206"/>
      <w:r>
        <w:lastRenderedPageBreak/>
        <w:t>KẾT QUẢ NGHIÊN CỨU</w:t>
      </w:r>
      <w:bookmarkEnd w:id="119"/>
      <w:r w:rsidR="00251085">
        <w:t xml:space="preserve"> TỔN THƯƠNG MỎI</w:t>
      </w:r>
      <w:r w:rsidR="00D0325C">
        <w:t xml:space="preserve"> TÍCH LŨY</w:t>
      </w:r>
      <w:r w:rsidR="00251085">
        <w:t xml:space="preserve"> KẾT CẤU</w:t>
      </w:r>
      <w:bookmarkEnd w:id="120"/>
      <w:r w:rsidR="00251085">
        <w:t xml:space="preserve"> </w:t>
      </w:r>
    </w:p>
    <w:p w14:paraId="2999BD6B" w14:textId="1C80A1CD" w:rsidR="001328DE" w:rsidRDefault="0042785B" w:rsidP="00A9557A">
      <w:pPr>
        <w:pStyle w:val="Heading2"/>
      </w:pPr>
      <w:bookmarkStart w:id="121" w:name="_Toc164193298"/>
      <w:bookmarkStart w:id="122" w:name="_Toc185846207"/>
      <w:bookmarkStart w:id="123" w:name="_Toc5818413"/>
      <w:bookmarkStart w:id="124" w:name="_Toc6756643"/>
      <w:bookmarkStart w:id="125" w:name="_Toc5818420"/>
      <w:bookmarkStart w:id="126" w:name="_Toc6756650"/>
      <w:r>
        <w:t>Mô hình tính toán và thông số đầu vào</w:t>
      </w:r>
      <w:bookmarkEnd w:id="121"/>
      <w:bookmarkEnd w:id="122"/>
    </w:p>
    <w:p w14:paraId="625FC076" w14:textId="2C33B62E" w:rsidR="00824804" w:rsidRPr="00824804" w:rsidRDefault="00824804" w:rsidP="00824804">
      <w:pPr>
        <w:pStyle w:val="Heading3"/>
      </w:pPr>
      <w:bookmarkStart w:id="127" w:name="_Toc164193299"/>
      <w:bookmarkStart w:id="128" w:name="_Toc185846208"/>
      <w:r>
        <w:t>Mô hình tính toán</w:t>
      </w:r>
      <w:bookmarkEnd w:id="127"/>
      <w:bookmarkEnd w:id="128"/>
    </w:p>
    <w:p w14:paraId="27718ED0" w14:textId="4D240DCC" w:rsidR="00330274" w:rsidRDefault="004C3A3D" w:rsidP="002F6EC8">
      <w:pPr>
        <w:pStyle w:val="Content"/>
        <w:ind w:firstLine="720"/>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r w:rsidR="002D7C74">
        <w:t xml:space="preserve"> </w:t>
      </w:r>
      <w:r w:rsidR="008269AC">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 </w:instrText>
      </w:r>
      <w:r w:rsidR="00B71C3A">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DATA </w:instrText>
      </w:r>
      <w:r w:rsidR="00B71C3A">
        <w:fldChar w:fldCharType="end"/>
      </w:r>
      <w:r w:rsidR="008269AC">
        <w:fldChar w:fldCharType="separate"/>
      </w:r>
      <w:r w:rsidR="00B71C3A">
        <w:rPr>
          <w:noProof/>
        </w:rPr>
        <w:t>[20-36]</w:t>
      </w:r>
      <w:r w:rsidR="008269AC">
        <w:fldChar w:fldCharType="end"/>
      </w:r>
    </w:p>
    <w:p w14:paraId="38751BC5" w14:textId="6FCE7E14" w:rsidR="003A59D1" w:rsidRPr="00330274" w:rsidRDefault="00D5369D" w:rsidP="002F6EC8">
      <w:pPr>
        <w:pStyle w:val="Content"/>
        <w:ind w:firstLine="720"/>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69"/>
                    <a:stretch>
                      <a:fillRect/>
                    </a:stretch>
                  </pic:blipFill>
                  <pic:spPr>
                    <a:xfrm>
                      <a:off x="0" y="0"/>
                      <a:ext cx="5760720" cy="2853055"/>
                    </a:xfrm>
                    <a:prstGeom prst="rect">
                      <a:avLst/>
                    </a:prstGeom>
                  </pic:spPr>
                </pic:pic>
              </a:graphicData>
            </a:graphic>
          </wp:inline>
        </w:drawing>
      </w:r>
    </w:p>
    <w:p w14:paraId="246F7E67" w14:textId="3597DDB4" w:rsidR="00DB78C4" w:rsidRDefault="00380739" w:rsidP="00380739">
      <w:pPr>
        <w:pStyle w:val="Caption"/>
      </w:pPr>
      <w:bookmarkStart w:id="129" w:name="_Toc166268729"/>
      <w:bookmarkStart w:id="130" w:name="_Toc166330526"/>
      <w:bookmarkStart w:id="131" w:name="_Toc167547359"/>
      <w:r>
        <w:t xml:space="preserve">Hình </w:t>
      </w:r>
      <w:fldSimple w:instr=" STYLEREF 1 \s ">
        <w:r w:rsidR="00BF46B3">
          <w:rPr>
            <w:noProof/>
          </w:rPr>
          <w:t>3</w:t>
        </w:r>
      </w:fldSimple>
      <w:r w:rsidR="00BD5BBB">
        <w:t>.</w:t>
      </w:r>
      <w:fldSimple w:instr=" SEQ Hình \* ARABIC \s 1 ">
        <w:r w:rsidR="00BF46B3">
          <w:rPr>
            <w:noProof/>
          </w:rPr>
          <w:t>1</w:t>
        </w:r>
      </w:fldSimple>
      <w:r>
        <w:t xml:space="preserve"> Góc khung sườn được nghiên cứu</w:t>
      </w:r>
      <w:bookmarkEnd w:id="129"/>
      <w:bookmarkEnd w:id="130"/>
      <w:bookmarkEnd w:id="131"/>
    </w:p>
    <w:p w14:paraId="44440E53" w14:textId="24E08A83" w:rsidR="005C732A" w:rsidRDefault="005C732A" w:rsidP="005C732A">
      <w:pPr>
        <w:pStyle w:val="Heading3"/>
      </w:pPr>
      <w:bookmarkStart w:id="132" w:name="_Toc164193300"/>
      <w:bookmarkStart w:id="133" w:name="_Toc185846209"/>
      <w:r>
        <w:t>Thông số đầu vào</w:t>
      </w:r>
      <w:bookmarkEnd w:id="132"/>
      <w:bookmarkEnd w:id="133"/>
    </w:p>
    <w:p w14:paraId="3712769E" w14:textId="63EADD98" w:rsidR="00C33B7C" w:rsidRDefault="00FE407F" w:rsidP="0063365C">
      <w:pPr>
        <w:pStyle w:val="Content"/>
        <w:ind w:firstLine="720"/>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CB71A2">
      <w:pPr>
        <w:pStyle w:val="Content"/>
        <w:ind w:firstLine="720"/>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70"/>
                    <a:stretch>
                      <a:fillRect/>
                    </a:stretch>
                  </pic:blipFill>
                  <pic:spPr>
                    <a:xfrm>
                      <a:off x="0" y="0"/>
                      <a:ext cx="5760720" cy="2627768"/>
                    </a:xfrm>
                    <a:prstGeom prst="rect">
                      <a:avLst/>
                    </a:prstGeom>
                  </pic:spPr>
                </pic:pic>
              </a:graphicData>
            </a:graphic>
          </wp:inline>
        </w:drawing>
      </w:r>
    </w:p>
    <w:p w14:paraId="437EE3F4" w14:textId="39CF730C" w:rsidR="00556D8D" w:rsidRPr="00C33B7C" w:rsidRDefault="00765DD4" w:rsidP="00765DD4">
      <w:pPr>
        <w:pStyle w:val="Caption"/>
      </w:pPr>
      <w:bookmarkStart w:id="134" w:name="_Toc166268730"/>
      <w:bookmarkStart w:id="135" w:name="_Toc166330527"/>
      <w:bookmarkStart w:id="136" w:name="_Toc167547360"/>
      <w:r>
        <w:t xml:space="preserve">Hình </w:t>
      </w:r>
      <w:fldSimple w:instr=" STYLEREF 1 \s ">
        <w:r w:rsidR="00BF46B3">
          <w:rPr>
            <w:noProof/>
          </w:rPr>
          <w:t>3</w:t>
        </w:r>
      </w:fldSimple>
      <w:r w:rsidR="00BD5BBB">
        <w:t>.</w:t>
      </w:r>
      <w:fldSimple w:instr=" SEQ Hình \* ARABIC \s 1 ">
        <w:r w:rsidR="00BF46B3">
          <w:rPr>
            <w:noProof/>
          </w:rPr>
          <w:t>2</w:t>
        </w:r>
      </w:fldSimple>
      <w:r>
        <w:t xml:space="preserve"> Lực tác dụng vào khung sườn</w:t>
      </w:r>
      <w:bookmarkEnd w:id="134"/>
      <w:bookmarkEnd w:id="135"/>
      <w:bookmarkEnd w:id="136"/>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71"/>
                    <a:stretch>
                      <a:fillRect/>
                    </a:stretch>
                  </pic:blipFill>
                  <pic:spPr>
                    <a:xfrm>
                      <a:off x="0" y="0"/>
                      <a:ext cx="5760720" cy="2627630"/>
                    </a:xfrm>
                    <a:prstGeom prst="rect">
                      <a:avLst/>
                    </a:prstGeom>
                  </pic:spPr>
                </pic:pic>
              </a:graphicData>
            </a:graphic>
          </wp:inline>
        </w:drawing>
      </w:r>
    </w:p>
    <w:p w14:paraId="0A047B61" w14:textId="77FBF0CE" w:rsidR="001328DE" w:rsidRDefault="008071F0" w:rsidP="008071F0">
      <w:pPr>
        <w:pStyle w:val="Caption"/>
      </w:pPr>
      <w:bookmarkStart w:id="137" w:name="_Toc166268731"/>
      <w:bookmarkStart w:id="138" w:name="_Toc166330528"/>
      <w:bookmarkStart w:id="139" w:name="_Toc167547361"/>
      <w:r>
        <w:t xml:space="preserve">Hình </w:t>
      </w:r>
      <w:fldSimple w:instr=" STYLEREF 1 \s ">
        <w:r w:rsidR="00BF46B3">
          <w:rPr>
            <w:noProof/>
          </w:rPr>
          <w:t>3</w:t>
        </w:r>
      </w:fldSimple>
      <w:r w:rsidR="00BD5BBB">
        <w:t>.</w:t>
      </w:r>
      <w:fldSimple w:instr=" SEQ Hình \* ARABIC \s 1 ">
        <w:r w:rsidR="00BF46B3">
          <w:rPr>
            <w:noProof/>
          </w:rPr>
          <w:t>3</w:t>
        </w:r>
      </w:fldSimple>
      <w:r>
        <w:t xml:space="preserve"> Điều kiện biên áp dụng cho khung sườn</w:t>
      </w:r>
      <w:bookmarkEnd w:id="137"/>
      <w:bookmarkEnd w:id="138"/>
      <w:bookmarkEnd w:id="139"/>
    </w:p>
    <w:p w14:paraId="2CBFA05C" w14:textId="1C2C7A36" w:rsidR="00824804" w:rsidRDefault="00010884" w:rsidP="00824804">
      <w:pPr>
        <w:pStyle w:val="Heading3"/>
      </w:pPr>
      <w:bookmarkStart w:id="140" w:name="_Toc164193301"/>
      <w:bookmarkStart w:id="141" w:name="_Toc185846210"/>
      <w:r>
        <w:t>Chia lưới mô hình</w:t>
      </w:r>
      <w:bookmarkEnd w:id="140"/>
      <w:bookmarkEnd w:id="141"/>
    </w:p>
    <w:p w14:paraId="027056E3" w14:textId="0755D544" w:rsidR="00295DCE" w:rsidRDefault="00295DCE" w:rsidP="00D43B10">
      <w:pPr>
        <w:pStyle w:val="Content"/>
        <w:ind w:firstLine="720"/>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72"/>
                    <a:stretch>
                      <a:fillRect/>
                    </a:stretch>
                  </pic:blipFill>
                  <pic:spPr>
                    <a:xfrm>
                      <a:off x="0" y="0"/>
                      <a:ext cx="5760720" cy="2627630"/>
                    </a:xfrm>
                    <a:prstGeom prst="rect">
                      <a:avLst/>
                    </a:prstGeom>
                  </pic:spPr>
                </pic:pic>
              </a:graphicData>
            </a:graphic>
          </wp:inline>
        </w:drawing>
      </w:r>
    </w:p>
    <w:p w14:paraId="76657E27" w14:textId="1E903144" w:rsidR="00A4775F" w:rsidRPr="00295DCE" w:rsidRDefault="00592266" w:rsidP="00592266">
      <w:pPr>
        <w:pStyle w:val="Caption"/>
      </w:pPr>
      <w:bookmarkStart w:id="142" w:name="_Toc166268732"/>
      <w:bookmarkStart w:id="143" w:name="_Toc166330529"/>
      <w:bookmarkStart w:id="144" w:name="_Toc167547362"/>
      <w:r>
        <w:t xml:space="preserve">Hình </w:t>
      </w:r>
      <w:fldSimple w:instr=" STYLEREF 1 \s ">
        <w:r w:rsidR="00BF46B3">
          <w:rPr>
            <w:noProof/>
          </w:rPr>
          <w:t>3</w:t>
        </w:r>
      </w:fldSimple>
      <w:r w:rsidR="00BD5BBB">
        <w:t>.</w:t>
      </w:r>
      <w:fldSimple w:instr=" SEQ Hình \* ARABIC \s 1 ">
        <w:r w:rsidR="00BF46B3">
          <w:rPr>
            <w:noProof/>
          </w:rPr>
          <w:t>4</w:t>
        </w:r>
      </w:fldSimple>
      <w:r>
        <w:t xml:space="preserve"> Mô hình chia lưới</w:t>
      </w:r>
      <w:r w:rsidR="00FF02DF">
        <w:t xml:space="preserve"> khung sườn</w:t>
      </w:r>
      <w:r w:rsidR="003B218A">
        <w:t>.</w:t>
      </w:r>
      <w:bookmarkEnd w:id="142"/>
      <w:bookmarkEnd w:id="143"/>
      <w:bookmarkEnd w:id="144"/>
    </w:p>
    <w:p w14:paraId="68FDF2FB" w14:textId="24914CD9" w:rsidR="001328DE" w:rsidRDefault="00EB5CCB" w:rsidP="005F7CFB">
      <w:pPr>
        <w:pStyle w:val="Heading2"/>
      </w:pPr>
      <w:bookmarkStart w:id="145" w:name="_Toc164193302"/>
      <w:bookmarkStart w:id="146" w:name="_Toc185846211"/>
      <w:r>
        <w:t>Giá trị ứng suất và các thông số cơ bản</w:t>
      </w:r>
      <w:bookmarkEnd w:id="145"/>
      <w:bookmarkEnd w:id="146"/>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104" type="#_x0000_t75" style="width:82.05pt;height:18.7pt" o:ole="">
            <v:imagedata r:id="rId173" o:title=""/>
          </v:shape>
          <o:OLEObject Type="Embed" ProgID="Equation.DSMT4" ShapeID="_x0000_i1104" DrawAspect="Content" ObjectID="_1796479524" r:id="rId174"/>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105" type="#_x0000_t75" style="width:1in;height:18.7pt" o:ole="">
            <v:imagedata r:id="rId175" o:title=""/>
          </v:shape>
          <o:OLEObject Type="Embed" ProgID="Equation.DSMT4" ShapeID="_x0000_i1105" DrawAspect="Content" ObjectID="_1796479525" r:id="rId176"/>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77"/>
                    <a:stretch>
                      <a:fillRect/>
                    </a:stretch>
                  </pic:blipFill>
                  <pic:spPr>
                    <a:xfrm>
                      <a:off x="0" y="0"/>
                      <a:ext cx="5760720" cy="2627630"/>
                    </a:xfrm>
                    <a:prstGeom prst="rect">
                      <a:avLst/>
                    </a:prstGeom>
                  </pic:spPr>
                </pic:pic>
              </a:graphicData>
            </a:graphic>
          </wp:inline>
        </w:drawing>
      </w:r>
    </w:p>
    <w:p w14:paraId="03A643BC" w14:textId="4AD50743" w:rsidR="00F71E26" w:rsidRDefault="007011B5" w:rsidP="007011B5">
      <w:pPr>
        <w:pStyle w:val="Caption"/>
      </w:pPr>
      <w:bookmarkStart w:id="147" w:name="_Toc166268733"/>
      <w:bookmarkStart w:id="148" w:name="_Toc166330530"/>
      <w:bookmarkStart w:id="149" w:name="_Toc167547363"/>
      <w:r>
        <w:t xml:space="preserve">Hình </w:t>
      </w:r>
      <w:fldSimple w:instr=" STYLEREF 1 \s ">
        <w:r w:rsidR="00BF46B3">
          <w:rPr>
            <w:noProof/>
          </w:rPr>
          <w:t>3</w:t>
        </w:r>
      </w:fldSimple>
      <w:r w:rsidR="00BD5BBB">
        <w:t>.</w:t>
      </w:r>
      <w:fldSimple w:instr=" SEQ Hình \* ARABIC \s 1 ">
        <w:r w:rsidR="00BF46B3">
          <w:rPr>
            <w:noProof/>
          </w:rPr>
          <w:t>5</w:t>
        </w:r>
      </w:fldSimple>
      <w:r>
        <w:t xml:space="preserve"> Ứng suất lớn nhất</w:t>
      </w:r>
      <w:bookmarkEnd w:id="147"/>
      <w:bookmarkEnd w:id="148"/>
      <w:bookmarkEnd w:id="149"/>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106" type="#_x0000_t75" style="width:112.1pt;height:33.25pt" o:ole="">
            <v:imagedata r:id="rId178" o:title=""/>
          </v:shape>
          <o:OLEObject Type="Embed" ProgID="Equation.DSMT4" ShapeID="_x0000_i1106" DrawAspect="Content" ObjectID="_1796479526" r:id="rId179"/>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870BE3">
      <w:pPr>
        <w:pStyle w:val="Content"/>
        <w:ind w:firstLine="720"/>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2B2E90F3" w:rsidR="00731E43" w:rsidRDefault="00731E43" w:rsidP="00731E43">
      <w:pPr>
        <w:pStyle w:val="Bullet"/>
      </w:pPr>
      <w:r>
        <w:t xml:space="preserve">Đối với hệ số hình dạng Weibull, </w:t>
      </w:r>
      <w:r w:rsidR="00FA206D">
        <w:t>ta có thể giả sử hệ số này trải dài từ 0.5 cho đến 1.</w:t>
      </w:r>
      <w:r w:rsidR="00745657">
        <w:t>3</w:t>
      </w:r>
      <w:r w:rsidR="00FA206D">
        <w:t xml:space="preserve">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7D9A57DC" w:rsidR="00334E56" w:rsidRDefault="002D59F1" w:rsidP="00731E43">
      <w:pPr>
        <w:pStyle w:val="Bullet"/>
      </w:pPr>
      <w:r>
        <w:t>Độ dày hiệu quả</w:t>
      </w:r>
      <w:r w:rsidR="00334E56">
        <w:t>: 20 mm</w:t>
      </w:r>
    </w:p>
    <w:p w14:paraId="4BB8B24A" w14:textId="2EE5CAFA" w:rsidR="00334E56" w:rsidRDefault="002D59F1" w:rsidP="00731E43">
      <w:pPr>
        <w:pStyle w:val="Bullet"/>
      </w:pPr>
      <w:r>
        <w:t>Độ dày tham khảo</w:t>
      </w:r>
      <w:r w:rsidR="00334E56">
        <w:t>: 2</w:t>
      </w:r>
      <w:r w:rsidR="004461B1">
        <w:t>5</w:t>
      </w:r>
      <w:r w:rsidR="00334E56">
        <w:t xml:space="preserve"> mm</w:t>
      </w:r>
      <w:r w:rsidR="00C2245B">
        <w:t xml:space="preserve"> </w:t>
      </w:r>
    </w:p>
    <w:p w14:paraId="25AA0D67" w14:textId="33656D1E" w:rsidR="005A49D4" w:rsidRDefault="005A49D4" w:rsidP="00EF487D">
      <w:pPr>
        <w:pStyle w:val="Content"/>
        <w:ind w:firstLine="720"/>
      </w:pPr>
      <w:r>
        <w:t xml:space="preserve">Lần lượt thực hiện việc tính toán dựa trên bảng tính đã được lập trình và trình bày cụ thể như hình </w:t>
      </w:r>
      <w:r w:rsidR="00AA10E2">
        <w:t>3</w:t>
      </w:r>
      <w:r>
        <w:t>.6.</w:t>
      </w:r>
    </w:p>
    <w:p w14:paraId="484B658B" w14:textId="7C70F028" w:rsidR="005A49D4" w:rsidRDefault="003733C0" w:rsidP="005A49D4">
      <w:pPr>
        <w:pStyle w:val="Content"/>
        <w:keepNext/>
      </w:pPr>
      <w:r>
        <w:rPr>
          <w:noProof/>
        </w:rPr>
        <w:drawing>
          <wp:inline distT="0" distB="0" distL="0" distR="0" wp14:anchorId="13BA205A" wp14:editId="21121180">
            <wp:extent cx="5760720" cy="1724025"/>
            <wp:effectExtent l="0" t="0" r="0" b="9525"/>
            <wp:docPr id="120054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54268" name=""/>
                    <pic:cNvPicPr/>
                  </pic:nvPicPr>
                  <pic:blipFill>
                    <a:blip r:embed="rId180"/>
                    <a:stretch>
                      <a:fillRect/>
                    </a:stretch>
                  </pic:blipFill>
                  <pic:spPr>
                    <a:xfrm>
                      <a:off x="0" y="0"/>
                      <a:ext cx="5760720" cy="1724025"/>
                    </a:xfrm>
                    <a:prstGeom prst="rect">
                      <a:avLst/>
                    </a:prstGeom>
                  </pic:spPr>
                </pic:pic>
              </a:graphicData>
            </a:graphic>
          </wp:inline>
        </w:drawing>
      </w:r>
    </w:p>
    <w:p w14:paraId="7EC191B1" w14:textId="32217E3D" w:rsidR="005A49D4" w:rsidRDefault="005A49D4" w:rsidP="005A49D4">
      <w:pPr>
        <w:pStyle w:val="Caption"/>
      </w:pPr>
      <w:bookmarkStart w:id="150" w:name="_Toc166268734"/>
      <w:bookmarkStart w:id="151" w:name="_Toc166330531"/>
      <w:bookmarkStart w:id="152" w:name="_Toc167547364"/>
      <w:r>
        <w:t xml:space="preserve">Hình </w:t>
      </w:r>
      <w:fldSimple w:instr=" STYLEREF 1 \s ">
        <w:r w:rsidR="00BF46B3">
          <w:rPr>
            <w:noProof/>
          </w:rPr>
          <w:t>3</w:t>
        </w:r>
      </w:fldSimple>
      <w:r w:rsidR="00BD5BBB">
        <w:t>.</w:t>
      </w:r>
      <w:fldSimple w:instr=" SEQ Hình \* ARABIC \s 1 ">
        <w:r w:rsidR="00BF46B3">
          <w:rPr>
            <w:noProof/>
          </w:rPr>
          <w:t>6</w:t>
        </w:r>
      </w:fldSimple>
      <w:r w:rsidR="006C7838">
        <w:t>: Bảng tính toán độ bền mỏi của kết cấu thân tàu</w:t>
      </w:r>
      <w:bookmarkEnd w:id="150"/>
      <w:bookmarkEnd w:id="151"/>
      <w:bookmarkEnd w:id="152"/>
    </w:p>
    <w:p w14:paraId="6F13BA61" w14:textId="77777777" w:rsidR="00BD7A1F" w:rsidRPr="007D7D69" w:rsidRDefault="00BD7A1F" w:rsidP="007D7D69"/>
    <w:p w14:paraId="6E22B5A8" w14:textId="21BFA4C0" w:rsidR="00C10BC5" w:rsidRDefault="00152CF0" w:rsidP="00AE29BD">
      <w:pPr>
        <w:pStyle w:val="Heading2"/>
      </w:pPr>
      <w:bookmarkStart w:id="153" w:name="_Toc164193303"/>
      <w:bookmarkStart w:id="154" w:name="_Toc185846212"/>
      <w:r>
        <w:t>Kết quả</w:t>
      </w:r>
      <w:bookmarkEnd w:id="153"/>
      <w:bookmarkEnd w:id="154"/>
    </w:p>
    <w:p w14:paraId="35E38EBB" w14:textId="5ADF953A" w:rsidR="003C102A" w:rsidRDefault="00131886" w:rsidP="00131886">
      <w:pPr>
        <w:pStyle w:val="Content"/>
        <w:ind w:firstLine="718"/>
      </w:pPr>
      <w:r>
        <w:t>Kết</w:t>
      </w:r>
      <w:bookmarkStart w:id="155" w:name="_Toc6756655"/>
      <w:bookmarkEnd w:id="123"/>
      <w:bookmarkEnd w:id="124"/>
      <w:bookmarkEnd w:id="125"/>
      <w:bookmarkEnd w:id="126"/>
      <w:r>
        <w:t xml:space="preserve">  quả tính toán được chia thành bốn trường hợp để phân </w:t>
      </w:r>
      <w:r w:rsidR="005F3861">
        <w:t xml:space="preserve">tích sự thay đổi của tổn thương mỏi và tuổi thọ mỏi: </w:t>
      </w:r>
    </w:p>
    <w:p w14:paraId="48E3916F" w14:textId="4E6CC263" w:rsidR="005F3861" w:rsidRDefault="005F3861" w:rsidP="00131886">
      <w:pPr>
        <w:pStyle w:val="Content"/>
        <w:ind w:firstLine="718"/>
      </w:pPr>
      <w:r>
        <w:t xml:space="preserve">- Trường hợp 1: Giữ nguyên hệ số hình dạng Weibull là 1.1, thay đổi các giá trị của đường cong S-N. </w:t>
      </w:r>
    </w:p>
    <w:p w14:paraId="6B3B5182" w14:textId="6E53C99E" w:rsidR="005F3861" w:rsidRDefault="005F3861" w:rsidP="00131886">
      <w:pPr>
        <w:pStyle w:val="Content"/>
        <w:ind w:firstLine="718"/>
      </w:pPr>
      <w:r>
        <w:t xml:space="preserve">- Trường hợp 2: Giữ nguyên đường cong S-N là B1, thay đổi các giá trị của hệ số hình dạng Weibull. </w:t>
      </w:r>
    </w:p>
    <w:p w14:paraId="587B507C" w14:textId="235178A5" w:rsidR="005F3861" w:rsidRDefault="005F3861" w:rsidP="00131886">
      <w:pPr>
        <w:pStyle w:val="Content"/>
        <w:ind w:firstLine="718"/>
      </w:pPr>
      <w:r>
        <w:t>- Trường hợp 3: Thay đổi số năm phục vụ</w:t>
      </w:r>
      <w:r w:rsidR="0058055B">
        <w:t>.</w:t>
      </w:r>
    </w:p>
    <w:p w14:paraId="677575E3" w14:textId="536018E7" w:rsidR="005F3861" w:rsidRDefault="005F3861" w:rsidP="00131886">
      <w:pPr>
        <w:pStyle w:val="Content"/>
        <w:ind w:firstLine="718"/>
      </w:pPr>
      <w:r>
        <w:t>- Trường hợp 4: Thay đổi hệ số tập trung ứng suất (SCF).</w:t>
      </w:r>
    </w:p>
    <w:p w14:paraId="244643A2" w14:textId="77777777" w:rsidR="005F3861" w:rsidRDefault="005F3861">
      <w:pPr>
        <w:spacing w:line="240" w:lineRule="auto"/>
      </w:pPr>
      <w:r>
        <w:br w:type="page"/>
      </w:r>
    </w:p>
    <w:p w14:paraId="4CD17BE1" w14:textId="77777777" w:rsidR="005F3861" w:rsidRPr="0054579E" w:rsidRDefault="005F3861" w:rsidP="00131886">
      <w:pPr>
        <w:pStyle w:val="Content"/>
        <w:ind w:firstLine="718"/>
        <w:sectPr w:rsidR="005F3861" w:rsidRPr="0054579E" w:rsidSect="00DE0BA7">
          <w:pgSz w:w="11907" w:h="16840" w:code="9"/>
          <w:pgMar w:top="1134" w:right="1134" w:bottom="1134" w:left="1701" w:header="567" w:footer="567" w:gutter="0"/>
          <w:pgNumType w:start="1"/>
          <w:cols w:space="720"/>
          <w:docGrid w:linePitch="360"/>
        </w:sectPr>
      </w:pPr>
    </w:p>
    <w:p w14:paraId="3351A4FF" w14:textId="5C670C9C" w:rsidR="00C0319D" w:rsidRDefault="00C0319D" w:rsidP="00C0319D">
      <w:pPr>
        <w:pStyle w:val="Heading3"/>
      </w:pPr>
      <w:bookmarkStart w:id="156" w:name="_Toc164193304"/>
      <w:bookmarkStart w:id="157" w:name="_Toc185846213"/>
      <w:r>
        <w:lastRenderedPageBreak/>
        <w:t>Trường hợp 1: Thay đổi các giá trị của đường S-N Curves</w:t>
      </w:r>
      <w:bookmarkEnd w:id="156"/>
      <w:bookmarkEnd w:id="157"/>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3D7543FB" w:rsidR="004265F1" w:rsidRDefault="004265F1" w:rsidP="004265F1">
      <w:pPr>
        <w:pStyle w:val="Caption"/>
        <w:keepNext/>
      </w:pPr>
      <w:bookmarkStart w:id="158" w:name="_Toc166268715"/>
      <w:bookmarkStart w:id="159" w:name="_Toc166330508"/>
      <w:bookmarkStart w:id="160" w:name="_Toc167547340"/>
      <w:r>
        <w:t xml:space="preserve">Bảng </w:t>
      </w:r>
      <w:fldSimple w:instr=" STYLEREF 1 \s ">
        <w:r w:rsidR="00BF46B3">
          <w:rPr>
            <w:noProof/>
          </w:rPr>
          <w:t>3</w:t>
        </w:r>
      </w:fldSimple>
      <w:r w:rsidR="002B5A8F">
        <w:t>.</w:t>
      </w:r>
      <w:fldSimple w:instr=" SEQ Bảng \* ARABIC \s 1 ">
        <w:r w:rsidR="00BF46B3">
          <w:rPr>
            <w:noProof/>
          </w:rPr>
          <w:t>1</w:t>
        </w:r>
      </w:fldSimple>
      <w:r w:rsidR="001B1444">
        <w:t xml:space="preserve"> Bảng tổng hợp tính toán độ bền mỏi</w:t>
      </w:r>
      <w:r w:rsidR="00AD6E0D">
        <w:t xml:space="preserve"> trường hợp 1</w:t>
      </w:r>
      <w:r w:rsidR="001B1444">
        <w:t xml:space="preserve"> </w:t>
      </w:r>
      <w:r w:rsidR="00B671A6">
        <w:t>– 1</w:t>
      </w:r>
      <w:bookmarkEnd w:id="158"/>
      <w:bookmarkEnd w:id="159"/>
      <w:r w:rsidR="00B1072D">
        <w:t xml:space="preserve"> </w:t>
      </w:r>
      <w:r w:rsidR="00D605BB">
        <w:t xml:space="preserve">giữ </w:t>
      </w:r>
      <w:r w:rsidR="00B1072D">
        <w:t>nguyên hệ số hình dạng Weibull là 1.1, thay đổi các giá trị của đường cong S-N</w:t>
      </w:r>
      <w:bookmarkEnd w:id="160"/>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5A52306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06F39556" w:rsidR="007B7785" w:rsidRPr="00C716CF" w:rsidRDefault="00741276"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107" type="#_x0000_t75" style="width:108pt;height:20.95pt" o:ole="">
                  <v:imagedata r:id="rId93" o:title=""/>
                </v:shape>
                <o:OLEObject Type="Embed" ProgID="Equation.DSMT4" ShapeID="_x0000_i1107" DrawAspect="Content" ObjectID="_1796479527" r:id="rId181"/>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108" type="#_x0000_t75" style="width:125.3pt;height:20.95pt" o:ole="">
                  <v:imagedata r:id="rId95" o:title=""/>
                </v:shape>
                <o:OLEObject Type="Embed" ProgID="Equation.DSMT4" ShapeID="_x0000_i1108" DrawAspect="Content" ObjectID="_1796479528" r:id="rId182"/>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109" type="#_x0000_t75" style="width:110.75pt;height:20.95pt" o:ole="">
                  <v:imagedata r:id="rId97" o:title=""/>
                </v:shape>
                <o:OLEObject Type="Embed" ProgID="Equation.DSMT4" ShapeID="_x0000_i1109" DrawAspect="Content" ObjectID="_1796479529" r:id="rId183"/>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110" type="#_x0000_t75" style="width:128.95pt;height:20.95pt" o:ole="">
                  <v:imagedata r:id="rId99" o:title=""/>
                </v:shape>
                <o:OLEObject Type="Embed" ProgID="Equation.DSMT4" ShapeID="_x0000_i1110" DrawAspect="Content" ObjectID="_1796479530" r:id="rId184"/>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111" type="#_x0000_t75" style="width:40.1pt;height:20.95pt" o:ole="">
                  <v:imagedata r:id="rId101" o:title=""/>
                </v:shape>
                <o:OLEObject Type="Embed" ProgID="Equation.DSMT4" ShapeID="_x0000_i1111" DrawAspect="Content" ObjectID="_1796479531" r:id="rId185"/>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112" type="#_x0000_t75" style="width:115.75pt;height:25.95pt" o:ole="">
                  <v:imagedata r:id="rId103" o:title=""/>
                </v:shape>
                <o:OLEObject Type="Embed" ProgID="Equation.DSMT4" ShapeID="_x0000_i1112" DrawAspect="Content" ObjectID="_1796479532" r:id="rId186"/>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113" type="#_x0000_t75" style="width:117.55pt;height:25.95pt" o:ole="">
                  <v:imagedata r:id="rId105" o:title=""/>
                </v:shape>
                <o:OLEObject Type="Embed" ProgID="Equation.DSMT4" ShapeID="_x0000_i1113" DrawAspect="Content" ObjectID="_1796479533" r:id="rId187"/>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5F5E6D7C" w:rsidR="005E3DA5" w:rsidRDefault="005E3DA5" w:rsidP="005E3DA5">
      <w:pPr>
        <w:pStyle w:val="Caption"/>
        <w:keepNext/>
      </w:pPr>
      <w:bookmarkStart w:id="161" w:name="_Toc166268716"/>
      <w:bookmarkStart w:id="162" w:name="_Toc166330509"/>
      <w:bookmarkStart w:id="163" w:name="_Toc167547341"/>
      <w:r>
        <w:lastRenderedPageBreak/>
        <w:t xml:space="preserve">Bảng </w:t>
      </w:r>
      <w:fldSimple w:instr=" STYLEREF 1 \s ">
        <w:r w:rsidR="00BF46B3">
          <w:rPr>
            <w:noProof/>
          </w:rPr>
          <w:t>3</w:t>
        </w:r>
      </w:fldSimple>
      <w:r w:rsidR="002B5A8F">
        <w:t>.</w:t>
      </w:r>
      <w:fldSimple w:instr=" SEQ Bảng \* ARABIC \s 1 ">
        <w:r w:rsidR="00BF46B3">
          <w:rPr>
            <w:noProof/>
          </w:rPr>
          <w:t>2</w:t>
        </w:r>
      </w:fldSimple>
      <w:r>
        <w:t xml:space="preserve"> Bảng tổng hợp tính toán độ bền mỏi trường hợp 1 – 2</w:t>
      </w:r>
      <w:bookmarkEnd w:id="161"/>
      <w:bookmarkEnd w:id="162"/>
      <w:r w:rsidR="00A86561">
        <w:t xml:space="preserve"> giữ nguyên hệ số hình dạng Weibull là 1.1, thay đổi các giá trị của đường cong S-N</w:t>
      </w:r>
      <w:bookmarkEnd w:id="163"/>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AD54C0">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708"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1E2E1DB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w:t>
            </w:r>
            <w:r w:rsidR="008A4F6A">
              <w:t>MPa</w:t>
            </w:r>
            <w:r w:rsidRPr="007C2EF9">
              <w:t>)</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3596F867" w:rsidR="00161643" w:rsidRPr="00B552A1" w:rsidRDefault="00741276"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14" type="#_x0000_t75" style="width:108pt;height:20.95pt" o:ole="">
                  <v:imagedata r:id="rId93" o:title=""/>
                </v:shape>
                <o:OLEObject Type="Embed" ProgID="Equation.DSMT4" ShapeID="_x0000_i1114" DrawAspect="Content" ObjectID="_1796479534" r:id="rId188"/>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15" type="#_x0000_t75" style="width:125.3pt;height:20.95pt" o:ole="">
                  <v:imagedata r:id="rId95" o:title=""/>
                </v:shape>
                <o:OLEObject Type="Embed" ProgID="Equation.DSMT4" ShapeID="_x0000_i1115" DrawAspect="Content" ObjectID="_1796479535" r:id="rId189"/>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16" type="#_x0000_t75" style="width:110.75pt;height:20.95pt" o:ole="">
                  <v:imagedata r:id="rId97" o:title=""/>
                </v:shape>
                <o:OLEObject Type="Embed" ProgID="Equation.DSMT4" ShapeID="_x0000_i1116" DrawAspect="Content" ObjectID="_1796479536" r:id="rId190"/>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17" type="#_x0000_t75" style="width:128.95pt;height:20.95pt" o:ole="">
                  <v:imagedata r:id="rId99" o:title=""/>
                </v:shape>
                <o:OLEObject Type="Embed" ProgID="Equation.DSMT4" ShapeID="_x0000_i1117" DrawAspect="Content" ObjectID="_1796479537" r:id="rId191"/>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18" type="#_x0000_t75" style="width:40.1pt;height:20.95pt" o:ole="">
                  <v:imagedata r:id="rId101" o:title=""/>
                </v:shape>
                <o:OLEObject Type="Embed" ProgID="Equation.DSMT4" ShapeID="_x0000_i1118" DrawAspect="Content" ObjectID="_1796479538" r:id="rId192"/>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19" type="#_x0000_t75" style="width:115.75pt;height:25.95pt" o:ole="">
                  <v:imagedata r:id="rId103" o:title=""/>
                </v:shape>
                <o:OLEObject Type="Embed" ProgID="Equation.DSMT4" ShapeID="_x0000_i1119" DrawAspect="Content" ObjectID="_1796479539" r:id="rId193"/>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20" type="#_x0000_t75" style="width:117.55pt;height:25.95pt" o:ole="">
                  <v:imagedata r:id="rId105" o:title=""/>
                </v:shape>
                <o:OLEObject Type="Embed" ProgID="Equation.DSMT4" ShapeID="_x0000_i1120" DrawAspect="Content" ObjectID="_1796479540" r:id="rId194"/>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164" w:name="_Toc164193305"/>
      <w:bookmarkStart w:id="165" w:name="_Toc185846214"/>
      <w:r>
        <w:lastRenderedPageBreak/>
        <w:t xml:space="preserve">Trường hợp 2: </w:t>
      </w:r>
      <w:r w:rsidR="001117DA">
        <w:t xml:space="preserve"> Thay đổi hệ số hình dạng Weibull</w:t>
      </w:r>
      <w:bookmarkEnd w:id="164"/>
      <w:bookmarkEnd w:id="165"/>
      <w:r w:rsidR="001117DA">
        <w:t xml:space="preserve"> </w:t>
      </w:r>
    </w:p>
    <w:p w14:paraId="2E588146" w14:textId="2225C3A4" w:rsidR="00205ACD" w:rsidRDefault="00205ACD" w:rsidP="00205ACD">
      <w:pPr>
        <w:pStyle w:val="Caption"/>
        <w:keepNext/>
      </w:pPr>
      <w:bookmarkStart w:id="166" w:name="_Toc166268717"/>
      <w:bookmarkStart w:id="167" w:name="_Toc166330510"/>
      <w:bookmarkStart w:id="168" w:name="_Toc167547342"/>
      <w:r>
        <w:t xml:space="preserve">Bảng </w:t>
      </w:r>
      <w:fldSimple w:instr=" STYLEREF 1 \s ">
        <w:r w:rsidR="00BF46B3">
          <w:rPr>
            <w:noProof/>
          </w:rPr>
          <w:t>3</w:t>
        </w:r>
      </w:fldSimple>
      <w:r w:rsidR="002B5A8F">
        <w:t>.</w:t>
      </w:r>
      <w:fldSimple w:instr=" SEQ Bảng \* ARABIC \s 1 ">
        <w:r w:rsidR="00BF46B3">
          <w:rPr>
            <w:noProof/>
          </w:rPr>
          <w:t>3</w:t>
        </w:r>
      </w:fldSimple>
      <w:r>
        <w:t xml:space="preserve"> Bảng tổng hợp tính toán độ bền mỏi trường hợp 2</w:t>
      </w:r>
      <w:bookmarkEnd w:id="166"/>
      <w:bookmarkEnd w:id="167"/>
      <w:r w:rsidR="00636D4B">
        <w:t xml:space="preserve"> </w:t>
      </w:r>
      <w:r w:rsidR="000229AE">
        <w:t xml:space="preserve">giữ </w:t>
      </w:r>
      <w:r w:rsidR="00636D4B">
        <w:t>nguyên đường cong S-N là B1, thay đổi các giá trị của hệ số hình dạng Weibull</w:t>
      </w:r>
      <w:bookmarkEnd w:id="168"/>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85448F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849CD59" w:rsidR="00390922" w:rsidRPr="00F47DB2" w:rsidRDefault="00741276"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21" type="#_x0000_t75" style="width:108pt;height:20.95pt" o:ole="">
                  <v:imagedata r:id="rId93" o:title=""/>
                </v:shape>
                <o:OLEObject Type="Embed" ProgID="Equation.DSMT4" ShapeID="_x0000_i1121" DrawAspect="Content" ObjectID="_1796479541" r:id="rId195"/>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22" type="#_x0000_t75" style="width:125.3pt;height:20.95pt" o:ole="">
                  <v:imagedata r:id="rId95" o:title=""/>
                </v:shape>
                <o:OLEObject Type="Embed" ProgID="Equation.DSMT4" ShapeID="_x0000_i1122" DrawAspect="Content" ObjectID="_1796479542" r:id="rId196"/>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23" type="#_x0000_t75" style="width:110.75pt;height:20.95pt" o:ole="">
                  <v:imagedata r:id="rId97" o:title=""/>
                </v:shape>
                <o:OLEObject Type="Embed" ProgID="Equation.DSMT4" ShapeID="_x0000_i1123" DrawAspect="Content" ObjectID="_1796479543" r:id="rId197"/>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24" type="#_x0000_t75" style="width:128.95pt;height:20.95pt" o:ole="">
                  <v:imagedata r:id="rId99" o:title=""/>
                </v:shape>
                <o:OLEObject Type="Embed" ProgID="Equation.DSMT4" ShapeID="_x0000_i1124" DrawAspect="Content" ObjectID="_1796479544" r:id="rId198"/>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lastRenderedPageBreak/>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25" type="#_x0000_t75" style="width:40.1pt;height:20.95pt" o:ole="">
                  <v:imagedata r:id="rId101" o:title=""/>
                </v:shape>
                <o:OLEObject Type="Embed" ProgID="Equation.DSMT4" ShapeID="_x0000_i1125" DrawAspect="Content" ObjectID="_1796479545" r:id="rId199"/>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26" type="#_x0000_t75" style="width:115.75pt;height:25.95pt" o:ole="">
                  <v:imagedata r:id="rId103" o:title=""/>
                </v:shape>
                <o:OLEObject Type="Embed" ProgID="Equation.DSMT4" ShapeID="_x0000_i1126" DrawAspect="Content" ObjectID="_1796479546" r:id="rId200"/>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27" type="#_x0000_t75" style="width:117.55pt;height:25.95pt" o:ole="">
                  <v:imagedata r:id="rId105" o:title=""/>
                </v:shape>
                <o:OLEObject Type="Embed" ProgID="Equation.DSMT4" ShapeID="_x0000_i1127" DrawAspect="Content" ObjectID="_1796479547" r:id="rId201"/>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169" w:name="_Toc164193306"/>
      <w:bookmarkStart w:id="170" w:name="_Toc185846215"/>
      <w:r>
        <w:lastRenderedPageBreak/>
        <w:t xml:space="preserve">Trường hợp 3:  </w:t>
      </w:r>
      <w:r w:rsidR="007606E7">
        <w:t>Thay đổi số năm phục vụ (Year in service)</w:t>
      </w:r>
      <w:bookmarkEnd w:id="169"/>
      <w:bookmarkEnd w:id="170"/>
      <w:r w:rsidR="007606E7">
        <w:t xml:space="preserve"> </w:t>
      </w:r>
    </w:p>
    <w:p w14:paraId="5E1B5D74" w14:textId="1FE14063" w:rsidR="00F61868" w:rsidRDefault="00F61868" w:rsidP="00F61868">
      <w:pPr>
        <w:pStyle w:val="Caption"/>
        <w:keepNext/>
      </w:pPr>
      <w:bookmarkStart w:id="171" w:name="_Toc166268718"/>
      <w:bookmarkStart w:id="172" w:name="_Toc166330511"/>
      <w:bookmarkStart w:id="173" w:name="_Toc167547343"/>
      <w:r>
        <w:t xml:space="preserve">Bảng </w:t>
      </w:r>
      <w:fldSimple w:instr=" STYLEREF 1 \s ">
        <w:r w:rsidR="00BF46B3">
          <w:rPr>
            <w:noProof/>
          </w:rPr>
          <w:t>3</w:t>
        </w:r>
      </w:fldSimple>
      <w:r w:rsidR="002B5A8F">
        <w:t>.</w:t>
      </w:r>
      <w:fldSimple w:instr=" SEQ Bảng \* ARABIC \s 1 ">
        <w:r w:rsidR="00BF46B3">
          <w:rPr>
            <w:noProof/>
          </w:rPr>
          <w:t>4</w:t>
        </w:r>
      </w:fldSimple>
      <w:r>
        <w:t xml:space="preserve"> Bảng tổng hợp tính toán độ bền mỏi trường hợp 3</w:t>
      </w:r>
      <w:bookmarkEnd w:id="171"/>
      <w:bookmarkEnd w:id="172"/>
      <w:r w:rsidR="0034295E">
        <w:t xml:space="preserve"> </w:t>
      </w:r>
      <w:r w:rsidR="00B52565">
        <w:t xml:space="preserve">thay </w:t>
      </w:r>
      <w:r w:rsidR="0034295E">
        <w:t>đổi số năm phục vụ</w:t>
      </w:r>
      <w:bookmarkEnd w:id="173"/>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704E5D0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w:t>
            </w:r>
            <w:r w:rsidR="008A4F6A">
              <w:t>MPa</w:t>
            </w:r>
            <w:r w:rsidRPr="00B47C5D">
              <w:t>)</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75A06A12" w:rsidR="0060601D" w:rsidRPr="00B47C5D" w:rsidRDefault="00741276"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28" type="#_x0000_t75" style="width:108pt;height:20.95pt" o:ole="">
                  <v:imagedata r:id="rId93" o:title=""/>
                </v:shape>
                <o:OLEObject Type="Embed" ProgID="Equation.DSMT4" ShapeID="_x0000_i1128" DrawAspect="Content" ObjectID="_1796479548" r:id="rId202"/>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29" type="#_x0000_t75" style="width:125.3pt;height:20.95pt" o:ole="">
                  <v:imagedata r:id="rId95" o:title=""/>
                </v:shape>
                <o:OLEObject Type="Embed" ProgID="Equation.DSMT4" ShapeID="_x0000_i1129" DrawAspect="Content" ObjectID="_1796479549" r:id="rId203"/>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30" type="#_x0000_t75" style="width:110.75pt;height:20.95pt" o:ole="">
                  <v:imagedata r:id="rId97" o:title=""/>
                </v:shape>
                <o:OLEObject Type="Embed" ProgID="Equation.DSMT4" ShapeID="_x0000_i1130" DrawAspect="Content" ObjectID="_1796479550" r:id="rId204"/>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31" type="#_x0000_t75" style="width:128.95pt;height:20.95pt" o:ole="">
                  <v:imagedata r:id="rId99" o:title=""/>
                </v:shape>
                <o:OLEObject Type="Embed" ProgID="Equation.DSMT4" ShapeID="_x0000_i1131" DrawAspect="Content" ObjectID="_1796479551" r:id="rId205"/>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32" type="#_x0000_t75" style="width:40.1pt;height:20.95pt" o:ole="">
                  <v:imagedata r:id="rId101" o:title=""/>
                </v:shape>
                <o:OLEObject Type="Embed" ProgID="Equation.DSMT4" ShapeID="_x0000_i1132" DrawAspect="Content" ObjectID="_1796479552" r:id="rId206"/>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33" type="#_x0000_t75" style="width:115.75pt;height:25.95pt" o:ole="">
                  <v:imagedata r:id="rId103" o:title=""/>
                </v:shape>
                <o:OLEObject Type="Embed" ProgID="Equation.DSMT4" ShapeID="_x0000_i1133" DrawAspect="Content" ObjectID="_1796479553" r:id="rId207"/>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34" type="#_x0000_t75" style="width:117.55pt;height:25.95pt" o:ole="">
                  <v:imagedata r:id="rId105" o:title=""/>
                </v:shape>
                <o:OLEObject Type="Embed" ProgID="Equation.DSMT4" ShapeID="_x0000_i1134" DrawAspect="Content" ObjectID="_1796479554" r:id="rId208"/>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174" w:name="_Toc164193307"/>
      <w:bookmarkStart w:id="175" w:name="_Toc185846216"/>
      <w:r>
        <w:lastRenderedPageBreak/>
        <w:t xml:space="preserve">Trường hợp 4: </w:t>
      </w:r>
      <w:r w:rsidR="006F653E">
        <w:t>Hệ số tập trung ứng suất thay đổi</w:t>
      </w:r>
      <w:bookmarkEnd w:id="174"/>
      <w:bookmarkEnd w:id="175"/>
    </w:p>
    <w:p w14:paraId="22E8C338" w14:textId="0BE9486E" w:rsidR="009873B7" w:rsidRDefault="009873B7" w:rsidP="009873B7">
      <w:pPr>
        <w:pStyle w:val="Caption"/>
        <w:keepNext/>
      </w:pPr>
      <w:bookmarkStart w:id="176" w:name="_Toc166268719"/>
      <w:bookmarkStart w:id="177" w:name="_Toc166330512"/>
      <w:bookmarkStart w:id="178" w:name="_Toc167547344"/>
      <w:r>
        <w:t xml:space="preserve">Bảng </w:t>
      </w:r>
      <w:fldSimple w:instr=" STYLEREF 1 \s ">
        <w:r w:rsidR="00BF46B3">
          <w:rPr>
            <w:noProof/>
          </w:rPr>
          <w:t>3</w:t>
        </w:r>
      </w:fldSimple>
      <w:r w:rsidR="002B5A8F">
        <w:t>.</w:t>
      </w:r>
      <w:fldSimple w:instr=" SEQ Bảng \* ARABIC \s 1 ">
        <w:r w:rsidR="00BF46B3">
          <w:rPr>
            <w:noProof/>
          </w:rPr>
          <w:t>5</w:t>
        </w:r>
      </w:fldSimple>
      <w:r>
        <w:t xml:space="preserve"> Bảng tổng hợp tính toán độ bền mỏi trường hợp 4</w:t>
      </w:r>
      <w:bookmarkEnd w:id="176"/>
      <w:bookmarkEnd w:id="177"/>
      <w:r w:rsidR="00622851">
        <w:t xml:space="preserve"> thay đổi hệ số tập trung ứng suất (SCF)</w:t>
      </w:r>
      <w:bookmarkEnd w:id="178"/>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5BEBDC2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221F957A" w:rsidR="001964F5" w:rsidRPr="00F47DB2" w:rsidRDefault="00741276"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35" type="#_x0000_t75" style="width:108pt;height:20.95pt" o:ole="">
                  <v:imagedata r:id="rId93" o:title=""/>
                </v:shape>
                <o:OLEObject Type="Embed" ProgID="Equation.DSMT4" ShapeID="_x0000_i1135" DrawAspect="Content" ObjectID="_1796479555" r:id="rId209"/>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36" type="#_x0000_t75" style="width:125.3pt;height:20.95pt" o:ole="">
                  <v:imagedata r:id="rId95" o:title=""/>
                </v:shape>
                <o:OLEObject Type="Embed" ProgID="Equation.DSMT4" ShapeID="_x0000_i1136" DrawAspect="Content" ObjectID="_1796479556" r:id="rId210"/>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37" type="#_x0000_t75" style="width:110.75pt;height:20.95pt" o:ole="">
                  <v:imagedata r:id="rId97" o:title=""/>
                </v:shape>
                <o:OLEObject Type="Embed" ProgID="Equation.DSMT4" ShapeID="_x0000_i1137" DrawAspect="Content" ObjectID="_1796479557" r:id="rId211"/>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38" type="#_x0000_t75" style="width:128.95pt;height:20.95pt" o:ole="">
                  <v:imagedata r:id="rId99" o:title=""/>
                </v:shape>
                <o:OLEObject Type="Embed" ProgID="Equation.DSMT4" ShapeID="_x0000_i1138" DrawAspect="Content" ObjectID="_1796479558" r:id="rId212"/>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39" type="#_x0000_t75" style="width:40.1pt;height:20.95pt" o:ole="">
                  <v:imagedata r:id="rId101" o:title=""/>
                </v:shape>
                <o:OLEObject Type="Embed" ProgID="Equation.DSMT4" ShapeID="_x0000_i1139" DrawAspect="Content" ObjectID="_1796479559" r:id="rId213"/>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40" type="#_x0000_t75" style="width:115.75pt;height:25.95pt" o:ole="">
                  <v:imagedata r:id="rId103" o:title=""/>
                </v:shape>
                <o:OLEObject Type="Embed" ProgID="Equation.DSMT4" ShapeID="_x0000_i1140" DrawAspect="Content" ObjectID="_1796479560" r:id="rId214"/>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41" type="#_x0000_t75" style="width:117.55pt;height:25.95pt" o:ole="">
                  <v:imagedata r:id="rId105" o:title=""/>
                </v:shape>
                <o:OLEObject Type="Embed" ProgID="Equation.DSMT4" ShapeID="_x0000_i1141" DrawAspect="Content" ObjectID="_1796479561" r:id="rId215"/>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FA2615">
          <w:pgSz w:w="16840" w:h="11907" w:orient="landscape" w:code="9"/>
          <w:pgMar w:top="1699" w:right="1138" w:bottom="1138" w:left="1138" w:header="562" w:footer="562" w:gutter="0"/>
          <w:pgNumType w:start="50"/>
          <w:cols w:space="720"/>
          <w:docGrid w:linePitch="360"/>
        </w:sectPr>
      </w:pPr>
    </w:p>
    <w:p w14:paraId="28FDC504" w14:textId="391A5B49" w:rsidR="00F31BAB" w:rsidRDefault="001433EB" w:rsidP="00471668">
      <w:pPr>
        <w:pStyle w:val="Heading2"/>
      </w:pPr>
      <w:bookmarkStart w:id="179" w:name="_Toc185846217"/>
      <w:bookmarkStart w:id="180" w:name="_Toc6756656"/>
      <w:bookmarkEnd w:id="155"/>
      <w:r>
        <w:lastRenderedPageBreak/>
        <w:t>Phân tích và đánh giá tuổi thọ mỏi kết cấu</w:t>
      </w:r>
      <w:bookmarkEnd w:id="179"/>
    </w:p>
    <w:p w14:paraId="56F1AADD" w14:textId="01CBEE64" w:rsidR="00160519" w:rsidRDefault="00A836E0" w:rsidP="00634038">
      <w:pPr>
        <w:pStyle w:val="Heading3"/>
      </w:pPr>
      <w:bookmarkStart w:id="181" w:name="_Toc164193309"/>
      <w:bookmarkStart w:id="182" w:name="_Toc185846218"/>
      <w:r>
        <w:t>Trường hợp 1</w:t>
      </w:r>
      <w:r w:rsidR="007E722A">
        <w:t>:</w:t>
      </w:r>
      <w:bookmarkEnd w:id="181"/>
      <w:r w:rsidR="00E07C17">
        <w:t xml:space="preserve"> Giữ nguyên hệ số hình dạng Weibull là 1.1, thay đổi các giá trị của đường cong S-N</w:t>
      </w:r>
      <w:r w:rsidR="00CA66C6">
        <w:t>.</w:t>
      </w:r>
      <w:bookmarkEnd w:id="182"/>
    </w:p>
    <w:p w14:paraId="62B36581" w14:textId="77777777" w:rsidR="007860D2" w:rsidRDefault="008E6290" w:rsidP="007860D2">
      <w:pPr>
        <w:pStyle w:val="Content"/>
        <w:keepNext/>
        <w:jc w:val="center"/>
      </w:pPr>
      <w:r>
        <w:rPr>
          <w:noProof/>
        </w:rPr>
        <w:drawing>
          <wp:inline distT="0" distB="0" distL="0" distR="0" wp14:anchorId="3EC909B1" wp14:editId="42F6A558">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3E23A6F4" w14:textId="169A4D6C" w:rsidR="007E722A" w:rsidRDefault="007860D2" w:rsidP="007860D2">
      <w:pPr>
        <w:pStyle w:val="Caption"/>
      </w:pPr>
      <w:bookmarkStart w:id="183" w:name="_Toc166268735"/>
      <w:bookmarkStart w:id="184" w:name="_Toc166330532"/>
      <w:bookmarkStart w:id="185" w:name="_Toc167547365"/>
      <w:r>
        <w:t xml:space="preserve">Hình </w:t>
      </w:r>
      <w:fldSimple w:instr=" STYLEREF 1 \s ">
        <w:r w:rsidR="00BF46B3">
          <w:rPr>
            <w:noProof/>
          </w:rPr>
          <w:t>3</w:t>
        </w:r>
      </w:fldSimple>
      <w:r w:rsidR="00BD5BBB">
        <w:t>.</w:t>
      </w:r>
      <w:fldSimple w:instr=" SEQ Hình \* ARABIC \s 1 ">
        <w:r w:rsidR="00BF46B3">
          <w:rPr>
            <w:noProof/>
          </w:rPr>
          <w:t>7</w:t>
        </w:r>
      </w:fldSimple>
      <w:r>
        <w:t xml:space="preserve"> </w:t>
      </w:r>
      <w:r w:rsidR="00CD2F12">
        <w:t>Đồ thị thể hiện sự ảnh hưởng của loại đường S-N curve đến thiệt hại mỏi</w:t>
      </w:r>
      <w:r w:rsidR="00D51112">
        <w:t xml:space="preserve"> do tính toán</w:t>
      </w:r>
      <w:bookmarkEnd w:id="183"/>
      <w:bookmarkEnd w:id="184"/>
      <w:bookmarkEnd w:id="185"/>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068BE53F">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4866AD9B" w14:textId="01F4A4A6" w:rsidR="00A52C57" w:rsidRDefault="00CB33CF" w:rsidP="00CB33CF">
      <w:pPr>
        <w:pStyle w:val="Caption"/>
      </w:pPr>
      <w:bookmarkStart w:id="186" w:name="_Toc166268736"/>
      <w:bookmarkStart w:id="187" w:name="_Toc166330533"/>
      <w:bookmarkStart w:id="188" w:name="_Toc167547366"/>
      <w:r>
        <w:t xml:space="preserve">Hình </w:t>
      </w:r>
      <w:fldSimple w:instr=" STYLEREF 1 \s ">
        <w:r w:rsidR="00BF46B3">
          <w:rPr>
            <w:noProof/>
          </w:rPr>
          <w:t>3</w:t>
        </w:r>
      </w:fldSimple>
      <w:r w:rsidR="00BD5BBB">
        <w:t>.</w:t>
      </w:r>
      <w:fldSimple w:instr=" SEQ Hình \* ARABIC \s 1 ">
        <w:r w:rsidR="00BF46B3">
          <w:rPr>
            <w:noProof/>
          </w:rPr>
          <w:t>8</w:t>
        </w:r>
      </w:fldSimple>
      <w:r w:rsidR="00F25BEC">
        <w:t xml:space="preserve"> Đồ thị thể hiện sự ảnh hưởng của loại đường S-N curve đến tuổi thọ tính toán</w:t>
      </w:r>
      <w:bookmarkEnd w:id="186"/>
      <w:bookmarkEnd w:id="187"/>
      <w:bookmarkEnd w:id="188"/>
    </w:p>
    <w:p w14:paraId="55B6960F" w14:textId="77777777" w:rsidR="00675220" w:rsidRDefault="00675220" w:rsidP="00675220"/>
    <w:p w14:paraId="0E2BF713" w14:textId="77777777" w:rsidR="00836B11" w:rsidRDefault="00836B11" w:rsidP="00675220"/>
    <w:p w14:paraId="3F558826" w14:textId="419BAC75" w:rsidR="00B5675F" w:rsidRDefault="00B5675F" w:rsidP="00B5675F">
      <w:pPr>
        <w:pStyle w:val="Caption"/>
        <w:keepNext/>
      </w:pPr>
      <w:bookmarkStart w:id="189" w:name="_Toc166330513"/>
      <w:bookmarkStart w:id="190" w:name="_Toc167547345"/>
      <w:r>
        <w:lastRenderedPageBreak/>
        <w:t xml:space="preserve">Bảng </w:t>
      </w:r>
      <w:fldSimple w:instr=" STYLEREF 1 \s ">
        <w:r w:rsidR="00BF46B3">
          <w:rPr>
            <w:noProof/>
          </w:rPr>
          <w:t>3</w:t>
        </w:r>
      </w:fldSimple>
      <w:r w:rsidR="002B5A8F">
        <w:t>.</w:t>
      </w:r>
      <w:fldSimple w:instr=" SEQ Bảng \* ARABIC \s 1 ">
        <w:r w:rsidR="00BF46B3">
          <w:rPr>
            <w:noProof/>
          </w:rPr>
          <w:t>6</w:t>
        </w:r>
      </w:fldSimple>
      <w:r>
        <w:t xml:space="preserve"> Bảng thể hiện ảnh hưởng của loại đường cong S-N lên tuổi thọ và tổn thương mỏi của kết cấu.</w:t>
      </w:r>
      <w:bookmarkEnd w:id="189"/>
      <w:bookmarkEnd w:id="19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8C2F85" w:rsidRPr="005D067A" w14:paraId="1FBFB4F8" w14:textId="77777777" w:rsidTr="008C2F85">
        <w:trPr>
          <w:jc w:val="center"/>
        </w:trPr>
        <w:tc>
          <w:tcPr>
            <w:tcW w:w="805" w:type="dxa"/>
            <w:vAlign w:val="center"/>
          </w:tcPr>
          <w:p w14:paraId="7F506243" w14:textId="7982780B"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9D69A6D" w14:textId="662717D3"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48EF2BA0" w14:textId="110EB43F"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1A6985C6" w14:textId="2C0EAE37"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5D3DBEF1" w14:textId="08D1607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4D2FE5E" w14:textId="636F57C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4D751551" w14:textId="2E25A0C1"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8C2F85" w:rsidRPr="008950F3" w14:paraId="2AAEB56F" w14:textId="77777777" w:rsidTr="008C2F85">
        <w:trPr>
          <w:jc w:val="center"/>
        </w:trPr>
        <w:tc>
          <w:tcPr>
            <w:tcW w:w="805" w:type="dxa"/>
            <w:vAlign w:val="center"/>
          </w:tcPr>
          <w:p w14:paraId="188E6131" w14:textId="79BA307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29335923" w14:textId="5AF986A3"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31EF605E" w14:textId="69263DC2"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750C905" w14:textId="62620E8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13C9A9D" w14:textId="02DB7C13"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114</w:t>
            </w:r>
          </w:p>
        </w:tc>
        <w:tc>
          <w:tcPr>
            <w:tcW w:w="1350" w:type="dxa"/>
            <w:vAlign w:val="center"/>
          </w:tcPr>
          <w:p w14:paraId="0D042BB1" w14:textId="3D1F1BE5"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75.755</w:t>
            </w:r>
          </w:p>
        </w:tc>
        <w:tc>
          <w:tcPr>
            <w:tcW w:w="1685" w:type="dxa"/>
            <w:vAlign w:val="center"/>
          </w:tcPr>
          <w:p w14:paraId="740CD0AF" w14:textId="030006CC" w:rsidR="00F66B20" w:rsidRPr="00632A2B" w:rsidRDefault="008C2F85" w:rsidP="002214DC">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8C2F85" w:rsidRPr="008950F3" w14:paraId="0E68B2EE" w14:textId="77777777" w:rsidTr="008C2F85">
        <w:trPr>
          <w:jc w:val="center"/>
        </w:trPr>
        <w:tc>
          <w:tcPr>
            <w:tcW w:w="805" w:type="dxa"/>
            <w:vAlign w:val="center"/>
          </w:tcPr>
          <w:p w14:paraId="0B733C1E" w14:textId="76E156DC"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ED607BD" w14:textId="2400FD7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B2</w:t>
            </w:r>
          </w:p>
        </w:tc>
        <w:tc>
          <w:tcPr>
            <w:tcW w:w="1170" w:type="dxa"/>
            <w:vAlign w:val="center"/>
          </w:tcPr>
          <w:p w14:paraId="53F3CA61" w14:textId="169D092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AA7DA95" w14:textId="6437BA1A"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24795CD3" w14:textId="34C09CD4"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212</w:t>
            </w:r>
          </w:p>
        </w:tc>
        <w:tc>
          <w:tcPr>
            <w:tcW w:w="1350" w:type="dxa"/>
            <w:vAlign w:val="center"/>
          </w:tcPr>
          <w:p w14:paraId="5EEAC432" w14:textId="5D201229"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94.144</w:t>
            </w:r>
          </w:p>
        </w:tc>
        <w:tc>
          <w:tcPr>
            <w:tcW w:w="1685" w:type="dxa"/>
            <w:vAlign w:val="center"/>
          </w:tcPr>
          <w:p w14:paraId="6F759F2F" w14:textId="302C75C6" w:rsidR="008950F3" w:rsidRPr="00632A2B" w:rsidRDefault="008C2F85" w:rsidP="002214DC">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8C2F85" w:rsidRPr="008950F3" w14:paraId="7D7065FC" w14:textId="77777777" w:rsidTr="005E331E">
        <w:trPr>
          <w:jc w:val="center"/>
        </w:trPr>
        <w:tc>
          <w:tcPr>
            <w:tcW w:w="805" w:type="dxa"/>
            <w:vAlign w:val="center"/>
          </w:tcPr>
          <w:p w14:paraId="61A51AD1" w14:textId="3DCE20D8"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1602B346" w14:textId="55085FB9"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C</w:t>
            </w:r>
          </w:p>
        </w:tc>
        <w:tc>
          <w:tcPr>
            <w:tcW w:w="1170" w:type="dxa"/>
            <w:vAlign w:val="center"/>
          </w:tcPr>
          <w:p w14:paraId="00A434C3" w14:textId="29CB63E5"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3688D663" w14:textId="48EB5ACD"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A955AA0" w14:textId="5F188781"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0.546</w:t>
            </w:r>
          </w:p>
        </w:tc>
        <w:tc>
          <w:tcPr>
            <w:tcW w:w="1350" w:type="dxa"/>
            <w:vAlign w:val="center"/>
          </w:tcPr>
          <w:p w14:paraId="0EC27615" w14:textId="479B46BA"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6.637</w:t>
            </w:r>
          </w:p>
        </w:tc>
        <w:tc>
          <w:tcPr>
            <w:tcW w:w="1685" w:type="dxa"/>
          </w:tcPr>
          <w:p w14:paraId="5538C1D2" w14:textId="3E2D3C03" w:rsidR="008C2F85" w:rsidRPr="00632A2B" w:rsidRDefault="008C2F85" w:rsidP="008C2F85">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6C03C6" w:rsidRPr="008950F3" w14:paraId="34BADCB7" w14:textId="77777777" w:rsidTr="005E331E">
        <w:trPr>
          <w:jc w:val="center"/>
        </w:trPr>
        <w:tc>
          <w:tcPr>
            <w:tcW w:w="805" w:type="dxa"/>
            <w:vAlign w:val="center"/>
          </w:tcPr>
          <w:p w14:paraId="5C056670" w14:textId="27CEE01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5637B41F" w14:textId="52702F3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1</w:t>
            </w:r>
          </w:p>
        </w:tc>
        <w:tc>
          <w:tcPr>
            <w:tcW w:w="1170" w:type="dxa"/>
            <w:vAlign w:val="center"/>
          </w:tcPr>
          <w:p w14:paraId="3205F682" w14:textId="231B36A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9CEACA0" w14:textId="08073EC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8C12FF7" w14:textId="2EFEF2C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835</w:t>
            </w:r>
          </w:p>
        </w:tc>
        <w:tc>
          <w:tcPr>
            <w:tcW w:w="1350" w:type="dxa"/>
            <w:vAlign w:val="center"/>
          </w:tcPr>
          <w:p w14:paraId="265A1FA0" w14:textId="3C48186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3.95</w:t>
            </w:r>
          </w:p>
        </w:tc>
        <w:tc>
          <w:tcPr>
            <w:tcW w:w="1685" w:type="dxa"/>
          </w:tcPr>
          <w:p w14:paraId="6A7C1191" w14:textId="4C9A123D" w:rsidR="006C03C6" w:rsidRPr="00632A2B" w:rsidRDefault="00D90F24" w:rsidP="006C03C6">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6C03C6" w:rsidRPr="008950F3" w14:paraId="0004886D" w14:textId="77777777" w:rsidTr="005E331E">
        <w:trPr>
          <w:jc w:val="center"/>
        </w:trPr>
        <w:tc>
          <w:tcPr>
            <w:tcW w:w="805" w:type="dxa"/>
            <w:vAlign w:val="center"/>
          </w:tcPr>
          <w:p w14:paraId="7FB227AD" w14:textId="467812E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70A917D3" w14:textId="444F0DE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2</w:t>
            </w:r>
          </w:p>
        </w:tc>
        <w:tc>
          <w:tcPr>
            <w:tcW w:w="1170" w:type="dxa"/>
            <w:vAlign w:val="center"/>
          </w:tcPr>
          <w:p w14:paraId="2203DCC9" w14:textId="2149548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939CA7D" w14:textId="18FFCC4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919CB1F" w14:textId="2EF4B7F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2</w:t>
            </w:r>
          </w:p>
        </w:tc>
        <w:tc>
          <w:tcPr>
            <w:tcW w:w="1350" w:type="dxa"/>
            <w:vAlign w:val="center"/>
          </w:tcPr>
          <w:p w14:paraId="3D921018" w14:textId="3BB1B93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718</w:t>
            </w:r>
          </w:p>
        </w:tc>
        <w:tc>
          <w:tcPr>
            <w:tcW w:w="1685" w:type="dxa"/>
          </w:tcPr>
          <w:p w14:paraId="27804C86" w14:textId="4C554DEC" w:rsidR="006C03C6" w:rsidRPr="00632A2B" w:rsidRDefault="006C03C6" w:rsidP="006C03C6">
            <w:pPr>
              <w:spacing w:line="360" w:lineRule="auto"/>
              <w:jc w:val="center"/>
              <w:rPr>
                <w:rFonts w:ascii="Times New Roman" w:hAnsi="Times New Roman" w:cs="Times New Roman"/>
              </w:rPr>
            </w:pPr>
            <w:r w:rsidRPr="00632A2B">
              <w:rPr>
                <w:rFonts w:ascii="Times New Roman" w:hAnsi="Times New Roman" w:cs="Times New Roman"/>
              </w:rPr>
              <w:t>Không thỏa mãn</w:t>
            </w:r>
          </w:p>
        </w:tc>
      </w:tr>
      <w:tr w:rsidR="006C03C6" w:rsidRPr="008950F3" w14:paraId="30C0516C" w14:textId="77777777" w:rsidTr="005E331E">
        <w:trPr>
          <w:jc w:val="center"/>
        </w:trPr>
        <w:tc>
          <w:tcPr>
            <w:tcW w:w="805" w:type="dxa"/>
            <w:vAlign w:val="center"/>
          </w:tcPr>
          <w:p w14:paraId="48F2659C" w14:textId="077ABA8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1630EB5E" w14:textId="27D56C0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D</w:t>
            </w:r>
          </w:p>
        </w:tc>
        <w:tc>
          <w:tcPr>
            <w:tcW w:w="1170" w:type="dxa"/>
            <w:vAlign w:val="center"/>
          </w:tcPr>
          <w:p w14:paraId="6DC22061" w14:textId="4EDC2AA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B612206" w14:textId="284DA3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8631286" w14:textId="60E090A1"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854</w:t>
            </w:r>
          </w:p>
        </w:tc>
        <w:tc>
          <w:tcPr>
            <w:tcW w:w="1350" w:type="dxa"/>
            <w:vAlign w:val="center"/>
          </w:tcPr>
          <w:p w14:paraId="3BCA906C" w14:textId="686BD49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786</w:t>
            </w:r>
          </w:p>
        </w:tc>
        <w:tc>
          <w:tcPr>
            <w:tcW w:w="1685" w:type="dxa"/>
          </w:tcPr>
          <w:p w14:paraId="65134EBB" w14:textId="7F1F0F05" w:rsidR="006C03C6" w:rsidRPr="00632A2B" w:rsidRDefault="006C03C6" w:rsidP="006C03C6">
            <w:pPr>
              <w:spacing w:line="360" w:lineRule="auto"/>
              <w:jc w:val="center"/>
              <w:rPr>
                <w:rFonts w:ascii="Times New Roman" w:hAnsi="Times New Roman" w:cs="Times New Roman"/>
              </w:rPr>
            </w:pPr>
            <w:r w:rsidRPr="00632A2B">
              <w:rPr>
                <w:rFonts w:ascii="Times New Roman" w:hAnsi="Times New Roman" w:cs="Times New Roman"/>
              </w:rPr>
              <w:t>Không thỏa mãn</w:t>
            </w:r>
          </w:p>
        </w:tc>
      </w:tr>
      <w:tr w:rsidR="006C03C6" w:rsidRPr="008950F3" w14:paraId="14A9B8B8" w14:textId="77777777" w:rsidTr="005E331E">
        <w:trPr>
          <w:jc w:val="center"/>
        </w:trPr>
        <w:tc>
          <w:tcPr>
            <w:tcW w:w="805" w:type="dxa"/>
            <w:vAlign w:val="center"/>
          </w:tcPr>
          <w:p w14:paraId="5D006EE1" w14:textId="0A52C2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4AA94FD" w14:textId="419E0DD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E</w:t>
            </w:r>
          </w:p>
        </w:tc>
        <w:tc>
          <w:tcPr>
            <w:tcW w:w="1170" w:type="dxa"/>
            <w:vAlign w:val="center"/>
          </w:tcPr>
          <w:p w14:paraId="4F22934A" w14:textId="02B5BDE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7C794E94" w14:textId="4590E22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54C875A8" w14:textId="7478A2B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789</w:t>
            </w:r>
          </w:p>
        </w:tc>
        <w:tc>
          <w:tcPr>
            <w:tcW w:w="1350" w:type="dxa"/>
            <w:vAlign w:val="center"/>
          </w:tcPr>
          <w:p w14:paraId="29568B78" w14:textId="4261B8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17</w:t>
            </w:r>
          </w:p>
        </w:tc>
        <w:tc>
          <w:tcPr>
            <w:tcW w:w="1685" w:type="dxa"/>
          </w:tcPr>
          <w:p w14:paraId="78314179" w14:textId="679A9D38" w:rsidR="006C03C6" w:rsidRPr="00632A2B" w:rsidRDefault="006C03C6" w:rsidP="006C03C6">
            <w:pPr>
              <w:spacing w:line="360" w:lineRule="auto"/>
              <w:jc w:val="center"/>
              <w:rPr>
                <w:rFonts w:ascii="Times New Roman" w:hAnsi="Times New Roman" w:cs="Times New Roman"/>
              </w:rPr>
            </w:pPr>
            <w:r w:rsidRPr="00632A2B">
              <w:rPr>
                <w:rFonts w:ascii="Times New Roman" w:hAnsi="Times New Roman" w:cs="Times New Roman"/>
              </w:rPr>
              <w:t>Không thỏa mãn</w:t>
            </w:r>
          </w:p>
        </w:tc>
      </w:tr>
      <w:tr w:rsidR="006C03C6" w:rsidRPr="008950F3" w14:paraId="595041C6" w14:textId="77777777" w:rsidTr="005E331E">
        <w:trPr>
          <w:jc w:val="center"/>
        </w:trPr>
        <w:tc>
          <w:tcPr>
            <w:tcW w:w="805" w:type="dxa"/>
            <w:vAlign w:val="center"/>
          </w:tcPr>
          <w:p w14:paraId="5E252AEA" w14:textId="23F22E9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w:t>
            </w:r>
          </w:p>
        </w:tc>
        <w:tc>
          <w:tcPr>
            <w:tcW w:w="1260" w:type="dxa"/>
            <w:vAlign w:val="center"/>
          </w:tcPr>
          <w:p w14:paraId="52EC407A" w14:textId="1030065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w:t>
            </w:r>
          </w:p>
        </w:tc>
        <w:tc>
          <w:tcPr>
            <w:tcW w:w="1170" w:type="dxa"/>
            <w:vAlign w:val="center"/>
          </w:tcPr>
          <w:p w14:paraId="4C72709F" w14:textId="2988052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D57579B" w14:textId="624102B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AC8B8F6" w14:textId="3A51E18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157</w:t>
            </w:r>
          </w:p>
        </w:tc>
        <w:tc>
          <w:tcPr>
            <w:tcW w:w="1350" w:type="dxa"/>
            <w:vAlign w:val="center"/>
          </w:tcPr>
          <w:p w14:paraId="016CA58A" w14:textId="4658965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812</w:t>
            </w:r>
          </w:p>
        </w:tc>
        <w:tc>
          <w:tcPr>
            <w:tcW w:w="1685" w:type="dxa"/>
          </w:tcPr>
          <w:p w14:paraId="40174F76" w14:textId="3A84454A" w:rsidR="006C03C6" w:rsidRPr="00632A2B" w:rsidRDefault="006C03C6" w:rsidP="006C03C6">
            <w:pPr>
              <w:spacing w:line="360" w:lineRule="auto"/>
              <w:jc w:val="center"/>
              <w:rPr>
                <w:rFonts w:ascii="Times New Roman" w:hAnsi="Times New Roman" w:cs="Times New Roman"/>
              </w:rPr>
            </w:pPr>
            <w:r w:rsidRPr="00632A2B">
              <w:rPr>
                <w:rFonts w:ascii="Times New Roman" w:hAnsi="Times New Roman" w:cs="Times New Roman"/>
              </w:rPr>
              <w:t>Không thỏa mãn</w:t>
            </w:r>
          </w:p>
        </w:tc>
      </w:tr>
      <w:tr w:rsidR="006C03C6" w:rsidRPr="008950F3" w14:paraId="7C0FA2BB" w14:textId="77777777" w:rsidTr="005E331E">
        <w:trPr>
          <w:jc w:val="center"/>
        </w:trPr>
        <w:tc>
          <w:tcPr>
            <w:tcW w:w="805" w:type="dxa"/>
            <w:vAlign w:val="center"/>
          </w:tcPr>
          <w:p w14:paraId="19B82C28" w14:textId="1CF1686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9</w:t>
            </w:r>
          </w:p>
        </w:tc>
        <w:tc>
          <w:tcPr>
            <w:tcW w:w="1260" w:type="dxa"/>
            <w:vAlign w:val="center"/>
          </w:tcPr>
          <w:p w14:paraId="4982AC35" w14:textId="6008588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1</w:t>
            </w:r>
          </w:p>
        </w:tc>
        <w:tc>
          <w:tcPr>
            <w:tcW w:w="1170" w:type="dxa"/>
            <w:vAlign w:val="center"/>
          </w:tcPr>
          <w:p w14:paraId="35155781" w14:textId="2BA0C39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ECAB912" w14:textId="73119BF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22AACC7" w14:textId="2D10A9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142</w:t>
            </w:r>
          </w:p>
        </w:tc>
        <w:tc>
          <w:tcPr>
            <w:tcW w:w="1350" w:type="dxa"/>
            <w:vAlign w:val="center"/>
          </w:tcPr>
          <w:p w14:paraId="0A32FB7A" w14:textId="7140FEB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256</w:t>
            </w:r>
          </w:p>
        </w:tc>
        <w:tc>
          <w:tcPr>
            <w:tcW w:w="1685" w:type="dxa"/>
          </w:tcPr>
          <w:p w14:paraId="60E63F1A" w14:textId="13F84B60" w:rsidR="006C03C6" w:rsidRPr="00632A2B" w:rsidRDefault="006C03C6" w:rsidP="006C03C6">
            <w:pPr>
              <w:spacing w:line="360" w:lineRule="auto"/>
              <w:jc w:val="center"/>
              <w:rPr>
                <w:rFonts w:ascii="Times New Roman" w:hAnsi="Times New Roman" w:cs="Times New Roman"/>
              </w:rPr>
            </w:pPr>
            <w:r w:rsidRPr="00632A2B">
              <w:rPr>
                <w:rFonts w:ascii="Times New Roman" w:hAnsi="Times New Roman" w:cs="Times New Roman"/>
              </w:rPr>
              <w:t>Không thỏa mãn</w:t>
            </w:r>
          </w:p>
        </w:tc>
      </w:tr>
      <w:tr w:rsidR="006C03C6" w:rsidRPr="008950F3" w14:paraId="375D2C4F" w14:textId="77777777" w:rsidTr="005E331E">
        <w:trPr>
          <w:jc w:val="center"/>
        </w:trPr>
        <w:tc>
          <w:tcPr>
            <w:tcW w:w="805" w:type="dxa"/>
            <w:vAlign w:val="center"/>
          </w:tcPr>
          <w:p w14:paraId="56B9A87A" w14:textId="3F868CE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w:t>
            </w:r>
          </w:p>
        </w:tc>
        <w:tc>
          <w:tcPr>
            <w:tcW w:w="1260" w:type="dxa"/>
            <w:vAlign w:val="center"/>
          </w:tcPr>
          <w:p w14:paraId="2B814463" w14:textId="341C0D7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3</w:t>
            </w:r>
          </w:p>
        </w:tc>
        <w:tc>
          <w:tcPr>
            <w:tcW w:w="1170" w:type="dxa"/>
            <w:vAlign w:val="center"/>
          </w:tcPr>
          <w:p w14:paraId="19294B4E" w14:textId="417B77C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603AB1CC" w14:textId="059A28A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6C3BD5E" w14:textId="16B69DC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939</w:t>
            </w:r>
          </w:p>
        </w:tc>
        <w:tc>
          <w:tcPr>
            <w:tcW w:w="1350" w:type="dxa"/>
            <w:vAlign w:val="center"/>
          </w:tcPr>
          <w:p w14:paraId="5E44AC51" w14:textId="443FD31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237</w:t>
            </w:r>
          </w:p>
        </w:tc>
        <w:tc>
          <w:tcPr>
            <w:tcW w:w="1685" w:type="dxa"/>
          </w:tcPr>
          <w:p w14:paraId="0B939238" w14:textId="6AE6369B" w:rsidR="006C03C6" w:rsidRPr="00632A2B" w:rsidRDefault="006C03C6" w:rsidP="006C03C6">
            <w:pPr>
              <w:spacing w:line="360" w:lineRule="auto"/>
              <w:jc w:val="center"/>
              <w:rPr>
                <w:rFonts w:ascii="Times New Roman" w:hAnsi="Times New Roman" w:cs="Times New Roman"/>
              </w:rPr>
            </w:pPr>
            <w:r w:rsidRPr="00632A2B">
              <w:rPr>
                <w:rFonts w:ascii="Times New Roman" w:hAnsi="Times New Roman" w:cs="Times New Roman"/>
              </w:rPr>
              <w:t>Không thỏa mãn</w:t>
            </w:r>
          </w:p>
        </w:tc>
      </w:tr>
      <w:tr w:rsidR="006C03C6" w:rsidRPr="008950F3" w14:paraId="332B8D33" w14:textId="77777777" w:rsidTr="005E331E">
        <w:trPr>
          <w:jc w:val="center"/>
        </w:trPr>
        <w:tc>
          <w:tcPr>
            <w:tcW w:w="805" w:type="dxa"/>
            <w:vAlign w:val="center"/>
          </w:tcPr>
          <w:p w14:paraId="1BB52CD5" w14:textId="1D7CECB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260" w:type="dxa"/>
            <w:vAlign w:val="center"/>
          </w:tcPr>
          <w:p w14:paraId="1085A51F" w14:textId="28D4AF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G</w:t>
            </w:r>
          </w:p>
        </w:tc>
        <w:tc>
          <w:tcPr>
            <w:tcW w:w="1170" w:type="dxa"/>
            <w:vAlign w:val="center"/>
          </w:tcPr>
          <w:p w14:paraId="721C6383" w14:textId="368E88A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6227CD8" w14:textId="06157BB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41C45CF" w14:textId="3BAF1E1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72</w:t>
            </w:r>
          </w:p>
        </w:tc>
        <w:tc>
          <w:tcPr>
            <w:tcW w:w="1350" w:type="dxa"/>
            <w:vAlign w:val="center"/>
          </w:tcPr>
          <w:p w14:paraId="3BAED9C9" w14:textId="1C2F092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66</w:t>
            </w:r>
          </w:p>
        </w:tc>
        <w:tc>
          <w:tcPr>
            <w:tcW w:w="1685" w:type="dxa"/>
          </w:tcPr>
          <w:p w14:paraId="3DE5C7B7" w14:textId="0689AB15" w:rsidR="006C03C6" w:rsidRPr="00632A2B" w:rsidRDefault="006C03C6" w:rsidP="006C03C6">
            <w:pPr>
              <w:spacing w:line="360" w:lineRule="auto"/>
              <w:jc w:val="center"/>
              <w:rPr>
                <w:rFonts w:ascii="Times New Roman" w:hAnsi="Times New Roman" w:cs="Times New Roman"/>
              </w:rPr>
            </w:pPr>
            <w:r w:rsidRPr="00632A2B">
              <w:rPr>
                <w:rFonts w:ascii="Times New Roman" w:hAnsi="Times New Roman" w:cs="Times New Roman"/>
              </w:rPr>
              <w:t>Không thỏa mãn</w:t>
            </w:r>
          </w:p>
        </w:tc>
      </w:tr>
      <w:tr w:rsidR="006C03C6" w:rsidRPr="008950F3" w14:paraId="4D66748D" w14:textId="77777777" w:rsidTr="005E331E">
        <w:trPr>
          <w:jc w:val="center"/>
        </w:trPr>
        <w:tc>
          <w:tcPr>
            <w:tcW w:w="805" w:type="dxa"/>
            <w:vAlign w:val="center"/>
          </w:tcPr>
          <w:p w14:paraId="455C51D9" w14:textId="47DA0CC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w:t>
            </w:r>
          </w:p>
        </w:tc>
        <w:tc>
          <w:tcPr>
            <w:tcW w:w="1260" w:type="dxa"/>
            <w:vAlign w:val="center"/>
          </w:tcPr>
          <w:p w14:paraId="01BCD86A" w14:textId="714024A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1</w:t>
            </w:r>
          </w:p>
        </w:tc>
        <w:tc>
          <w:tcPr>
            <w:tcW w:w="1170" w:type="dxa"/>
            <w:vAlign w:val="center"/>
          </w:tcPr>
          <w:p w14:paraId="44C7012C" w14:textId="1EAEB7A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184C457" w14:textId="0138AD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D6CEF6E" w14:textId="2F4371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7.703</w:t>
            </w:r>
          </w:p>
        </w:tc>
        <w:tc>
          <w:tcPr>
            <w:tcW w:w="1350" w:type="dxa"/>
            <w:vAlign w:val="center"/>
          </w:tcPr>
          <w:p w14:paraId="572A4725" w14:textId="7B67697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3</w:t>
            </w:r>
          </w:p>
        </w:tc>
        <w:tc>
          <w:tcPr>
            <w:tcW w:w="1685" w:type="dxa"/>
          </w:tcPr>
          <w:p w14:paraId="0BF83DC5" w14:textId="241CD875" w:rsidR="006C03C6" w:rsidRPr="00632A2B" w:rsidRDefault="006C03C6" w:rsidP="006C03C6">
            <w:pPr>
              <w:spacing w:line="360" w:lineRule="auto"/>
              <w:jc w:val="center"/>
              <w:rPr>
                <w:rFonts w:ascii="Times New Roman" w:hAnsi="Times New Roman" w:cs="Times New Roman"/>
              </w:rPr>
            </w:pPr>
            <w:r w:rsidRPr="00632A2B">
              <w:rPr>
                <w:rFonts w:ascii="Times New Roman" w:hAnsi="Times New Roman" w:cs="Times New Roman"/>
              </w:rPr>
              <w:t>Không thỏa mãn</w:t>
            </w:r>
          </w:p>
        </w:tc>
      </w:tr>
      <w:tr w:rsidR="006C03C6" w:rsidRPr="008950F3" w14:paraId="1834256B" w14:textId="77777777" w:rsidTr="005E331E">
        <w:trPr>
          <w:jc w:val="center"/>
        </w:trPr>
        <w:tc>
          <w:tcPr>
            <w:tcW w:w="805" w:type="dxa"/>
            <w:vAlign w:val="center"/>
          </w:tcPr>
          <w:p w14:paraId="7BFDFA33" w14:textId="15582A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3</w:t>
            </w:r>
          </w:p>
        </w:tc>
        <w:tc>
          <w:tcPr>
            <w:tcW w:w="1260" w:type="dxa"/>
            <w:vAlign w:val="center"/>
          </w:tcPr>
          <w:p w14:paraId="597461D3" w14:textId="13C61E3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2</w:t>
            </w:r>
          </w:p>
        </w:tc>
        <w:tc>
          <w:tcPr>
            <w:tcW w:w="1170" w:type="dxa"/>
            <w:vAlign w:val="center"/>
          </w:tcPr>
          <w:p w14:paraId="60D9B9B0" w14:textId="38C5890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1BB56D35" w14:textId="76677E7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A2B3CAF" w14:textId="09F5245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5.461</w:t>
            </w:r>
          </w:p>
        </w:tc>
        <w:tc>
          <w:tcPr>
            <w:tcW w:w="1350" w:type="dxa"/>
            <w:vAlign w:val="center"/>
          </w:tcPr>
          <w:p w14:paraId="07C3C26B" w14:textId="52E7E7E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786</w:t>
            </w:r>
          </w:p>
        </w:tc>
        <w:tc>
          <w:tcPr>
            <w:tcW w:w="1685" w:type="dxa"/>
          </w:tcPr>
          <w:p w14:paraId="7C06493A" w14:textId="42B0F777" w:rsidR="006C03C6" w:rsidRPr="00632A2B" w:rsidRDefault="006C03C6" w:rsidP="006C03C6">
            <w:pPr>
              <w:spacing w:line="360" w:lineRule="auto"/>
              <w:jc w:val="center"/>
              <w:rPr>
                <w:rFonts w:ascii="Times New Roman" w:hAnsi="Times New Roman" w:cs="Times New Roman"/>
              </w:rPr>
            </w:pPr>
            <w:r w:rsidRPr="00632A2B">
              <w:rPr>
                <w:rFonts w:ascii="Times New Roman" w:hAnsi="Times New Roman" w:cs="Times New Roman"/>
              </w:rPr>
              <w:t>Không thỏa mãn</w:t>
            </w:r>
          </w:p>
        </w:tc>
      </w:tr>
      <w:tr w:rsidR="006C03C6" w:rsidRPr="008950F3" w14:paraId="73CB1F30" w14:textId="77777777" w:rsidTr="005E331E">
        <w:trPr>
          <w:jc w:val="center"/>
        </w:trPr>
        <w:tc>
          <w:tcPr>
            <w:tcW w:w="805" w:type="dxa"/>
            <w:vAlign w:val="center"/>
          </w:tcPr>
          <w:p w14:paraId="4288B799" w14:textId="78BDE06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4</w:t>
            </w:r>
          </w:p>
        </w:tc>
        <w:tc>
          <w:tcPr>
            <w:tcW w:w="1260" w:type="dxa"/>
            <w:vAlign w:val="center"/>
          </w:tcPr>
          <w:p w14:paraId="11F8475F" w14:textId="5B36168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3</w:t>
            </w:r>
          </w:p>
        </w:tc>
        <w:tc>
          <w:tcPr>
            <w:tcW w:w="1170" w:type="dxa"/>
            <w:vAlign w:val="center"/>
          </w:tcPr>
          <w:p w14:paraId="7CD6B25E" w14:textId="0DFD3E6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385BC74" w14:textId="7B6AD56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C9B952B" w14:textId="33B3D7D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5.1</w:t>
            </w:r>
          </w:p>
        </w:tc>
        <w:tc>
          <w:tcPr>
            <w:tcW w:w="1350" w:type="dxa"/>
            <w:vAlign w:val="center"/>
          </w:tcPr>
          <w:p w14:paraId="07B66319" w14:textId="3564DE8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57</w:t>
            </w:r>
          </w:p>
        </w:tc>
        <w:tc>
          <w:tcPr>
            <w:tcW w:w="1685" w:type="dxa"/>
          </w:tcPr>
          <w:p w14:paraId="7B046CB4" w14:textId="4E03829E" w:rsidR="006C03C6" w:rsidRPr="00632A2B" w:rsidRDefault="006C03C6" w:rsidP="006C03C6">
            <w:pPr>
              <w:spacing w:line="360" w:lineRule="auto"/>
              <w:jc w:val="center"/>
              <w:rPr>
                <w:rFonts w:ascii="Times New Roman" w:hAnsi="Times New Roman" w:cs="Times New Roman"/>
              </w:rPr>
            </w:pPr>
            <w:r w:rsidRPr="00632A2B">
              <w:rPr>
                <w:rFonts w:ascii="Times New Roman" w:hAnsi="Times New Roman" w:cs="Times New Roman"/>
              </w:rPr>
              <w:t>Không thỏa mãn</w:t>
            </w:r>
          </w:p>
        </w:tc>
      </w:tr>
    </w:tbl>
    <w:p w14:paraId="17329407" w14:textId="77777777" w:rsidR="00E0749C" w:rsidRDefault="00E0749C" w:rsidP="00675220"/>
    <w:p w14:paraId="316C37A8" w14:textId="655506C3" w:rsidR="00675220" w:rsidRDefault="00675220" w:rsidP="00110526">
      <w:pPr>
        <w:pStyle w:val="Content"/>
        <w:ind w:firstLine="720"/>
      </w:pPr>
      <w:r>
        <w:t xml:space="preserve">Hai đồ </w:t>
      </w:r>
      <w:r w:rsidRPr="00634773">
        <w:t>thị hình 3.</w:t>
      </w:r>
      <w:r w:rsidR="00B32468">
        <w:t>7</w:t>
      </w:r>
      <w:r w:rsidR="0039371E">
        <w:t xml:space="preserve">, </w:t>
      </w:r>
      <w:r w:rsidRPr="00634773">
        <w:t>hình</w:t>
      </w:r>
      <w:r>
        <w:t xml:space="preserve"> 3.</w:t>
      </w:r>
      <w:r w:rsidR="00B32468">
        <w:t>8</w:t>
      </w:r>
      <w:r w:rsidR="0039371E">
        <w:t xml:space="preserve"> và bảng</w:t>
      </w:r>
      <w:r w:rsidR="00B7764C">
        <w:t xml:space="preserve"> 3.</w:t>
      </w:r>
      <w:r w:rsidR="00A32E4E">
        <w:t>6</w:t>
      </w:r>
      <w:r>
        <w:t xml:space="preserve"> cho thấy việc lựa chọn loại đường cong S-N là rất quan trọng trong việc xác định </w:t>
      </w:r>
      <w:r w:rsidR="00F73C74">
        <w:t>tổn thương</w:t>
      </w:r>
      <w:r w:rsidR="00322328">
        <w:t xml:space="preserve"> và tuổi thọ mỏi.</w:t>
      </w:r>
      <w:r w:rsidR="002578DB">
        <w:t xml:space="preserve"> Các đường cong B1, B2, C, C1 trong cùng hệ số Weibull và các thông số khác cho ra tuổi thọ mỏi thỏa </w:t>
      </w:r>
      <w:r w:rsidR="002578DB">
        <w:lastRenderedPageBreak/>
        <w:t>mãn điều kiện lớn hơn số năm phục vụ là 20 năm</w:t>
      </w:r>
      <w:r w:rsidR="00F020C2">
        <w:t xml:space="preserve">. Các </w:t>
      </w:r>
      <w:r w:rsidR="002578DB">
        <w:t xml:space="preserve">đường cong C2, D,… cho đến W2, W3 trong cùng các thông số lại không thỏa mãn điều kiện tuổi thọ mỏi lớn hơn số năm phục vụ. </w:t>
      </w:r>
      <w:r w:rsidR="00322328">
        <w:t xml:space="preserve">Như vậy, </w:t>
      </w:r>
      <w:r w:rsidR="00642794">
        <w:t xml:space="preserve">với việc lựa đường cong S-N khác nhau sẽ cho ra các giá trị về tổn thương mỏi và tuổi thọ mỏi khác nhau. </w:t>
      </w:r>
    </w:p>
    <w:p w14:paraId="6A873C61" w14:textId="34C1F549" w:rsidR="002F6D5B" w:rsidRPr="00675220" w:rsidRDefault="002F6D5B" w:rsidP="00973A88">
      <w:pPr>
        <w:ind w:firstLine="720"/>
        <w:jc w:val="both"/>
      </w:pPr>
      <w:r>
        <w:t xml:space="preserve"> </w:t>
      </w:r>
    </w:p>
    <w:p w14:paraId="707E4EAF" w14:textId="5BAED156" w:rsidR="00DB545C" w:rsidRDefault="008F45BD" w:rsidP="00D12037">
      <w:pPr>
        <w:pStyle w:val="Heading3"/>
      </w:pPr>
      <w:bookmarkStart w:id="191" w:name="_Toc164193310"/>
      <w:bookmarkStart w:id="192" w:name="_Toc185846219"/>
      <w:r>
        <w:t>Trường hợp 2</w:t>
      </w:r>
      <w:r w:rsidR="00462444">
        <w:t>:</w:t>
      </w:r>
      <w:bookmarkEnd w:id="191"/>
      <w:r w:rsidR="00462444">
        <w:t xml:space="preserve"> </w:t>
      </w:r>
      <w:r w:rsidR="00DF215B">
        <w:t>Giữ nguyên đường cong S-N là B1, thay đổi các giá trị của hệ số hình dạng Weibull</w:t>
      </w:r>
      <w:r w:rsidR="00255B50">
        <w:t>.</w:t>
      </w:r>
      <w:bookmarkEnd w:id="192"/>
    </w:p>
    <w:p w14:paraId="60A0CD3A" w14:textId="77777777" w:rsidR="001F477B" w:rsidRDefault="00BD6A2D" w:rsidP="001F477B">
      <w:pPr>
        <w:keepNext/>
        <w:jc w:val="center"/>
      </w:pPr>
      <w:r>
        <w:rPr>
          <w:noProof/>
        </w:rPr>
        <w:drawing>
          <wp:inline distT="0" distB="0" distL="0" distR="0" wp14:anchorId="794677E0" wp14:editId="617F12E7">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0A8DD8D8" w14:textId="08A03EAC" w:rsidR="001F477B" w:rsidRDefault="001F477B" w:rsidP="001F477B">
      <w:pPr>
        <w:pStyle w:val="Caption"/>
      </w:pPr>
      <w:bookmarkStart w:id="193" w:name="_Toc166268737"/>
      <w:bookmarkStart w:id="194" w:name="_Toc166330534"/>
      <w:bookmarkStart w:id="195" w:name="_Toc167547367"/>
      <w:r>
        <w:t xml:space="preserve">Hình </w:t>
      </w:r>
      <w:fldSimple w:instr=" STYLEREF 1 \s ">
        <w:r w:rsidR="00BF46B3">
          <w:rPr>
            <w:noProof/>
          </w:rPr>
          <w:t>3</w:t>
        </w:r>
      </w:fldSimple>
      <w:r w:rsidR="00BD5BBB">
        <w:t>.</w:t>
      </w:r>
      <w:fldSimple w:instr=" SEQ Hình \* ARABIC \s 1 ">
        <w:r w:rsidR="00BF46B3">
          <w:rPr>
            <w:noProof/>
          </w:rPr>
          <w:t>9</w:t>
        </w:r>
      </w:fldSimple>
      <w:r w:rsidRPr="001F477B">
        <w:t xml:space="preserve"> </w:t>
      </w:r>
      <w:r>
        <w:t>Đồ thị thể hiện sự ảnh hưởng của hệ số hình dạng Weibull đến thiệt hại mỏi do tính toán</w:t>
      </w:r>
      <w:bookmarkEnd w:id="193"/>
      <w:bookmarkEnd w:id="194"/>
      <w:bookmarkEnd w:id="195"/>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5D81200">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37E34F0B" w14:textId="063A930D" w:rsidR="00462444" w:rsidRDefault="00296055" w:rsidP="00296055">
      <w:pPr>
        <w:pStyle w:val="Caption"/>
      </w:pPr>
      <w:bookmarkStart w:id="196" w:name="_Toc166268738"/>
      <w:bookmarkStart w:id="197" w:name="_Toc166330535"/>
      <w:bookmarkStart w:id="198" w:name="_Toc167547368"/>
      <w:r>
        <w:t xml:space="preserve">Hình </w:t>
      </w:r>
      <w:fldSimple w:instr=" STYLEREF 1 \s ">
        <w:r w:rsidR="00BF46B3">
          <w:rPr>
            <w:noProof/>
          </w:rPr>
          <w:t>3</w:t>
        </w:r>
      </w:fldSimple>
      <w:r w:rsidR="00BD5BBB">
        <w:t>.</w:t>
      </w:r>
      <w:fldSimple w:instr=" SEQ Hình \* ARABIC \s 1 ">
        <w:r w:rsidR="00BF46B3">
          <w:rPr>
            <w:noProof/>
          </w:rPr>
          <w:t>10</w:t>
        </w:r>
      </w:fldSimple>
      <w:r>
        <w:t xml:space="preserve"> Đồ thị thể hiện sự ảnh hưởng của hệ số hình dạng Weibull đến tuổi thọ tính toán</w:t>
      </w:r>
      <w:bookmarkEnd w:id="196"/>
      <w:bookmarkEnd w:id="197"/>
      <w:bookmarkEnd w:id="198"/>
    </w:p>
    <w:p w14:paraId="196B159F" w14:textId="77777777" w:rsidR="00487436" w:rsidRDefault="00487436" w:rsidP="00487436">
      <w:pPr>
        <w:jc w:val="both"/>
      </w:pPr>
    </w:p>
    <w:p w14:paraId="71D3A69E" w14:textId="553FF98E" w:rsidR="0033649A" w:rsidRDefault="0033649A" w:rsidP="0033649A">
      <w:pPr>
        <w:pStyle w:val="Caption"/>
        <w:keepNext/>
      </w:pPr>
      <w:bookmarkStart w:id="199" w:name="_Toc166330514"/>
      <w:bookmarkStart w:id="200" w:name="_Toc167547346"/>
      <w:r>
        <w:t xml:space="preserve">Bảng </w:t>
      </w:r>
      <w:fldSimple w:instr=" STYLEREF 1 \s ">
        <w:r w:rsidR="00BF46B3">
          <w:rPr>
            <w:noProof/>
          </w:rPr>
          <w:t>3</w:t>
        </w:r>
      </w:fldSimple>
      <w:r w:rsidR="002B5A8F">
        <w:t>.</w:t>
      </w:r>
      <w:fldSimple w:instr=" SEQ Bảng \* ARABIC \s 1 ">
        <w:r w:rsidR="00BF46B3">
          <w:rPr>
            <w:noProof/>
          </w:rPr>
          <w:t>7</w:t>
        </w:r>
      </w:fldSimple>
      <w:r>
        <w:t xml:space="preserve"> Bảng thể hiện ảnh hưởng của hệ số Weibull lên tuổi thọ và tổn thương mỏi của kết cấu.</w:t>
      </w:r>
      <w:bookmarkEnd w:id="199"/>
      <w:bookmarkEnd w:id="20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487436" w:rsidRPr="005D067A" w14:paraId="48024156" w14:textId="77777777" w:rsidTr="00487436">
        <w:trPr>
          <w:jc w:val="center"/>
        </w:trPr>
        <w:tc>
          <w:tcPr>
            <w:tcW w:w="805" w:type="dxa"/>
            <w:vAlign w:val="center"/>
          </w:tcPr>
          <w:p w14:paraId="501BAC8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50B62596"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76CCB8F7"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26E0D4E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1A53FDBB"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339ACAD"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76A23619"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487436" w:rsidRPr="008950F3" w14:paraId="1C4FB63D" w14:textId="77777777" w:rsidTr="00487436">
        <w:trPr>
          <w:jc w:val="center"/>
        </w:trPr>
        <w:tc>
          <w:tcPr>
            <w:tcW w:w="805" w:type="dxa"/>
            <w:vAlign w:val="center"/>
          </w:tcPr>
          <w:p w14:paraId="19915B95"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787326B6"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74A10E2C" w14:textId="28181BD0"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5</w:t>
            </w:r>
          </w:p>
        </w:tc>
        <w:tc>
          <w:tcPr>
            <w:tcW w:w="1170" w:type="dxa"/>
            <w:vAlign w:val="center"/>
          </w:tcPr>
          <w:p w14:paraId="61A9AA24"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4F1002B" w14:textId="27643821"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0.001</w:t>
            </w:r>
          </w:p>
        </w:tc>
        <w:tc>
          <w:tcPr>
            <w:tcW w:w="1350" w:type="dxa"/>
            <w:vAlign w:val="center"/>
          </w:tcPr>
          <w:p w14:paraId="6CA04A55" w14:textId="476443F9"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23465</w:t>
            </w:r>
          </w:p>
        </w:tc>
        <w:tc>
          <w:tcPr>
            <w:tcW w:w="1685" w:type="dxa"/>
            <w:vAlign w:val="center"/>
          </w:tcPr>
          <w:p w14:paraId="5C50A17A" w14:textId="77777777" w:rsidR="00487436" w:rsidRPr="00632A2B" w:rsidRDefault="00487436" w:rsidP="00487436">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487436" w:rsidRPr="008950F3" w14:paraId="066DEEF2" w14:textId="77777777" w:rsidTr="00487436">
        <w:trPr>
          <w:jc w:val="center"/>
        </w:trPr>
        <w:tc>
          <w:tcPr>
            <w:tcW w:w="805" w:type="dxa"/>
            <w:vAlign w:val="center"/>
          </w:tcPr>
          <w:p w14:paraId="390F11BC"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12282F65" w14:textId="51A180A0"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2AAEDDDB" w14:textId="383E88F7"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7</w:t>
            </w:r>
          </w:p>
        </w:tc>
        <w:tc>
          <w:tcPr>
            <w:tcW w:w="1170" w:type="dxa"/>
            <w:vAlign w:val="center"/>
          </w:tcPr>
          <w:p w14:paraId="1181DBD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DDAE925" w14:textId="77BA12B1"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07</w:t>
            </w:r>
          </w:p>
        </w:tc>
        <w:tc>
          <w:tcPr>
            <w:tcW w:w="1350" w:type="dxa"/>
            <w:vAlign w:val="center"/>
          </w:tcPr>
          <w:p w14:paraId="122F12D3" w14:textId="5760D3AB"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2875</w:t>
            </w:r>
          </w:p>
        </w:tc>
        <w:tc>
          <w:tcPr>
            <w:tcW w:w="1685" w:type="dxa"/>
            <w:vAlign w:val="center"/>
          </w:tcPr>
          <w:p w14:paraId="32F1EF16" w14:textId="77777777" w:rsidR="00487436" w:rsidRPr="00632A2B" w:rsidRDefault="00487436" w:rsidP="00487436">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487436" w:rsidRPr="008950F3" w14:paraId="00515CF1" w14:textId="77777777" w:rsidTr="00487436">
        <w:trPr>
          <w:jc w:val="center"/>
        </w:trPr>
        <w:tc>
          <w:tcPr>
            <w:tcW w:w="805" w:type="dxa"/>
            <w:vAlign w:val="center"/>
          </w:tcPr>
          <w:p w14:paraId="4274661F"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67E938C" w14:textId="426899F2"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40EF24FF" w14:textId="10DB2071"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9</w:t>
            </w:r>
          </w:p>
        </w:tc>
        <w:tc>
          <w:tcPr>
            <w:tcW w:w="1170" w:type="dxa"/>
            <w:vAlign w:val="center"/>
          </w:tcPr>
          <w:p w14:paraId="316B1AE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4F33E8B" w14:textId="4AC14DF3"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34</w:t>
            </w:r>
          </w:p>
        </w:tc>
        <w:tc>
          <w:tcPr>
            <w:tcW w:w="1350" w:type="dxa"/>
            <w:vAlign w:val="center"/>
          </w:tcPr>
          <w:p w14:paraId="32B350A9" w14:textId="36E8832C"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589.27</w:t>
            </w:r>
          </w:p>
        </w:tc>
        <w:tc>
          <w:tcPr>
            <w:tcW w:w="1685" w:type="dxa"/>
            <w:vAlign w:val="center"/>
          </w:tcPr>
          <w:p w14:paraId="242A281B" w14:textId="77777777" w:rsidR="00487436" w:rsidRPr="00632A2B" w:rsidRDefault="00487436" w:rsidP="00487436">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964B30" w:rsidRPr="008950F3" w14:paraId="108734D6" w14:textId="77777777" w:rsidTr="00BF1D7C">
        <w:trPr>
          <w:jc w:val="center"/>
        </w:trPr>
        <w:tc>
          <w:tcPr>
            <w:tcW w:w="805" w:type="dxa"/>
            <w:vAlign w:val="center"/>
          </w:tcPr>
          <w:p w14:paraId="4C6747D1"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313AF498" w14:textId="4A16CB47"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DC64103" w14:textId="4178463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w:t>
            </w:r>
          </w:p>
        </w:tc>
        <w:tc>
          <w:tcPr>
            <w:tcW w:w="1170" w:type="dxa"/>
            <w:vAlign w:val="center"/>
          </w:tcPr>
          <w:p w14:paraId="79B8E9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5D3828E" w14:textId="7D32D1E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065</w:t>
            </w:r>
          </w:p>
        </w:tc>
        <w:tc>
          <w:tcPr>
            <w:tcW w:w="1350" w:type="dxa"/>
            <w:vAlign w:val="center"/>
          </w:tcPr>
          <w:p w14:paraId="5E446204" w14:textId="4A5C4B11"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309.54</w:t>
            </w:r>
          </w:p>
        </w:tc>
        <w:tc>
          <w:tcPr>
            <w:tcW w:w="1685" w:type="dxa"/>
          </w:tcPr>
          <w:p w14:paraId="00712AE5" w14:textId="6A2EFC00" w:rsidR="00964B30" w:rsidRPr="00632A2B" w:rsidRDefault="00964B30" w:rsidP="00964B30">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964B30" w:rsidRPr="008950F3" w14:paraId="6074A61C" w14:textId="77777777" w:rsidTr="00BF1D7C">
        <w:trPr>
          <w:jc w:val="center"/>
        </w:trPr>
        <w:tc>
          <w:tcPr>
            <w:tcW w:w="805" w:type="dxa"/>
            <w:vAlign w:val="center"/>
          </w:tcPr>
          <w:p w14:paraId="2E02BE93"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3A55E1A9" w14:textId="635C0BE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0BBEE0D5" w14:textId="5C605A2C"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1</w:t>
            </w:r>
          </w:p>
        </w:tc>
        <w:tc>
          <w:tcPr>
            <w:tcW w:w="1170" w:type="dxa"/>
            <w:vAlign w:val="center"/>
          </w:tcPr>
          <w:p w14:paraId="34C411A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0E668C5" w14:textId="5F70C819"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024E2862" w14:textId="0A83769E"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0B6FF0C6" w14:textId="6CD7D9ED" w:rsidR="00964B30" w:rsidRPr="00632A2B" w:rsidRDefault="00964B30" w:rsidP="00964B30">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964B30" w:rsidRPr="008950F3" w14:paraId="12FCA07F" w14:textId="77777777" w:rsidTr="00BF1D7C">
        <w:trPr>
          <w:jc w:val="center"/>
        </w:trPr>
        <w:tc>
          <w:tcPr>
            <w:tcW w:w="805" w:type="dxa"/>
            <w:vAlign w:val="center"/>
          </w:tcPr>
          <w:p w14:paraId="76156A42"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2E9A5EB0" w14:textId="289A1F3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732F5163" w14:textId="79BAFF12"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2</w:t>
            </w:r>
          </w:p>
        </w:tc>
        <w:tc>
          <w:tcPr>
            <w:tcW w:w="1170" w:type="dxa"/>
            <w:vAlign w:val="center"/>
          </w:tcPr>
          <w:p w14:paraId="79523FCB"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3664043" w14:textId="2959842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88</w:t>
            </w:r>
          </w:p>
        </w:tc>
        <w:tc>
          <w:tcPr>
            <w:tcW w:w="1350" w:type="dxa"/>
            <w:vAlign w:val="center"/>
          </w:tcPr>
          <w:p w14:paraId="64BC2B5F" w14:textId="4649D114"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06.526</w:t>
            </w:r>
          </w:p>
        </w:tc>
        <w:tc>
          <w:tcPr>
            <w:tcW w:w="1685" w:type="dxa"/>
          </w:tcPr>
          <w:p w14:paraId="21D8BDF8" w14:textId="6549C460" w:rsidR="00964B30" w:rsidRPr="00632A2B" w:rsidRDefault="00964B30" w:rsidP="00964B30">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964B30" w:rsidRPr="008950F3" w14:paraId="2E058EE7" w14:textId="77777777" w:rsidTr="00BF1D7C">
        <w:trPr>
          <w:jc w:val="center"/>
        </w:trPr>
        <w:tc>
          <w:tcPr>
            <w:tcW w:w="805" w:type="dxa"/>
            <w:vAlign w:val="center"/>
          </w:tcPr>
          <w:p w14:paraId="00A5F3F8"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98D1DAC" w14:textId="51DF2950"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5B8529C" w14:textId="3DC82BD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3</w:t>
            </w:r>
          </w:p>
        </w:tc>
        <w:tc>
          <w:tcPr>
            <w:tcW w:w="1170" w:type="dxa"/>
            <w:vAlign w:val="center"/>
          </w:tcPr>
          <w:p w14:paraId="7B460B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924DBE1" w14:textId="26E01C5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293</w:t>
            </w:r>
          </w:p>
        </w:tc>
        <w:tc>
          <w:tcPr>
            <w:tcW w:w="1350" w:type="dxa"/>
            <w:vAlign w:val="center"/>
          </w:tcPr>
          <w:p w14:paraId="26143542" w14:textId="300E129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68.223</w:t>
            </w:r>
          </w:p>
        </w:tc>
        <w:tc>
          <w:tcPr>
            <w:tcW w:w="1685" w:type="dxa"/>
          </w:tcPr>
          <w:p w14:paraId="704BFBBE" w14:textId="3A70ED2D" w:rsidR="00964B30" w:rsidRPr="00632A2B" w:rsidRDefault="00964B30" w:rsidP="00964B30">
            <w:pPr>
              <w:spacing w:line="360" w:lineRule="auto"/>
              <w:jc w:val="center"/>
              <w:rPr>
                <w:rFonts w:ascii="Times New Roman" w:hAnsi="Times New Roman" w:cs="Times New Roman"/>
              </w:rPr>
            </w:pPr>
            <w:r w:rsidRPr="00632A2B">
              <w:rPr>
                <w:rFonts w:ascii="Times New Roman" w:hAnsi="Times New Roman" w:cs="Times New Roman"/>
              </w:rPr>
              <w:t>Thỏa mãn</w:t>
            </w:r>
          </w:p>
        </w:tc>
      </w:tr>
    </w:tbl>
    <w:p w14:paraId="16016F68" w14:textId="77777777" w:rsidR="00487436" w:rsidRDefault="00487436" w:rsidP="00487436">
      <w:pPr>
        <w:jc w:val="both"/>
      </w:pPr>
    </w:p>
    <w:p w14:paraId="3264EDE0" w14:textId="54A81755" w:rsidR="00654070" w:rsidRDefault="00A624AF" w:rsidP="0045267F">
      <w:pPr>
        <w:pStyle w:val="Content"/>
        <w:ind w:firstLine="720"/>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Giá trị hệ số hình dạng Weibull càng cao thì thiệt hại do mỏi càng lớn, đồng thời tuổi thọ mỏi sẽ càng giảm</w:t>
      </w:r>
      <w:r w:rsidR="00324941">
        <w:t xml:space="preserve"> (Xem bảng 3.7)</w:t>
      </w:r>
      <w:r w:rsidR="00EE3925">
        <w:t xml:space="preserve">. </w:t>
      </w:r>
    </w:p>
    <w:p w14:paraId="45222E21" w14:textId="125260FD" w:rsidR="00654070" w:rsidRDefault="000B2E52" w:rsidP="00EB51D6">
      <w:pPr>
        <w:pStyle w:val="Heading3"/>
      </w:pPr>
      <w:bookmarkStart w:id="201" w:name="_Toc164193311"/>
      <w:bookmarkStart w:id="202" w:name="_Toc185846220"/>
      <w:r>
        <w:t>Trường hợp 3</w:t>
      </w:r>
      <w:r w:rsidR="00FF695A">
        <w:t>:</w:t>
      </w:r>
      <w:bookmarkEnd w:id="201"/>
      <w:r w:rsidR="00FF695A">
        <w:t xml:space="preserve"> </w:t>
      </w:r>
      <w:r w:rsidR="002A503C">
        <w:t>Thay đổi số năm phục vụ</w:t>
      </w:r>
      <w:r w:rsidR="001130A3">
        <w:t>.</w:t>
      </w:r>
      <w:bookmarkEnd w:id="202"/>
    </w:p>
    <w:p w14:paraId="1EE44DF0" w14:textId="77777777" w:rsidR="0075547F" w:rsidRDefault="00EB51D6" w:rsidP="0075547F">
      <w:pPr>
        <w:keepNext/>
        <w:jc w:val="center"/>
      </w:pPr>
      <w:r>
        <w:rPr>
          <w:noProof/>
        </w:rPr>
        <w:drawing>
          <wp:inline distT="0" distB="0" distL="0" distR="0" wp14:anchorId="10E186B3" wp14:editId="46606F95">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14:paraId="1E549149" w14:textId="64D25951" w:rsidR="001C6074" w:rsidRDefault="0075547F" w:rsidP="0075547F">
      <w:pPr>
        <w:pStyle w:val="Caption"/>
      </w:pPr>
      <w:bookmarkStart w:id="203" w:name="_Toc166268739"/>
      <w:bookmarkStart w:id="204" w:name="_Toc166330536"/>
      <w:bookmarkStart w:id="205" w:name="_Toc167547369"/>
      <w:r>
        <w:t xml:space="preserve">Hình </w:t>
      </w:r>
      <w:fldSimple w:instr=" STYLEREF 1 \s ">
        <w:r w:rsidR="00BF46B3">
          <w:rPr>
            <w:noProof/>
          </w:rPr>
          <w:t>3</w:t>
        </w:r>
      </w:fldSimple>
      <w:r w:rsidR="00BD5BBB">
        <w:t>.</w:t>
      </w:r>
      <w:fldSimple w:instr=" SEQ Hình \* ARABIC \s 1 ">
        <w:r w:rsidR="00BF46B3">
          <w:rPr>
            <w:noProof/>
          </w:rPr>
          <w:t>11</w:t>
        </w:r>
      </w:fldSimple>
      <w:r w:rsidR="006D139B">
        <w:t xml:space="preserve"> Đồ thị thể hiện sự ảnh hưởng của số năm phục vụ đến thiệt hại mỏi do tính toán</w:t>
      </w:r>
      <w:bookmarkEnd w:id="203"/>
      <w:bookmarkEnd w:id="204"/>
      <w:bookmarkEnd w:id="205"/>
    </w:p>
    <w:p w14:paraId="287F4137" w14:textId="77777777" w:rsidR="002B3C45" w:rsidRDefault="002B3C45" w:rsidP="002B3C45"/>
    <w:p w14:paraId="21C59A74" w14:textId="77777777" w:rsidR="00E26AE9" w:rsidRPr="002B3C45" w:rsidRDefault="00E26AE9" w:rsidP="002B3C45"/>
    <w:p w14:paraId="592509C2" w14:textId="77777777" w:rsidR="00DB1DE5" w:rsidRDefault="008324D0" w:rsidP="00DB1DE5">
      <w:pPr>
        <w:keepNext/>
        <w:jc w:val="center"/>
      </w:pPr>
      <w:r>
        <w:rPr>
          <w:noProof/>
        </w:rPr>
        <w:drawing>
          <wp:inline distT="0" distB="0" distL="0" distR="0" wp14:anchorId="6FA7037D" wp14:editId="1228D62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14:paraId="2BEDE0E7" w14:textId="4867D09E" w:rsidR="007060A4" w:rsidRDefault="00DB1DE5" w:rsidP="00DB1DE5">
      <w:pPr>
        <w:pStyle w:val="Caption"/>
      </w:pPr>
      <w:bookmarkStart w:id="206" w:name="_Toc166268740"/>
      <w:bookmarkStart w:id="207" w:name="_Toc166330537"/>
      <w:bookmarkStart w:id="208" w:name="_Toc167547370"/>
      <w:r>
        <w:t xml:space="preserve">Hình </w:t>
      </w:r>
      <w:fldSimple w:instr=" STYLEREF 1 \s ">
        <w:r w:rsidR="00BF46B3">
          <w:rPr>
            <w:noProof/>
          </w:rPr>
          <w:t>3</w:t>
        </w:r>
      </w:fldSimple>
      <w:r w:rsidR="00BD5BBB">
        <w:t>.</w:t>
      </w:r>
      <w:fldSimple w:instr=" SEQ Hình \* ARABIC \s 1 ">
        <w:r w:rsidR="00BF46B3">
          <w:rPr>
            <w:noProof/>
          </w:rPr>
          <w:t>12</w:t>
        </w:r>
      </w:fldSimple>
      <w:r w:rsidRPr="00DB1DE5">
        <w:t xml:space="preserve"> </w:t>
      </w:r>
      <w:r>
        <w:t>Đồ thị thể hiện sự ảnh hưởng của số năm phục vụ đến tuổi thọ tính toán</w:t>
      </w:r>
      <w:bookmarkEnd w:id="206"/>
      <w:bookmarkEnd w:id="207"/>
      <w:bookmarkEnd w:id="208"/>
    </w:p>
    <w:p w14:paraId="2C8A8A17" w14:textId="77777777" w:rsidR="00D14B20" w:rsidRPr="00D14B20" w:rsidRDefault="00D14B20" w:rsidP="00D14B20"/>
    <w:p w14:paraId="61E21352" w14:textId="372F87DA" w:rsidR="00D14B20" w:rsidRDefault="00D14B20" w:rsidP="00D14B20">
      <w:pPr>
        <w:pStyle w:val="Caption"/>
        <w:keepNext/>
      </w:pPr>
      <w:bookmarkStart w:id="209" w:name="_Toc166330515"/>
      <w:bookmarkStart w:id="210" w:name="_Toc167547347"/>
      <w:r>
        <w:t xml:space="preserve">Bảng </w:t>
      </w:r>
      <w:fldSimple w:instr=" STYLEREF 1 \s ">
        <w:r w:rsidR="00BF46B3">
          <w:rPr>
            <w:noProof/>
          </w:rPr>
          <w:t>3</w:t>
        </w:r>
      </w:fldSimple>
      <w:r w:rsidR="002B5A8F">
        <w:t>.</w:t>
      </w:r>
      <w:fldSimple w:instr=" SEQ Bảng \* ARABIC \s 1 ">
        <w:r w:rsidR="00BF46B3">
          <w:rPr>
            <w:noProof/>
          </w:rPr>
          <w:t>8</w:t>
        </w:r>
      </w:fldSimple>
      <w:r>
        <w:t xml:space="preserve"> Bảng thể hiện ảnh hưởng của việc xác định số năm phục vụ lên tuổi thọ và tổn thương mỏi của kết cấu</w:t>
      </w:r>
      <w:bookmarkEnd w:id="209"/>
      <w:bookmarkEnd w:id="21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DD2184" w:rsidRPr="005D067A" w14:paraId="3272664F" w14:textId="77777777" w:rsidTr="007437DE">
        <w:trPr>
          <w:jc w:val="center"/>
        </w:trPr>
        <w:tc>
          <w:tcPr>
            <w:tcW w:w="805" w:type="dxa"/>
            <w:vAlign w:val="center"/>
          </w:tcPr>
          <w:p w14:paraId="52FA6926"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6BA0AC12"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0DF62381"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36BCD42C"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05245A54"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5EAA00C9"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3AED08AB"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DD2184" w:rsidRPr="008950F3" w14:paraId="0834006A" w14:textId="77777777" w:rsidTr="007437DE">
        <w:trPr>
          <w:jc w:val="center"/>
        </w:trPr>
        <w:tc>
          <w:tcPr>
            <w:tcW w:w="805" w:type="dxa"/>
            <w:vAlign w:val="center"/>
          </w:tcPr>
          <w:p w14:paraId="69CBA489"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447412A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3FD812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F510DF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w:t>
            </w:r>
          </w:p>
        </w:tc>
        <w:tc>
          <w:tcPr>
            <w:tcW w:w="1620" w:type="dxa"/>
            <w:vAlign w:val="center"/>
          </w:tcPr>
          <w:p w14:paraId="0390765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67</w:t>
            </w:r>
          </w:p>
        </w:tc>
        <w:tc>
          <w:tcPr>
            <w:tcW w:w="1350" w:type="dxa"/>
            <w:vAlign w:val="center"/>
          </w:tcPr>
          <w:p w14:paraId="5818023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98.21</w:t>
            </w:r>
          </w:p>
        </w:tc>
        <w:tc>
          <w:tcPr>
            <w:tcW w:w="1685" w:type="dxa"/>
            <w:vAlign w:val="center"/>
          </w:tcPr>
          <w:p w14:paraId="2C1A4E21" w14:textId="77777777" w:rsidR="00DD2184" w:rsidRPr="00632A2B" w:rsidRDefault="00DD2184" w:rsidP="007437DE">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DD2184" w:rsidRPr="008950F3" w14:paraId="103D70CB" w14:textId="77777777" w:rsidTr="007437DE">
        <w:trPr>
          <w:jc w:val="center"/>
        </w:trPr>
        <w:tc>
          <w:tcPr>
            <w:tcW w:w="805" w:type="dxa"/>
            <w:vAlign w:val="center"/>
          </w:tcPr>
          <w:p w14:paraId="4E008D5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063C2518"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4C67CA4E"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4C9023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5</w:t>
            </w:r>
          </w:p>
        </w:tc>
        <w:tc>
          <w:tcPr>
            <w:tcW w:w="1620" w:type="dxa"/>
            <w:vAlign w:val="center"/>
          </w:tcPr>
          <w:p w14:paraId="6E6665F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91</w:t>
            </w:r>
          </w:p>
        </w:tc>
        <w:tc>
          <w:tcPr>
            <w:tcW w:w="1350" w:type="dxa"/>
            <w:vAlign w:val="center"/>
          </w:tcPr>
          <w:p w14:paraId="6963D10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19.021</w:t>
            </w:r>
          </w:p>
        </w:tc>
        <w:tc>
          <w:tcPr>
            <w:tcW w:w="1685" w:type="dxa"/>
            <w:vAlign w:val="center"/>
          </w:tcPr>
          <w:p w14:paraId="35581C2B" w14:textId="77777777" w:rsidR="00DD2184" w:rsidRPr="00632A2B" w:rsidRDefault="00DD2184" w:rsidP="007437DE">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DD2184" w:rsidRPr="008950F3" w14:paraId="5B3891A1" w14:textId="77777777" w:rsidTr="007437DE">
        <w:trPr>
          <w:jc w:val="center"/>
        </w:trPr>
        <w:tc>
          <w:tcPr>
            <w:tcW w:w="805" w:type="dxa"/>
            <w:vAlign w:val="center"/>
          </w:tcPr>
          <w:p w14:paraId="201CE70D"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FD8A642"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56EDEDD"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09687032"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0</w:t>
            </w:r>
          </w:p>
        </w:tc>
        <w:tc>
          <w:tcPr>
            <w:tcW w:w="1620" w:type="dxa"/>
            <w:vAlign w:val="center"/>
          </w:tcPr>
          <w:p w14:paraId="06A4F29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44</w:t>
            </w:r>
          </w:p>
        </w:tc>
        <w:tc>
          <w:tcPr>
            <w:tcW w:w="1350" w:type="dxa"/>
            <w:vAlign w:val="center"/>
          </w:tcPr>
          <w:p w14:paraId="00FAC50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75.755</w:t>
            </w:r>
          </w:p>
        </w:tc>
        <w:tc>
          <w:tcPr>
            <w:tcW w:w="1685" w:type="dxa"/>
            <w:vAlign w:val="center"/>
          </w:tcPr>
          <w:p w14:paraId="2F6545EE" w14:textId="77777777" w:rsidR="00DD2184" w:rsidRPr="00632A2B" w:rsidRDefault="00DD2184" w:rsidP="007437DE">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DD2184" w:rsidRPr="008950F3" w14:paraId="219FD5F0" w14:textId="77777777" w:rsidTr="007437DE">
        <w:trPr>
          <w:jc w:val="center"/>
        </w:trPr>
        <w:tc>
          <w:tcPr>
            <w:tcW w:w="805" w:type="dxa"/>
            <w:vAlign w:val="center"/>
          </w:tcPr>
          <w:p w14:paraId="2437AE7C"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072D96E1"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7B01E251"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254408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5</w:t>
            </w:r>
          </w:p>
        </w:tc>
        <w:tc>
          <w:tcPr>
            <w:tcW w:w="1620" w:type="dxa"/>
            <w:vAlign w:val="center"/>
          </w:tcPr>
          <w:p w14:paraId="453D364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35</w:t>
            </w:r>
          </w:p>
        </w:tc>
        <w:tc>
          <w:tcPr>
            <w:tcW w:w="1350" w:type="dxa"/>
            <w:vAlign w:val="center"/>
          </w:tcPr>
          <w:p w14:paraId="5857AEC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48.084</w:t>
            </w:r>
          </w:p>
        </w:tc>
        <w:tc>
          <w:tcPr>
            <w:tcW w:w="1685" w:type="dxa"/>
          </w:tcPr>
          <w:p w14:paraId="36D8436F" w14:textId="77777777" w:rsidR="00DD2184" w:rsidRPr="00632A2B" w:rsidRDefault="00DD2184" w:rsidP="007437DE">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DD2184" w:rsidRPr="008950F3" w14:paraId="72C1385B" w14:textId="77777777" w:rsidTr="007437DE">
        <w:trPr>
          <w:jc w:val="center"/>
        </w:trPr>
        <w:tc>
          <w:tcPr>
            <w:tcW w:w="805" w:type="dxa"/>
            <w:vAlign w:val="center"/>
          </w:tcPr>
          <w:p w14:paraId="0BDF1F26"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9BAA8CF"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EAC2E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144BAA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30</w:t>
            </w:r>
          </w:p>
        </w:tc>
        <w:tc>
          <w:tcPr>
            <w:tcW w:w="1620" w:type="dxa"/>
            <w:vAlign w:val="center"/>
          </w:tcPr>
          <w:p w14:paraId="04B8F66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55</w:t>
            </w:r>
          </w:p>
        </w:tc>
        <w:tc>
          <w:tcPr>
            <w:tcW w:w="1350" w:type="dxa"/>
            <w:vAlign w:val="center"/>
          </w:tcPr>
          <w:p w14:paraId="46D28D1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28.692</w:t>
            </w:r>
          </w:p>
        </w:tc>
        <w:tc>
          <w:tcPr>
            <w:tcW w:w="1685" w:type="dxa"/>
          </w:tcPr>
          <w:p w14:paraId="167A7402" w14:textId="77777777" w:rsidR="00DD2184" w:rsidRPr="00632A2B" w:rsidRDefault="00DD2184" w:rsidP="007437DE">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DD2184" w:rsidRPr="008950F3" w14:paraId="32688EF5" w14:textId="77777777" w:rsidTr="007437DE">
        <w:trPr>
          <w:jc w:val="center"/>
        </w:trPr>
        <w:tc>
          <w:tcPr>
            <w:tcW w:w="805" w:type="dxa"/>
            <w:vAlign w:val="center"/>
          </w:tcPr>
          <w:p w14:paraId="799BEDC5"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6DFDA25D"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364AB71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6B5F613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40</w:t>
            </w:r>
          </w:p>
        </w:tc>
        <w:tc>
          <w:tcPr>
            <w:tcW w:w="1620" w:type="dxa"/>
            <w:vAlign w:val="center"/>
          </w:tcPr>
          <w:p w14:paraId="452290F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94</w:t>
            </w:r>
          </w:p>
        </w:tc>
        <w:tc>
          <w:tcPr>
            <w:tcW w:w="1350" w:type="dxa"/>
            <w:vAlign w:val="center"/>
          </w:tcPr>
          <w:p w14:paraId="5A1F4C7C"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3.054</w:t>
            </w:r>
          </w:p>
        </w:tc>
        <w:tc>
          <w:tcPr>
            <w:tcW w:w="1685" w:type="dxa"/>
          </w:tcPr>
          <w:p w14:paraId="7DC61034" w14:textId="77777777" w:rsidR="00DD2184" w:rsidRPr="00632A2B" w:rsidRDefault="00DD2184" w:rsidP="007437DE">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DD2184" w:rsidRPr="008950F3" w14:paraId="184ED032" w14:textId="77777777" w:rsidTr="007437DE">
        <w:trPr>
          <w:jc w:val="center"/>
        </w:trPr>
        <w:tc>
          <w:tcPr>
            <w:tcW w:w="805" w:type="dxa"/>
            <w:vAlign w:val="center"/>
          </w:tcPr>
          <w:p w14:paraId="70410E6A"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0AD2E84E"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26AC1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5EA59BB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50</w:t>
            </w:r>
          </w:p>
        </w:tc>
        <w:tc>
          <w:tcPr>
            <w:tcW w:w="1620" w:type="dxa"/>
            <w:vAlign w:val="center"/>
          </w:tcPr>
          <w:p w14:paraId="1253AAC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231</w:t>
            </w:r>
          </w:p>
        </w:tc>
        <w:tc>
          <w:tcPr>
            <w:tcW w:w="1350" w:type="dxa"/>
            <w:vAlign w:val="center"/>
          </w:tcPr>
          <w:p w14:paraId="2ECA577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86.691</w:t>
            </w:r>
          </w:p>
        </w:tc>
        <w:tc>
          <w:tcPr>
            <w:tcW w:w="1685" w:type="dxa"/>
          </w:tcPr>
          <w:p w14:paraId="238AA0FD" w14:textId="77777777" w:rsidR="00DD2184" w:rsidRPr="00632A2B" w:rsidRDefault="00DD2184" w:rsidP="007437DE">
            <w:pPr>
              <w:spacing w:line="360" w:lineRule="auto"/>
              <w:jc w:val="center"/>
              <w:rPr>
                <w:rFonts w:ascii="Times New Roman" w:hAnsi="Times New Roman" w:cs="Times New Roman"/>
              </w:rPr>
            </w:pPr>
            <w:r w:rsidRPr="00632A2B">
              <w:rPr>
                <w:rFonts w:ascii="Times New Roman" w:hAnsi="Times New Roman" w:cs="Times New Roman"/>
              </w:rPr>
              <w:t>Thỏa mãn</w:t>
            </w:r>
          </w:p>
        </w:tc>
      </w:tr>
    </w:tbl>
    <w:p w14:paraId="445D866A" w14:textId="77777777" w:rsidR="00DD2184" w:rsidRPr="00DD2184" w:rsidRDefault="00DD2184" w:rsidP="00DD2184"/>
    <w:p w14:paraId="554EBDF2" w14:textId="07AD9AA5" w:rsidR="00C716FC" w:rsidRDefault="004E1793" w:rsidP="00D93C56">
      <w:pPr>
        <w:pStyle w:val="Content"/>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r w:rsidR="004D0C50">
        <w:t xml:space="preserve"> (</w:t>
      </w:r>
      <w:r w:rsidR="006A24D9">
        <w:t>B</w:t>
      </w:r>
      <w:r w:rsidR="004D0C50">
        <w:t>ảng 3.8)</w:t>
      </w:r>
      <w:r>
        <w:t>.</w:t>
      </w:r>
    </w:p>
    <w:p w14:paraId="645D3AC9" w14:textId="0782FAE8" w:rsidR="00C716FC" w:rsidRDefault="00C0661C" w:rsidP="00694DD4">
      <w:pPr>
        <w:pStyle w:val="Heading3"/>
      </w:pPr>
      <w:bookmarkStart w:id="211" w:name="_Toc164193312"/>
      <w:bookmarkStart w:id="212" w:name="_Toc185846221"/>
      <w:r>
        <w:lastRenderedPageBreak/>
        <w:t>Trường hợp 4:</w:t>
      </w:r>
      <w:bookmarkEnd w:id="211"/>
      <w:r>
        <w:t xml:space="preserve"> </w:t>
      </w:r>
      <w:r w:rsidR="00526D96">
        <w:t>Thay đổi hệ số tập trung ứng suất (SCF)</w:t>
      </w:r>
      <w:r w:rsidR="002350F5">
        <w:t>.</w:t>
      </w:r>
      <w:bookmarkEnd w:id="212"/>
    </w:p>
    <w:p w14:paraId="78CECC5B" w14:textId="77777777" w:rsidR="00832B5F" w:rsidRDefault="003803FB" w:rsidP="00832B5F">
      <w:pPr>
        <w:pStyle w:val="Content"/>
        <w:keepNext/>
        <w:jc w:val="center"/>
      </w:pPr>
      <w:r>
        <w:rPr>
          <w:noProof/>
        </w:rPr>
        <w:drawing>
          <wp:inline distT="0" distB="0" distL="0" distR="0" wp14:anchorId="60A1B7CA" wp14:editId="2D4F6594">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p w14:paraId="4B6352FA" w14:textId="7BBE9D77" w:rsidR="00694DD4" w:rsidRDefault="00832B5F" w:rsidP="00832B5F">
      <w:pPr>
        <w:pStyle w:val="Caption"/>
      </w:pPr>
      <w:bookmarkStart w:id="213" w:name="_Toc166268741"/>
      <w:bookmarkStart w:id="214" w:name="_Toc166330538"/>
      <w:bookmarkStart w:id="215" w:name="_Toc167547371"/>
      <w:r>
        <w:t xml:space="preserve">Hình </w:t>
      </w:r>
      <w:fldSimple w:instr=" STYLEREF 1 \s ">
        <w:r w:rsidR="00BF46B3">
          <w:rPr>
            <w:noProof/>
          </w:rPr>
          <w:t>3</w:t>
        </w:r>
      </w:fldSimple>
      <w:r w:rsidR="00BD5BBB">
        <w:t>.</w:t>
      </w:r>
      <w:fldSimple w:instr=" SEQ Hình \* ARABIC \s 1 ">
        <w:r w:rsidR="00BF46B3">
          <w:rPr>
            <w:noProof/>
          </w:rPr>
          <w:t>13</w:t>
        </w:r>
      </w:fldSimple>
      <w:r w:rsidRPr="00832B5F">
        <w:t xml:space="preserve"> </w:t>
      </w:r>
      <w:r>
        <w:t>Đồ thị thể hiện sự ảnh hưởng của hệ số tập trung ứng suất đến thiệt hại mỏi do tính toán</w:t>
      </w:r>
      <w:bookmarkEnd w:id="213"/>
      <w:bookmarkEnd w:id="214"/>
      <w:bookmarkEnd w:id="215"/>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EAA21F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14:paraId="5D3528B8" w14:textId="0B909284" w:rsidR="00B6031B" w:rsidRDefault="00FC69D9" w:rsidP="00FC69D9">
      <w:pPr>
        <w:pStyle w:val="Caption"/>
      </w:pPr>
      <w:bookmarkStart w:id="216" w:name="_Toc166268742"/>
      <w:bookmarkStart w:id="217" w:name="_Toc166330539"/>
      <w:bookmarkStart w:id="218" w:name="_Toc167547372"/>
      <w:r>
        <w:t xml:space="preserve">Hình </w:t>
      </w:r>
      <w:fldSimple w:instr=" STYLEREF 1 \s ">
        <w:r w:rsidR="00BF46B3">
          <w:rPr>
            <w:noProof/>
          </w:rPr>
          <w:t>3</w:t>
        </w:r>
      </w:fldSimple>
      <w:r w:rsidR="00BD5BBB">
        <w:t>.</w:t>
      </w:r>
      <w:fldSimple w:instr=" SEQ Hình \* ARABIC \s 1 ">
        <w:r w:rsidR="00BF46B3">
          <w:rPr>
            <w:noProof/>
          </w:rPr>
          <w:t>14</w:t>
        </w:r>
      </w:fldSimple>
      <w:r w:rsidRPr="00FC69D9">
        <w:t xml:space="preserve"> </w:t>
      </w:r>
      <w:r>
        <w:t>Đồ thị thể hiện sự ảnh hưởng của hệ số tập trung ứng suất đến tuổi thọ tính toán</w:t>
      </w:r>
      <w:bookmarkEnd w:id="216"/>
      <w:bookmarkEnd w:id="217"/>
      <w:bookmarkEnd w:id="218"/>
    </w:p>
    <w:p w14:paraId="0ACB6929" w14:textId="77777777" w:rsidR="002C3479" w:rsidRDefault="002C3479" w:rsidP="002C3479">
      <w:pPr>
        <w:pStyle w:val="Content"/>
        <w:ind w:firstLine="720"/>
      </w:pPr>
      <w:r w:rsidRPr="00416D2F">
        <w:t xml:space="preserve">Đối với hệ số tập trung </w:t>
      </w:r>
      <w:r>
        <w:t xml:space="preserve">ứng suất, nếu hệ số này càng gia tăng, thiệt hại do mỏi sẽ càng tăng và giá trị tuổi thọ kết cấu cũng sẽ càng giảm (Bảng 3.9). </w:t>
      </w:r>
    </w:p>
    <w:p w14:paraId="1F2198A0" w14:textId="77777777" w:rsidR="00061770" w:rsidRDefault="00061770" w:rsidP="00061770"/>
    <w:p w14:paraId="2D4D6C81" w14:textId="77777777" w:rsidR="002C3479" w:rsidRDefault="002C3479" w:rsidP="00061770"/>
    <w:p w14:paraId="7CF92DCF" w14:textId="600FA150" w:rsidR="002B5A8F" w:rsidRDefault="002B5A8F" w:rsidP="002B5A8F">
      <w:pPr>
        <w:pStyle w:val="Caption"/>
        <w:keepNext/>
      </w:pPr>
      <w:bookmarkStart w:id="219" w:name="_Toc166330516"/>
      <w:bookmarkStart w:id="220" w:name="_Toc167547348"/>
      <w:r>
        <w:lastRenderedPageBreak/>
        <w:t xml:space="preserve">Bảng </w:t>
      </w:r>
      <w:fldSimple w:instr=" STYLEREF 1 \s ">
        <w:r w:rsidR="00BF46B3">
          <w:rPr>
            <w:noProof/>
          </w:rPr>
          <w:t>3</w:t>
        </w:r>
      </w:fldSimple>
      <w:r>
        <w:t>.</w:t>
      </w:r>
      <w:fldSimple w:instr=" SEQ Bảng \* ARABIC \s 1 ">
        <w:r w:rsidR="00BF46B3">
          <w:rPr>
            <w:noProof/>
          </w:rPr>
          <w:t>9</w:t>
        </w:r>
      </w:fldSimple>
      <w:r>
        <w:t xml:space="preserve"> Bảng thể hiện ảnh hưởng của hệ số tập trung ứng suất lên tuổi thọ và tổn thương mỏi của kết cấu</w:t>
      </w:r>
      <w:bookmarkEnd w:id="219"/>
      <w:bookmarkEnd w:id="22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061770" w:rsidRPr="005D067A" w14:paraId="17133191" w14:textId="77777777" w:rsidTr="007437DE">
        <w:trPr>
          <w:jc w:val="center"/>
        </w:trPr>
        <w:tc>
          <w:tcPr>
            <w:tcW w:w="805" w:type="dxa"/>
            <w:vAlign w:val="center"/>
          </w:tcPr>
          <w:p w14:paraId="7D3070EF"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6698EF7"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5A9E633C" w14:textId="7C1EF29A" w:rsidR="00061770" w:rsidRPr="005D067A" w:rsidRDefault="008E436A" w:rsidP="007437DE">
            <w:pPr>
              <w:spacing w:line="360" w:lineRule="auto"/>
              <w:jc w:val="center"/>
              <w:rPr>
                <w:rFonts w:ascii="Times New Roman" w:hAnsi="Times New Roman" w:cs="Times New Roman"/>
                <w:b/>
                <w:bCs/>
              </w:rPr>
            </w:pPr>
            <w:r>
              <w:rPr>
                <w:rFonts w:ascii="Times New Roman" w:hAnsi="Times New Roman" w:cs="Times New Roman"/>
                <w:b/>
                <w:bCs/>
              </w:rPr>
              <w:t>SCF</w:t>
            </w:r>
          </w:p>
        </w:tc>
        <w:tc>
          <w:tcPr>
            <w:tcW w:w="1170" w:type="dxa"/>
            <w:vAlign w:val="center"/>
          </w:tcPr>
          <w:p w14:paraId="0951D5E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2387E85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FE94140"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22790074"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061770" w:rsidRPr="008950F3" w14:paraId="373256C0" w14:textId="77777777" w:rsidTr="001F0EB5">
        <w:trPr>
          <w:jc w:val="center"/>
        </w:trPr>
        <w:tc>
          <w:tcPr>
            <w:tcW w:w="805" w:type="dxa"/>
            <w:vAlign w:val="center"/>
          </w:tcPr>
          <w:p w14:paraId="56614FD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6E40752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9DAF352" w14:textId="064DF7B9"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8</w:t>
            </w:r>
          </w:p>
        </w:tc>
        <w:tc>
          <w:tcPr>
            <w:tcW w:w="1170" w:type="dxa"/>
          </w:tcPr>
          <w:p w14:paraId="1FB55367" w14:textId="41F66D5E"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0A4D5C41" w14:textId="4ABCE01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7</w:t>
            </w:r>
          </w:p>
        </w:tc>
        <w:tc>
          <w:tcPr>
            <w:tcW w:w="1350" w:type="dxa"/>
            <w:vAlign w:val="center"/>
          </w:tcPr>
          <w:p w14:paraId="54D8E82D" w14:textId="4BDB95C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85.638</w:t>
            </w:r>
          </w:p>
        </w:tc>
        <w:tc>
          <w:tcPr>
            <w:tcW w:w="1685" w:type="dxa"/>
            <w:vAlign w:val="center"/>
          </w:tcPr>
          <w:p w14:paraId="204FF9E4" w14:textId="77777777" w:rsidR="00061770" w:rsidRPr="00632A2B" w:rsidRDefault="00061770" w:rsidP="00061770">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061770" w:rsidRPr="008950F3" w14:paraId="65820F64" w14:textId="77777777" w:rsidTr="001F0EB5">
        <w:trPr>
          <w:jc w:val="center"/>
        </w:trPr>
        <w:tc>
          <w:tcPr>
            <w:tcW w:w="805" w:type="dxa"/>
            <w:vAlign w:val="center"/>
          </w:tcPr>
          <w:p w14:paraId="2136E310"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1B19216"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43E3574" w14:textId="730764EB"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9</w:t>
            </w:r>
          </w:p>
        </w:tc>
        <w:tc>
          <w:tcPr>
            <w:tcW w:w="1170" w:type="dxa"/>
          </w:tcPr>
          <w:p w14:paraId="0195665B" w14:textId="7C50C74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5B8461E9" w14:textId="30A0A5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83</w:t>
            </w:r>
          </w:p>
        </w:tc>
        <w:tc>
          <w:tcPr>
            <w:tcW w:w="1350" w:type="dxa"/>
            <w:vAlign w:val="center"/>
          </w:tcPr>
          <w:p w14:paraId="00AD11F9" w14:textId="4A89E082"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41.387</w:t>
            </w:r>
          </w:p>
        </w:tc>
        <w:tc>
          <w:tcPr>
            <w:tcW w:w="1685" w:type="dxa"/>
            <w:vAlign w:val="center"/>
          </w:tcPr>
          <w:p w14:paraId="0A9732BC" w14:textId="77777777" w:rsidR="00061770" w:rsidRPr="00632A2B" w:rsidRDefault="00061770" w:rsidP="00061770">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061770" w:rsidRPr="008950F3" w14:paraId="74140ACE" w14:textId="77777777" w:rsidTr="001F0EB5">
        <w:trPr>
          <w:jc w:val="center"/>
        </w:trPr>
        <w:tc>
          <w:tcPr>
            <w:tcW w:w="805" w:type="dxa"/>
            <w:vAlign w:val="center"/>
          </w:tcPr>
          <w:p w14:paraId="49956467"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339A95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62189D3" w14:textId="1318C3C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0</w:t>
            </w:r>
          </w:p>
        </w:tc>
        <w:tc>
          <w:tcPr>
            <w:tcW w:w="1170" w:type="dxa"/>
          </w:tcPr>
          <w:p w14:paraId="5FB15817" w14:textId="247C18A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318D658A" w14:textId="037BB7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97</w:t>
            </w:r>
          </w:p>
        </w:tc>
        <w:tc>
          <w:tcPr>
            <w:tcW w:w="1350" w:type="dxa"/>
            <w:vAlign w:val="center"/>
          </w:tcPr>
          <w:p w14:paraId="187D2A4A" w14:textId="215B99A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05.339</w:t>
            </w:r>
          </w:p>
        </w:tc>
        <w:tc>
          <w:tcPr>
            <w:tcW w:w="1685" w:type="dxa"/>
            <w:vAlign w:val="center"/>
          </w:tcPr>
          <w:p w14:paraId="14CC137B" w14:textId="77777777" w:rsidR="00061770" w:rsidRPr="00632A2B" w:rsidRDefault="00061770" w:rsidP="00061770">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061770" w:rsidRPr="008950F3" w14:paraId="530CDB32" w14:textId="77777777" w:rsidTr="001F0EB5">
        <w:trPr>
          <w:jc w:val="center"/>
        </w:trPr>
        <w:tc>
          <w:tcPr>
            <w:tcW w:w="805" w:type="dxa"/>
            <w:vAlign w:val="center"/>
          </w:tcPr>
          <w:p w14:paraId="3FEF78B9"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60F71CA8"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31355DE" w14:textId="42A27801"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1</w:t>
            </w:r>
          </w:p>
        </w:tc>
        <w:tc>
          <w:tcPr>
            <w:tcW w:w="1170" w:type="dxa"/>
          </w:tcPr>
          <w:p w14:paraId="17D1CA4B" w14:textId="4326DAF1"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64A4BE7" w14:textId="75B3BE6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4B4ED7A6" w14:textId="202512EA"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2AB3E960" w14:textId="77777777" w:rsidR="00061770" w:rsidRPr="00632A2B" w:rsidRDefault="00061770" w:rsidP="00061770">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061770" w:rsidRPr="008950F3" w14:paraId="61A9C7D8" w14:textId="77777777" w:rsidTr="001F0EB5">
        <w:trPr>
          <w:jc w:val="center"/>
        </w:trPr>
        <w:tc>
          <w:tcPr>
            <w:tcW w:w="805" w:type="dxa"/>
            <w:vAlign w:val="center"/>
          </w:tcPr>
          <w:p w14:paraId="2F41E668"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E30E41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4AA5A8A" w14:textId="1F9FD962"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2</w:t>
            </w:r>
          </w:p>
        </w:tc>
        <w:tc>
          <w:tcPr>
            <w:tcW w:w="1170" w:type="dxa"/>
          </w:tcPr>
          <w:p w14:paraId="16600500" w14:textId="4D61E5C0"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7CAC928F" w14:textId="4E0923D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32</w:t>
            </w:r>
          </w:p>
        </w:tc>
        <w:tc>
          <w:tcPr>
            <w:tcW w:w="1350" w:type="dxa"/>
            <w:vAlign w:val="center"/>
          </w:tcPr>
          <w:p w14:paraId="037F75AF" w14:textId="70B4F803"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51.305</w:t>
            </w:r>
          </w:p>
        </w:tc>
        <w:tc>
          <w:tcPr>
            <w:tcW w:w="1685" w:type="dxa"/>
          </w:tcPr>
          <w:p w14:paraId="4BD26642" w14:textId="77777777" w:rsidR="00061770" w:rsidRPr="00632A2B" w:rsidRDefault="00061770" w:rsidP="00061770">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061770" w:rsidRPr="008950F3" w14:paraId="72092296" w14:textId="77777777" w:rsidTr="001F0EB5">
        <w:trPr>
          <w:jc w:val="center"/>
        </w:trPr>
        <w:tc>
          <w:tcPr>
            <w:tcW w:w="805" w:type="dxa"/>
            <w:vAlign w:val="center"/>
          </w:tcPr>
          <w:p w14:paraId="49648974"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30F9F4C5"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02FE3F1" w14:textId="223D496A"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3</w:t>
            </w:r>
          </w:p>
        </w:tc>
        <w:tc>
          <w:tcPr>
            <w:tcW w:w="1170" w:type="dxa"/>
          </w:tcPr>
          <w:p w14:paraId="484834C5" w14:textId="0D08BD2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151D4775" w14:textId="2AFEE48D"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53</w:t>
            </w:r>
          </w:p>
        </w:tc>
        <w:tc>
          <w:tcPr>
            <w:tcW w:w="1350" w:type="dxa"/>
            <w:vAlign w:val="center"/>
          </w:tcPr>
          <w:p w14:paraId="1F4B05DC" w14:textId="17FE344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30.965</w:t>
            </w:r>
          </w:p>
        </w:tc>
        <w:tc>
          <w:tcPr>
            <w:tcW w:w="1685" w:type="dxa"/>
          </w:tcPr>
          <w:p w14:paraId="1C2C7ECC" w14:textId="77777777" w:rsidR="00061770" w:rsidRPr="00632A2B" w:rsidRDefault="00061770" w:rsidP="00061770">
            <w:pPr>
              <w:spacing w:line="360" w:lineRule="auto"/>
              <w:jc w:val="center"/>
              <w:rPr>
                <w:rFonts w:ascii="Times New Roman" w:hAnsi="Times New Roman" w:cs="Times New Roman"/>
              </w:rPr>
            </w:pPr>
            <w:r w:rsidRPr="00632A2B">
              <w:rPr>
                <w:rFonts w:ascii="Times New Roman" w:hAnsi="Times New Roman" w:cs="Times New Roman"/>
              </w:rPr>
              <w:t>Thỏa mãn</w:t>
            </w:r>
          </w:p>
        </w:tc>
      </w:tr>
      <w:tr w:rsidR="00061770" w:rsidRPr="008950F3" w14:paraId="2B23F1DA" w14:textId="77777777" w:rsidTr="001F0EB5">
        <w:trPr>
          <w:jc w:val="center"/>
        </w:trPr>
        <w:tc>
          <w:tcPr>
            <w:tcW w:w="805" w:type="dxa"/>
            <w:vAlign w:val="center"/>
          </w:tcPr>
          <w:p w14:paraId="6380C376"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5DD76027"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A90B3A7" w14:textId="18B497D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4</w:t>
            </w:r>
          </w:p>
        </w:tc>
        <w:tc>
          <w:tcPr>
            <w:tcW w:w="1170" w:type="dxa"/>
          </w:tcPr>
          <w:p w14:paraId="0C48CE56" w14:textId="6955D12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020635A" w14:textId="6E0CA0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76</w:t>
            </w:r>
          </w:p>
        </w:tc>
        <w:tc>
          <w:tcPr>
            <w:tcW w:w="1350" w:type="dxa"/>
            <w:vAlign w:val="center"/>
          </w:tcPr>
          <w:p w14:paraId="559050AE" w14:textId="35DEF5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13.938</w:t>
            </w:r>
          </w:p>
        </w:tc>
        <w:tc>
          <w:tcPr>
            <w:tcW w:w="1685" w:type="dxa"/>
          </w:tcPr>
          <w:p w14:paraId="1C740D03" w14:textId="77777777" w:rsidR="00061770" w:rsidRPr="00632A2B" w:rsidRDefault="00061770" w:rsidP="00061770">
            <w:pPr>
              <w:spacing w:line="360" w:lineRule="auto"/>
              <w:jc w:val="center"/>
              <w:rPr>
                <w:rFonts w:ascii="Times New Roman" w:hAnsi="Times New Roman" w:cs="Times New Roman"/>
              </w:rPr>
            </w:pPr>
            <w:r w:rsidRPr="00632A2B">
              <w:rPr>
                <w:rFonts w:ascii="Times New Roman" w:hAnsi="Times New Roman" w:cs="Times New Roman"/>
              </w:rPr>
              <w:t>Thỏa mãn</w:t>
            </w:r>
          </w:p>
        </w:tc>
      </w:tr>
    </w:tbl>
    <w:p w14:paraId="12CDD350" w14:textId="77777777" w:rsidR="00061770" w:rsidRDefault="00061770" w:rsidP="00061770"/>
    <w:p w14:paraId="19E981A8" w14:textId="5DE108A0" w:rsidR="001B201A" w:rsidRDefault="001B201A" w:rsidP="009723BA">
      <w:pPr>
        <w:pStyle w:val="Content"/>
        <w:ind w:firstLine="720"/>
      </w:pPr>
      <w:r>
        <w:t>Các yếu tố ảnh hưởng đến hệ số tập trung ứng suất:</w:t>
      </w:r>
    </w:p>
    <w:p w14:paraId="3F98831C" w14:textId="37857840" w:rsidR="001B201A" w:rsidRDefault="001B201A" w:rsidP="009723BA">
      <w:pPr>
        <w:pStyle w:val="Content"/>
        <w:numPr>
          <w:ilvl w:val="0"/>
          <w:numId w:val="3"/>
        </w:numPr>
      </w:pPr>
      <w:r>
        <w:t>Hình dạng của vị trí tập trung ứng suất.</w:t>
      </w:r>
    </w:p>
    <w:p w14:paraId="2602EC1D" w14:textId="49B1D976" w:rsidR="001B201A" w:rsidRDefault="001B201A" w:rsidP="009723BA">
      <w:pPr>
        <w:pStyle w:val="Content"/>
        <w:numPr>
          <w:ilvl w:val="0"/>
          <w:numId w:val="3"/>
        </w:numPr>
      </w:pPr>
      <w:r>
        <w:t>Vật liệu của kết cấu.</w:t>
      </w:r>
    </w:p>
    <w:p w14:paraId="3F661148" w14:textId="1E1F8F72" w:rsidR="001B201A" w:rsidRDefault="001B201A" w:rsidP="009723BA">
      <w:pPr>
        <w:pStyle w:val="Content"/>
        <w:numPr>
          <w:ilvl w:val="0"/>
          <w:numId w:val="3"/>
        </w:numPr>
      </w:pPr>
      <w:r>
        <w:t>Tải trọng và điều kiện biên.</w:t>
      </w:r>
    </w:p>
    <w:p w14:paraId="4DA44962" w14:textId="344DDADB" w:rsidR="00C05147" w:rsidRDefault="00C05147" w:rsidP="00C05147">
      <w:pPr>
        <w:pStyle w:val="Content"/>
        <w:ind w:firstLine="720"/>
      </w:pPr>
      <w:r>
        <w:t>Như vậy để xác định được hệ số tập trung ứng suất, cần xác định và tính toán được các giá trị liên quan đến hình học kết cấu, vật liệu, tải trọng tác dụng và điều kiện biên của kết cấu cần tính toán.</w:t>
      </w:r>
    </w:p>
    <w:p w14:paraId="30465D27" w14:textId="70C8E315" w:rsidR="007C4848" w:rsidRDefault="00720984" w:rsidP="00720984">
      <w:pPr>
        <w:pStyle w:val="Heading2"/>
      </w:pPr>
      <w:bookmarkStart w:id="221" w:name="_Toc185846222"/>
      <w:r>
        <w:t>Tổng kết chương 3</w:t>
      </w:r>
      <w:r w:rsidR="00F120D6">
        <w:t>.</w:t>
      </w:r>
      <w:bookmarkEnd w:id="221"/>
    </w:p>
    <w:p w14:paraId="0D2944D9" w14:textId="3446C2F2" w:rsidR="00F0707F" w:rsidRDefault="00E22191" w:rsidP="0058625B">
      <w:pPr>
        <w:pStyle w:val="Content"/>
        <w:ind w:firstLine="718"/>
      </w:pPr>
      <w:r>
        <w:t xml:space="preserve">Chương 3 đã xây dựng được mô hình tính toán </w:t>
      </w:r>
      <w:r w:rsidR="00E273A6">
        <w:t>của một góc khung sườn giữa boong tàu và mạn tàu</w:t>
      </w:r>
      <w:r w:rsidR="00210699">
        <w:t xml:space="preserve"> dựa trên phần mềm Ansys. Từ đó, đưa ra được giá trị ứng suất lớn nhất và hệ số tập trung ứng suất, làm dữ liệu đưa vào chương trình tính toán, xác định thiệt hại mỏi và tuổi thọ mỏi của kết cấu</w:t>
      </w:r>
      <w:r w:rsidR="009A3410">
        <w:t xml:space="preserve"> dựa trên phương pháp phạm vi phân phối ứng suất </w:t>
      </w:r>
      <w:r w:rsidR="00783611">
        <w:fldChar w:fldCharType="begin"/>
      </w:r>
      <w:r w:rsidR="00783611">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783611">
        <w:fldChar w:fldCharType="separate"/>
      </w:r>
      <w:r w:rsidR="00783611">
        <w:rPr>
          <w:noProof/>
        </w:rPr>
        <w:t>[16]</w:t>
      </w:r>
      <w:r w:rsidR="00783611">
        <w:fldChar w:fldCharType="end"/>
      </w:r>
      <w:r w:rsidR="0058625B">
        <w:t>. Căn cứ vào các giá trị thu được cùng k</w:t>
      </w:r>
      <w:r w:rsidR="00787C7B">
        <w:t xml:space="preserve">ết quả </w:t>
      </w:r>
      <w:r w:rsidR="003A7E83">
        <w:t>đánh giá với bốn trường hợp cụ thể được nêu ở 3.4 cho thấy việc</w:t>
      </w:r>
      <w:r w:rsidR="005E4B12">
        <w:t xml:space="preserve"> tính</w:t>
      </w:r>
      <w:r w:rsidR="003A7E83">
        <w:t xml:space="preserve"> chọn các giá trị về đường cong S-N, giá trị hệ số hình dạng weibull, sự xác định số năm phục vụ của kết cấu và giá trị của hệ số tập trung ứng suất làm ảnh hưởng đến tổn thương và tuổi thọ mỏi của kết cấu. </w:t>
      </w:r>
    </w:p>
    <w:p w14:paraId="52192CAF" w14:textId="77777777" w:rsidR="00F0707F" w:rsidRPr="00416D2F" w:rsidRDefault="00F0707F" w:rsidP="006F6A25"/>
    <w:p w14:paraId="2727B34B" w14:textId="673BD270" w:rsidR="00876BEB" w:rsidRDefault="00876BEB">
      <w:pPr>
        <w:spacing w:line="240" w:lineRule="auto"/>
      </w:pPr>
      <w:bookmarkStart w:id="222" w:name="_Toc6756667"/>
      <w:bookmarkEnd w:id="180"/>
      <w:r>
        <w:br w:type="page"/>
      </w:r>
    </w:p>
    <w:p w14:paraId="7D050CE4" w14:textId="2F367E33" w:rsidR="006C3DEA" w:rsidRPr="00917505" w:rsidRDefault="00876BEB" w:rsidP="00917505">
      <w:pPr>
        <w:pStyle w:val="Heading1"/>
        <w:numPr>
          <w:ilvl w:val="0"/>
          <w:numId w:val="0"/>
        </w:numPr>
        <w:jc w:val="center"/>
        <w:rPr>
          <w:lang w:val="vi-VN"/>
        </w:rPr>
      </w:pPr>
      <w:bookmarkStart w:id="223" w:name="_Toc185846223"/>
      <w:r w:rsidRPr="00917505">
        <w:rPr>
          <w:lang w:val="vi-VN"/>
        </w:rPr>
        <w:lastRenderedPageBreak/>
        <w:t>KẾT LUẬN VÀ KIẾN NGHỊ</w:t>
      </w:r>
      <w:bookmarkEnd w:id="223"/>
    </w:p>
    <w:p w14:paraId="25D1B4D1" w14:textId="2AAD5D0F" w:rsidR="00DB3749" w:rsidRDefault="00DB3749" w:rsidP="00DB3749">
      <w:pPr>
        <w:rPr>
          <w:b/>
          <w:bCs/>
        </w:rPr>
      </w:pPr>
      <w:r>
        <w:rPr>
          <w:b/>
          <w:bCs/>
        </w:rPr>
        <w:t>KẾT LUẬN</w:t>
      </w:r>
    </w:p>
    <w:p w14:paraId="349ED804" w14:textId="17732750" w:rsidR="0084323F" w:rsidRDefault="00604CE3" w:rsidP="00604CE3">
      <w:pPr>
        <w:pStyle w:val="Bullet"/>
        <w:numPr>
          <w:ilvl w:val="0"/>
          <w:numId w:val="0"/>
        </w:numPr>
        <w:ind w:firstLine="360"/>
        <w:rPr>
          <w:rStyle w:val="ContentChar"/>
          <w:lang w:val="da-DK"/>
        </w:rPr>
      </w:pPr>
      <w:r w:rsidRPr="002F7632">
        <w:rPr>
          <w:lang w:val="vi-VN"/>
        </w:rPr>
        <w:t xml:space="preserve">Luận văn </w:t>
      </w:r>
      <w:r w:rsidRPr="003748B4">
        <w:rPr>
          <w:lang w:val="da-DK"/>
        </w:rPr>
        <w:t>"</w:t>
      </w:r>
      <w:r w:rsidRPr="003748B4">
        <w:rPr>
          <w:rStyle w:val="ContentChar"/>
          <w:b/>
          <w:bCs/>
          <w:lang w:val="da-DK"/>
        </w:rPr>
        <w:t>Nghiên cứu phương pháp đánh giá tổn thương mỏi tích lũy kết cấu, ứng dụng cho tàu thủy và công trình nổi</w:t>
      </w:r>
      <w:r w:rsidRPr="003748B4">
        <w:rPr>
          <w:rStyle w:val="ContentChar"/>
          <w:lang w:val="da-DK"/>
        </w:rPr>
        <w:t>."</w:t>
      </w:r>
      <w:r>
        <w:rPr>
          <w:rStyle w:val="ContentChar"/>
          <w:lang w:val="da-DK"/>
        </w:rPr>
        <w:t xml:space="preserve"> Đã làm rõ các nội dung sau:</w:t>
      </w:r>
    </w:p>
    <w:p w14:paraId="102BD558" w14:textId="65EBECEE" w:rsidR="0065636A" w:rsidRPr="00AA2CC5" w:rsidRDefault="001E4ADB" w:rsidP="0065636A">
      <w:pPr>
        <w:pStyle w:val="Bullet"/>
        <w:numPr>
          <w:ilvl w:val="0"/>
          <w:numId w:val="4"/>
        </w:numPr>
        <w:rPr>
          <w:rStyle w:val="ContentChar"/>
          <w:lang w:val="da-DK"/>
        </w:rPr>
      </w:pPr>
      <w:r>
        <w:rPr>
          <w:rStyle w:val="ContentChar"/>
          <w:lang w:val="da-DK"/>
        </w:rPr>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7BCAA1F6" w14:textId="1B8398DC" w:rsidR="001E4ADB" w:rsidRPr="00AA2CC5" w:rsidRDefault="001E4ADB" w:rsidP="0065636A">
      <w:pPr>
        <w:pStyle w:val="Bullet"/>
        <w:numPr>
          <w:ilvl w:val="0"/>
          <w:numId w:val="4"/>
        </w:numPr>
        <w:rPr>
          <w:rStyle w:val="ContentChar"/>
          <w:lang w:val="da-DK"/>
        </w:rPr>
      </w:pPr>
      <w:r>
        <w:rPr>
          <w:rStyle w:val="ContentChar"/>
          <w:lang w:val="da-DK"/>
        </w:rPr>
        <w:t>Trình bày được cơ sở lý thuyết về phương pháp phạm vi phân phối ứng suất.</w:t>
      </w:r>
    </w:p>
    <w:p w14:paraId="6DD2F860" w14:textId="168A3CC3" w:rsidR="001E4ADB" w:rsidRPr="00AA2CC5" w:rsidRDefault="001E4ADB" w:rsidP="0065636A">
      <w:pPr>
        <w:pStyle w:val="Bullet"/>
        <w:numPr>
          <w:ilvl w:val="0"/>
          <w:numId w:val="4"/>
        </w:numPr>
        <w:rPr>
          <w:rStyle w:val="ContentChar"/>
          <w:lang w:val="da-DK"/>
        </w:rPr>
      </w:pPr>
      <w:r>
        <w:rPr>
          <w:rStyle w:val="ContentChar"/>
          <w:lang w:val="da-DK"/>
        </w:rPr>
        <w:t>Đã xây dựng được chương trình hỗ trợ tính toán, dựa trên ngôn ngữ C# với sự hỗ trợ của Visual Studi</w:t>
      </w:r>
      <w:r w:rsidR="003578CB">
        <w:rPr>
          <w:rStyle w:val="ContentChar"/>
          <w:lang w:val="da-DK"/>
        </w:rPr>
        <w:t>o</w:t>
      </w:r>
      <w:r w:rsidR="00334C9E">
        <w:rPr>
          <w:rStyle w:val="ContentChar"/>
          <w:lang w:val="da-DK"/>
        </w:rPr>
        <w:t xml:space="preserve"> phiên bản </w:t>
      </w:r>
      <w:r w:rsidR="00627893">
        <w:rPr>
          <w:rStyle w:val="ContentChar"/>
          <w:lang w:val="da-DK"/>
        </w:rPr>
        <w:t>C</w:t>
      </w:r>
      <w:r w:rsidR="00334C9E">
        <w:rPr>
          <w:rStyle w:val="ContentChar"/>
          <w:lang w:val="da-DK"/>
        </w:rPr>
        <w:t>omunity 2022</w:t>
      </w:r>
      <w:r>
        <w:rPr>
          <w:rStyle w:val="ContentChar"/>
          <w:lang w:val="da-DK"/>
        </w:rPr>
        <w:t>.</w:t>
      </w:r>
    </w:p>
    <w:p w14:paraId="1DBA6379" w14:textId="0835D745" w:rsidR="00C65873" w:rsidRPr="00AA2CC5" w:rsidRDefault="00C65873" w:rsidP="0065636A">
      <w:pPr>
        <w:pStyle w:val="Bullet"/>
        <w:numPr>
          <w:ilvl w:val="0"/>
          <w:numId w:val="4"/>
        </w:numPr>
        <w:rPr>
          <w:rStyle w:val="ContentChar"/>
          <w:lang w:val="da-DK"/>
        </w:rPr>
      </w:pPr>
      <w:r>
        <w:rPr>
          <w:rStyle w:val="ContentChar"/>
          <w:lang w:val="da-DK"/>
        </w:rPr>
        <w:t>Mô phỏng được mô hình kết cấu và xác định được ứng suất khi kết cấu bị lực tác dụng dưới sự hỗ trợ của phần mềm ANSYS</w:t>
      </w:r>
      <w:r w:rsidR="00A84011">
        <w:rPr>
          <w:rStyle w:val="ContentChar"/>
          <w:lang w:val="da-DK"/>
        </w:rPr>
        <w:t>.</w:t>
      </w:r>
    </w:p>
    <w:p w14:paraId="7B58BC02" w14:textId="3A1ABDF2" w:rsidR="00A84011" w:rsidRPr="00AA2CC5" w:rsidRDefault="00A84011" w:rsidP="0065636A">
      <w:pPr>
        <w:pStyle w:val="Bullet"/>
        <w:numPr>
          <w:ilvl w:val="0"/>
          <w:numId w:val="4"/>
        </w:numPr>
        <w:rPr>
          <w:rStyle w:val="ContentChar"/>
          <w:lang w:val="da-DK"/>
        </w:rPr>
      </w:pPr>
      <w:r>
        <w:rPr>
          <w:rStyle w:val="ContentChar"/>
          <w:lang w:val="da-DK"/>
        </w:rPr>
        <w:t>Sử dụng chương trình hỗ trợ tính toán và các kết quả xuất ra từ Ansys để tính toán được các giá trị liên quan đến độ bền mỏi và tuổi thọ của kết cấu tàu.</w:t>
      </w:r>
    </w:p>
    <w:p w14:paraId="3F3DCDBF" w14:textId="03AA8952" w:rsidR="00B00D4F" w:rsidRDefault="00B00D4F" w:rsidP="0065636A">
      <w:pPr>
        <w:pStyle w:val="Bullet"/>
        <w:numPr>
          <w:ilvl w:val="0"/>
          <w:numId w:val="4"/>
        </w:numPr>
        <w:rPr>
          <w:rStyle w:val="ContentChar"/>
          <w:lang w:val="da-DK"/>
        </w:rPr>
      </w:pPr>
      <w:r>
        <w:rPr>
          <w:rStyle w:val="ContentChar"/>
          <w:lang w:val="da-DK"/>
        </w:rPr>
        <w:t>Luận văn cũng đã có những đánh giá về các yếu tố tác động đến độ bền mỏi của kết cấu, tuổi thọ của kết cấu</w:t>
      </w:r>
      <w:r w:rsidR="00584126">
        <w:rPr>
          <w:rStyle w:val="ContentChar"/>
          <w:lang w:val="da-DK"/>
        </w:rPr>
        <w:t>.</w:t>
      </w:r>
    </w:p>
    <w:p w14:paraId="54471398" w14:textId="77777777" w:rsidR="007B3402" w:rsidRPr="001259F8" w:rsidRDefault="007B3402" w:rsidP="00E17112">
      <w:pPr>
        <w:rPr>
          <w:b/>
          <w:bCs/>
          <w:lang w:val="da-DK"/>
        </w:rPr>
      </w:pPr>
    </w:p>
    <w:p w14:paraId="45414876" w14:textId="1A2134AB" w:rsidR="003F2A8B" w:rsidRPr="00E17112" w:rsidRDefault="003F2A8B" w:rsidP="00E17112">
      <w:pPr>
        <w:rPr>
          <w:b/>
          <w:bCs/>
        </w:rPr>
      </w:pPr>
      <w:r w:rsidRPr="00E17112">
        <w:rPr>
          <w:b/>
          <w:bCs/>
        </w:rPr>
        <w:t>KIẾN NGHỊ</w:t>
      </w:r>
    </w:p>
    <w:p w14:paraId="59661E53" w14:textId="77777777" w:rsidR="00695754" w:rsidRPr="00AA2CC5" w:rsidRDefault="00695754" w:rsidP="00726FC9">
      <w:pPr>
        <w:ind w:left="718"/>
        <w:rPr>
          <w:lang w:val="da-DK"/>
        </w:rPr>
      </w:pPr>
    </w:p>
    <w:p w14:paraId="7C613A39" w14:textId="1AFFE00D" w:rsidR="00B4035C" w:rsidRPr="001D7D38" w:rsidRDefault="00B4035C" w:rsidP="00B4035C">
      <w:pPr>
        <w:pStyle w:val="Bullet"/>
        <w:numPr>
          <w:ilvl w:val="0"/>
          <w:numId w:val="4"/>
        </w:numPr>
        <w:rPr>
          <w:rStyle w:val="ContentChar"/>
          <w:b/>
          <w:sz w:val="28"/>
          <w:szCs w:val="28"/>
          <w:lang w:val="da-DK"/>
        </w:rPr>
      </w:pPr>
      <w:r w:rsidRPr="00B4035C">
        <w:rPr>
          <w:rStyle w:val="ContentChar"/>
          <w:lang w:val="da-DK"/>
        </w:rPr>
        <w:t xml:space="preserve">Chương trình hỗ trợ tính toán đang được xây dựng một cách đơn giản, tiếp tục phát triển xây dựng theo hướng đa nhiệm hơn, có thể xuất ra được đồ thị </w:t>
      </w:r>
      <w:r w:rsidR="00C9776A">
        <w:rPr>
          <w:rStyle w:val="ContentChar"/>
          <w:lang w:val="da-DK"/>
        </w:rPr>
        <w:t xml:space="preserve">để hạn chế các bước tính toán dựa trên những phần mềm khác. </w:t>
      </w:r>
    </w:p>
    <w:p w14:paraId="1C1CE46E" w14:textId="3F27F080" w:rsidR="001D7D38" w:rsidRPr="001A043E" w:rsidRDefault="001D7D38" w:rsidP="00B4035C">
      <w:pPr>
        <w:pStyle w:val="Bullet"/>
        <w:numPr>
          <w:ilvl w:val="0"/>
          <w:numId w:val="4"/>
        </w:numPr>
        <w:rPr>
          <w:rStyle w:val="ContentChar"/>
          <w:b/>
          <w:sz w:val="28"/>
          <w:szCs w:val="28"/>
          <w:lang w:val="da-DK"/>
        </w:rPr>
      </w:pPr>
      <w:r>
        <w:rPr>
          <w:rStyle w:val="ContentChar"/>
          <w:lang w:val="da-DK"/>
        </w:rPr>
        <w:t xml:space="preserve">Mặc dù đề tài đã được thực hiện thành công, tuy nhiên có 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4, chỉ tính toán trong điều kiện giá trị hệ số tập trung ứng suất trải từ 2.8 đến 3.4, có thể mở rộng tính toán cho các giá trị nhỏ hơn 2.8 và lớn hơn 3.4. </w:t>
      </w:r>
    </w:p>
    <w:p w14:paraId="6F64BBD5" w14:textId="2F702AB7" w:rsidR="001D7C0D" w:rsidRPr="00384758" w:rsidRDefault="001A043E" w:rsidP="00A26CB4">
      <w:pPr>
        <w:pStyle w:val="Content"/>
        <w:ind w:firstLine="720"/>
        <w:rPr>
          <w:b/>
          <w:sz w:val="28"/>
          <w:szCs w:val="28"/>
          <w:lang w:val="da-DK"/>
        </w:rPr>
      </w:pPr>
      <w:r>
        <w:rPr>
          <w:rStyle w:val="ContentChar"/>
          <w:bCs/>
          <w:sz w:val="28"/>
          <w:szCs w:val="28"/>
          <w:lang w:val="da-DK"/>
        </w:rPr>
        <w:lastRenderedPageBreak/>
        <w:t xml:space="preserve">Trên đây là một số khó khăn của học viên trong việc nghiên cứu đề tài. Định hướng trong tương lai nếu có điều kiện, có thể phát triển phần mềm hiệu quả hơn, và có thể thực hiện các thực nghiệm để có thêm các kết quả để so sánh. </w:t>
      </w:r>
      <w:r w:rsidR="001D7C0D" w:rsidRPr="00384758">
        <w:rPr>
          <w:b/>
          <w:sz w:val="28"/>
          <w:szCs w:val="28"/>
          <w:lang w:val="da-DK"/>
        </w:rPr>
        <w:br w:type="page"/>
      </w:r>
    </w:p>
    <w:p w14:paraId="192F87BA" w14:textId="77777777" w:rsidR="00F4578F" w:rsidRPr="00A02256" w:rsidRDefault="00F4578F" w:rsidP="007D74B2">
      <w:pPr>
        <w:spacing w:line="24" w:lineRule="atLeast"/>
        <w:rPr>
          <w:lang w:val="vi-VN"/>
        </w:rPr>
      </w:pPr>
      <w:bookmarkStart w:id="224" w:name="_Toc5830702"/>
      <w:bookmarkEnd w:id="222"/>
    </w:p>
    <w:p w14:paraId="254E85B2" w14:textId="1648A161" w:rsidR="00622F37" w:rsidRPr="00A02256" w:rsidRDefault="0039201C" w:rsidP="00917505">
      <w:pPr>
        <w:pStyle w:val="Heading1"/>
        <w:numPr>
          <w:ilvl w:val="0"/>
          <w:numId w:val="0"/>
        </w:numPr>
        <w:jc w:val="center"/>
        <w:rPr>
          <w:lang w:val="vi-VN"/>
        </w:rPr>
      </w:pPr>
      <w:bookmarkStart w:id="225" w:name="_Toc185846224"/>
      <w:r>
        <w:rPr>
          <w:lang w:val="vi-VN"/>
        </w:rPr>
        <w:t xml:space="preserve">DANH MỤC </w:t>
      </w:r>
      <w:r w:rsidR="00F4578F" w:rsidRPr="00A02256">
        <w:rPr>
          <w:lang w:val="vi-VN"/>
        </w:rPr>
        <w:t>TÀI LIỆU THAM KHẢO</w:t>
      </w:r>
      <w:bookmarkEnd w:id="224"/>
      <w:bookmarkEnd w:id="225"/>
    </w:p>
    <w:p w14:paraId="01CD0D09" w14:textId="77777777" w:rsidR="00264743" w:rsidRDefault="00264743" w:rsidP="00BE2AFD">
      <w:pPr>
        <w:spacing w:line="360" w:lineRule="auto"/>
        <w:rPr>
          <w:lang w:val="vi-VN"/>
        </w:rPr>
      </w:pPr>
    </w:p>
    <w:p w14:paraId="3205A40D" w14:textId="77777777" w:rsidR="00B71C3A" w:rsidRPr="00B71C3A" w:rsidRDefault="00264743" w:rsidP="00B71C3A">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B71C3A" w:rsidRPr="00B71C3A">
        <w:t>[1]</w:t>
      </w:r>
      <w:r w:rsidR="00B71C3A" w:rsidRPr="00B71C3A">
        <w:tab/>
        <w:t xml:space="preserve">L. D. Zhu S.P, Correia J.A, De Jesus A.M, Wang Q,, “Recent advances on size effect in metal fatigue under defect: a review.,” </w:t>
      </w:r>
      <w:r w:rsidR="00B71C3A" w:rsidRPr="00B71C3A">
        <w:rPr>
          <w:i/>
        </w:rPr>
        <w:t>Internatinal Journal of Fracture</w:t>
      </w:r>
      <w:r w:rsidR="00B71C3A" w:rsidRPr="00B71C3A">
        <w:t>, pp. 1-23, 2021.</w:t>
      </w:r>
    </w:p>
    <w:p w14:paraId="20D11333" w14:textId="77777777" w:rsidR="00B71C3A" w:rsidRPr="00B71C3A" w:rsidRDefault="00B71C3A" w:rsidP="00B71C3A">
      <w:pPr>
        <w:pStyle w:val="EndNoteBibliography"/>
        <w:ind w:left="720" w:hanging="720"/>
      </w:pPr>
      <w:r w:rsidRPr="00B71C3A">
        <w:t>[2]</w:t>
      </w:r>
      <w:r w:rsidRPr="00B71C3A">
        <w:tab/>
        <w:t xml:space="preserve">Yang W.H., “A generalized von mises criterion for yield and fracture,” </w:t>
      </w:r>
      <w:r w:rsidRPr="00B71C3A">
        <w:rPr>
          <w:i/>
        </w:rPr>
        <w:t>Journal of Applied Mechanics, Transactions ASME,</w:t>
      </w:r>
      <w:r w:rsidRPr="00B71C3A">
        <w:t xml:space="preserve"> vol. 47, pp. 297-300, 1980.</w:t>
      </w:r>
    </w:p>
    <w:p w14:paraId="46AF2CFF" w14:textId="77777777" w:rsidR="00B71C3A" w:rsidRPr="00B71C3A" w:rsidRDefault="00B71C3A" w:rsidP="00B71C3A">
      <w:pPr>
        <w:pStyle w:val="EndNoteBibliography"/>
        <w:ind w:left="720" w:hanging="720"/>
      </w:pPr>
      <w:r w:rsidRPr="00B71C3A">
        <w:t>[3]</w:t>
      </w:r>
      <w:r w:rsidRPr="00B71C3A">
        <w:tab/>
        <w:t xml:space="preserve">Mrozinski S., “Energy-based method of fatigue damage cumulation.,” </w:t>
      </w:r>
      <w:r w:rsidRPr="00B71C3A">
        <w:rPr>
          <w:i/>
        </w:rPr>
        <w:t>Internatinal Journal of Fatigue,</w:t>
      </w:r>
      <w:r w:rsidRPr="00B71C3A">
        <w:t xml:space="preserve"> vol. 121, pp. 73-83, 2019.</w:t>
      </w:r>
    </w:p>
    <w:p w14:paraId="1126A4E1" w14:textId="77777777" w:rsidR="00B71C3A" w:rsidRPr="00B71C3A" w:rsidRDefault="00B71C3A" w:rsidP="00B71C3A">
      <w:pPr>
        <w:pStyle w:val="EndNoteBibliography"/>
        <w:ind w:left="720" w:hanging="720"/>
      </w:pPr>
      <w:r w:rsidRPr="00B71C3A">
        <w:t>[4]</w:t>
      </w:r>
      <w:r w:rsidRPr="00B71C3A">
        <w:tab/>
        <w:t xml:space="preserve">S. D. F. Fatemi A., “A critical plane approach to multiaxial fatigue damage including out-of-phase loading.,” </w:t>
      </w:r>
      <w:r w:rsidRPr="00B71C3A">
        <w:rPr>
          <w:i/>
        </w:rPr>
        <w:t>Fatigue and Fracture of Engineering Materials and Structures,</w:t>
      </w:r>
      <w:r w:rsidRPr="00B71C3A">
        <w:t xml:space="preserve"> vol. 11, pp. 149-165, 1988.</w:t>
      </w:r>
    </w:p>
    <w:p w14:paraId="0B95201E" w14:textId="77777777" w:rsidR="00B71C3A" w:rsidRPr="00B71C3A" w:rsidRDefault="00B71C3A" w:rsidP="00B71C3A">
      <w:pPr>
        <w:pStyle w:val="EndNoteBibliography"/>
        <w:ind w:left="720" w:hanging="720"/>
      </w:pPr>
      <w:r w:rsidRPr="00B71C3A">
        <w:t>[5]</w:t>
      </w:r>
      <w:r w:rsidRPr="00B71C3A">
        <w:tab/>
        <w:t xml:space="preserve">Findley W.N., “A theory for the effect of mean stress on fatigue of metals under combined torison and axial load or bending,” </w:t>
      </w:r>
      <w:r w:rsidRPr="00B71C3A">
        <w:rPr>
          <w:i/>
        </w:rPr>
        <w:t>Journal of Engineering for Industry,</w:t>
      </w:r>
      <w:r w:rsidRPr="00B71C3A">
        <w:t xml:space="preserve"> vol. 81, pp. 301-305, 1959.</w:t>
      </w:r>
    </w:p>
    <w:p w14:paraId="29F4DB96" w14:textId="77777777" w:rsidR="00B71C3A" w:rsidRPr="00B71C3A" w:rsidRDefault="00B71C3A" w:rsidP="00B71C3A">
      <w:pPr>
        <w:pStyle w:val="EndNoteBibliography"/>
        <w:ind w:left="720" w:hanging="720"/>
      </w:pPr>
      <w:r w:rsidRPr="00B71C3A">
        <w:t>[6]</w:t>
      </w:r>
      <w:r w:rsidRPr="00B71C3A">
        <w:tab/>
        <w:t xml:space="preserve">B. M. C. Đỗ Văn Sĩ, Tạ Văn San, “Xác định mỏi của chi tiết chịu ứng suất phức tạp bằng phương pháp số.,” </w:t>
      </w:r>
      <w:r w:rsidRPr="00B71C3A">
        <w:rPr>
          <w:i/>
        </w:rPr>
        <w:t>Tạp chí Khoa học Công nghệ - Trường đại học công nghiệp Hà Nội,</w:t>
      </w:r>
      <w:r w:rsidRPr="00B71C3A">
        <w:t xml:space="preserve"> vol. 58, pp. 62-65, 2022.</w:t>
      </w:r>
    </w:p>
    <w:p w14:paraId="5B20E425" w14:textId="77777777" w:rsidR="00B71C3A" w:rsidRPr="00B71C3A" w:rsidRDefault="00B71C3A" w:rsidP="00B71C3A">
      <w:pPr>
        <w:pStyle w:val="EndNoteBibliography"/>
        <w:ind w:left="720" w:hanging="720"/>
      </w:pPr>
      <w:r w:rsidRPr="00B71C3A">
        <w:t>[7]</w:t>
      </w:r>
      <w:r w:rsidRPr="00B71C3A">
        <w:tab/>
        <w:t xml:space="preserve">B. M. C. Đỗ Văn Sĩ, Nguyễn Văn Dương, “Tính toán mức tăng tuổi thọ mỏi của kết cấu sau rung khử ứng suất dư theo các giả thuyết khác nhau.,” </w:t>
      </w:r>
      <w:r w:rsidRPr="00B71C3A">
        <w:rPr>
          <w:i/>
        </w:rPr>
        <w:t>Tạp chí Khoa học Công nghệ - Trường đại học công nghiệp Hà Nội,</w:t>
      </w:r>
      <w:r w:rsidRPr="00B71C3A">
        <w:t xml:space="preserve"> vol. 57, pp. 58-63, 2021.</w:t>
      </w:r>
    </w:p>
    <w:p w14:paraId="1C55D78E" w14:textId="77777777" w:rsidR="00B71C3A" w:rsidRPr="00B71C3A" w:rsidRDefault="00B71C3A" w:rsidP="00B71C3A">
      <w:pPr>
        <w:pStyle w:val="EndNoteBibliography"/>
        <w:ind w:left="720" w:hanging="720"/>
      </w:pPr>
      <w:r w:rsidRPr="00B71C3A">
        <w:t>[8]</w:t>
      </w:r>
      <w:r w:rsidRPr="00B71C3A">
        <w:tab/>
        <w:t xml:space="preserve">P. V. C. Lê Việt Trung, “Tổng quan về ngành công nghiệp dầu khí Việt Nam,” </w:t>
      </w:r>
      <w:r w:rsidRPr="00B71C3A">
        <w:rPr>
          <w:i/>
        </w:rPr>
        <w:t>Tạp chí dầu khí - số 4/2016</w:t>
      </w:r>
      <w:r w:rsidRPr="00B71C3A">
        <w:t>, 2016.</w:t>
      </w:r>
    </w:p>
    <w:p w14:paraId="0D174F77" w14:textId="77777777" w:rsidR="00B71C3A" w:rsidRPr="00B71C3A" w:rsidRDefault="00B71C3A" w:rsidP="00B71C3A">
      <w:pPr>
        <w:pStyle w:val="EndNoteBibliography"/>
        <w:ind w:left="720" w:hanging="720"/>
      </w:pPr>
      <w:r w:rsidRPr="00B71C3A">
        <w:t>[9]</w:t>
      </w:r>
      <w:r w:rsidRPr="00B71C3A">
        <w:tab/>
        <w:t xml:space="preserve">P. V. Khôi, </w:t>
      </w:r>
      <w:r w:rsidRPr="00B71C3A">
        <w:rPr>
          <w:i/>
        </w:rPr>
        <w:t>Tuổi thọ mỏi của kết cấu thép ngoài biển</w:t>
      </w:r>
      <w:r w:rsidRPr="00B71C3A">
        <w:t xml:space="preserve">: NXB Khoa học và Kỹ Thuật Hà Nội, 1997 </w:t>
      </w:r>
    </w:p>
    <w:p w14:paraId="6129183E" w14:textId="77777777" w:rsidR="00B71C3A" w:rsidRPr="00B71C3A" w:rsidRDefault="00B71C3A" w:rsidP="00B71C3A">
      <w:pPr>
        <w:pStyle w:val="EndNoteBibliography"/>
        <w:ind w:left="720" w:hanging="720"/>
      </w:pPr>
      <w:r w:rsidRPr="00B71C3A">
        <w:t>[10]</w:t>
      </w:r>
      <w:r w:rsidRPr="00B71C3A">
        <w:tab/>
        <w:t xml:space="preserve">Đ. H. Chiến, “Nghiên cứu đánh giá tuổi thọ mỏi của công trình biển di động hoạt động trong thềm lục địa Việt Nam,” </w:t>
      </w:r>
      <w:r w:rsidRPr="00B71C3A">
        <w:rPr>
          <w:i/>
        </w:rPr>
        <w:t>Đề tài nghiên cứu khoa học và công nghệ cấp Bộ</w:t>
      </w:r>
      <w:r w:rsidRPr="00B71C3A">
        <w:t>, 2018.</w:t>
      </w:r>
    </w:p>
    <w:p w14:paraId="48DEEE01" w14:textId="77777777" w:rsidR="00B71C3A" w:rsidRPr="00B71C3A" w:rsidRDefault="00B71C3A" w:rsidP="00B71C3A">
      <w:pPr>
        <w:pStyle w:val="EndNoteBibliography"/>
        <w:ind w:left="720" w:hanging="720"/>
      </w:pPr>
      <w:r w:rsidRPr="00B71C3A">
        <w:t>[11]</w:t>
      </w:r>
      <w:r w:rsidRPr="00B71C3A">
        <w:tab/>
        <w:t xml:space="preserve">B. M. C. Đỗ Văn Sĩ, Tạ Văn San, Vũ Công Hàm, Nguyễn Hữu Chiến, Đào Văn Lưu, “Phương pháp số và thực nghiệm đánh giá đặc trưng bền mỏi của chi tiết máy khi chịu trạng thái ứng suất phúc tạp,” </w:t>
      </w:r>
      <w:r w:rsidRPr="00B71C3A">
        <w:rPr>
          <w:i/>
        </w:rPr>
        <w:t>Tạp chí Khoa học và Kỹ thuật</w:t>
      </w:r>
      <w:r w:rsidRPr="00B71C3A">
        <w:t>, pp. 32-45, 2022.</w:t>
      </w:r>
    </w:p>
    <w:p w14:paraId="0DC44B63" w14:textId="77777777" w:rsidR="00B71C3A" w:rsidRPr="00B71C3A" w:rsidRDefault="00B71C3A" w:rsidP="00B71C3A">
      <w:pPr>
        <w:pStyle w:val="EndNoteBibliography"/>
        <w:ind w:left="720" w:hanging="720"/>
      </w:pPr>
      <w:r w:rsidRPr="00B71C3A">
        <w:t>[12]</w:t>
      </w:r>
      <w:r w:rsidRPr="00B71C3A">
        <w:tab/>
        <w:t xml:space="preserve">V. H. T. Trần Xuân Hải, “Nghiên cứu tính toán độ bền mỏi kết cấu thép cửa van phẳng kéo đứng nhịp uốn,” </w:t>
      </w:r>
      <w:r w:rsidRPr="00B71C3A">
        <w:rPr>
          <w:i/>
        </w:rPr>
        <w:t>Tạp chí Khoa học Kỹ thuật Thủy lợi và Môi trường - Số 78</w:t>
      </w:r>
      <w:r w:rsidRPr="00B71C3A">
        <w:t>, 2022.</w:t>
      </w:r>
    </w:p>
    <w:p w14:paraId="39994CBC" w14:textId="77777777" w:rsidR="00B71C3A" w:rsidRPr="00B71C3A" w:rsidRDefault="00B71C3A" w:rsidP="00B71C3A">
      <w:pPr>
        <w:pStyle w:val="EndNoteBibliography"/>
        <w:ind w:left="720" w:hanging="720"/>
      </w:pPr>
      <w:r w:rsidRPr="00B71C3A">
        <w:t>[13]</w:t>
      </w:r>
      <w:r w:rsidRPr="00B71C3A">
        <w:tab/>
        <w:t xml:space="preserve">H. P. Wolfgang Fricke., “Full-scale fatigue tests of ship structures to validate the S–N approaches for fatigue strength assessment,” </w:t>
      </w:r>
      <w:r w:rsidRPr="00B71C3A">
        <w:rPr>
          <w:i/>
        </w:rPr>
        <w:t>Maritime Structure</w:t>
      </w:r>
      <w:r w:rsidRPr="00B71C3A">
        <w:t>, 2010.</w:t>
      </w:r>
    </w:p>
    <w:p w14:paraId="670F5583" w14:textId="77777777" w:rsidR="00B71C3A" w:rsidRPr="00B71C3A" w:rsidRDefault="00B71C3A" w:rsidP="00B71C3A">
      <w:pPr>
        <w:pStyle w:val="EndNoteBibliography"/>
        <w:ind w:left="720" w:hanging="720"/>
      </w:pPr>
      <w:r w:rsidRPr="00B71C3A">
        <w:t>[14]</w:t>
      </w:r>
      <w:r w:rsidRPr="00B71C3A">
        <w:tab/>
        <w:t xml:space="preserve">I.-G. A. Byoung-Hoon Jung, Sun-Kee Seo, Beom-Il Kim, “Fatigue Assessment of Very Large Container Ships Considering Springing Effect Based on Stochastic Approach,” </w:t>
      </w:r>
      <w:r w:rsidRPr="00B71C3A">
        <w:rPr>
          <w:i/>
        </w:rPr>
        <w:t>Journal of Ocean Engineering and Technology,</w:t>
      </w:r>
      <w:r w:rsidRPr="00B71C3A">
        <w:t xml:space="preserve"> vol. 34(2), pp. 120-127, 2020.</w:t>
      </w:r>
    </w:p>
    <w:p w14:paraId="27F18D10" w14:textId="77777777" w:rsidR="00B71C3A" w:rsidRPr="00B71C3A" w:rsidRDefault="00B71C3A" w:rsidP="00B71C3A">
      <w:pPr>
        <w:pStyle w:val="EndNoteBibliography"/>
        <w:ind w:left="720" w:hanging="720"/>
      </w:pPr>
      <w:r w:rsidRPr="00B71C3A">
        <w:lastRenderedPageBreak/>
        <w:t>[15]</w:t>
      </w:r>
      <w:r w:rsidRPr="00B71C3A">
        <w:tab/>
        <w:t xml:space="preserve">S. M. L. Myung Hyun Kim, Jae Myung Lee, Byung Jae Noh, Wha Soo Kim, “Fatigue strength assessment of MARK-III type LNG cargo containment system,” </w:t>
      </w:r>
      <w:r w:rsidRPr="00B71C3A">
        <w:rPr>
          <w:i/>
        </w:rPr>
        <w:t>Ocean Engineering,</w:t>
      </w:r>
      <w:r w:rsidRPr="00B71C3A">
        <w:t xml:space="preserve"> vol. 37, no. 14-15, pp. 1243-1252, 2010.</w:t>
      </w:r>
    </w:p>
    <w:p w14:paraId="12DF68FD" w14:textId="77777777" w:rsidR="00B71C3A" w:rsidRPr="00B71C3A" w:rsidRDefault="00B71C3A" w:rsidP="00B71C3A">
      <w:pPr>
        <w:pStyle w:val="EndNoteBibliography"/>
        <w:ind w:left="720" w:hanging="720"/>
      </w:pPr>
      <w:r w:rsidRPr="00B71C3A">
        <w:t>[16]</w:t>
      </w:r>
      <w:r w:rsidRPr="00B71C3A">
        <w:tab/>
        <w:t xml:space="preserve">I. Lotsberg, </w:t>
      </w:r>
      <w:r w:rsidRPr="00B71C3A">
        <w:rPr>
          <w:i/>
        </w:rPr>
        <w:t>FATIGUE DESIGN OF MARINE STRUCTURES</w:t>
      </w:r>
      <w:r w:rsidRPr="00B71C3A">
        <w:t>: Cambridge University Press, 2016.</w:t>
      </w:r>
    </w:p>
    <w:p w14:paraId="5936D60D" w14:textId="77777777" w:rsidR="00B71C3A" w:rsidRPr="00B71C3A" w:rsidRDefault="00B71C3A" w:rsidP="00B71C3A">
      <w:pPr>
        <w:pStyle w:val="EndNoteBibliography"/>
        <w:ind w:left="720" w:hanging="720"/>
      </w:pPr>
      <w:r w:rsidRPr="00B71C3A">
        <w:t>[17]</w:t>
      </w:r>
      <w:r w:rsidRPr="00B71C3A">
        <w:tab/>
        <w:t>DNV-RP-C206, “Fatigue Methodology of Offshore Ships,” 2012.</w:t>
      </w:r>
    </w:p>
    <w:p w14:paraId="52EAD297" w14:textId="77777777" w:rsidR="00B71C3A" w:rsidRPr="00B71C3A" w:rsidRDefault="00B71C3A" w:rsidP="00B71C3A">
      <w:pPr>
        <w:pStyle w:val="EndNoteBibliography"/>
        <w:ind w:left="720" w:hanging="720"/>
      </w:pPr>
      <w:r w:rsidRPr="00B71C3A">
        <w:t>[18]</w:t>
      </w:r>
      <w:r w:rsidRPr="00B71C3A">
        <w:tab/>
        <w:t>D. C. N. N. 30.7, “Fatigue Assessment of Ship Structures,” 2014.</w:t>
      </w:r>
    </w:p>
    <w:p w14:paraId="5F64BFC9" w14:textId="77777777" w:rsidR="00B71C3A" w:rsidRPr="00B71C3A" w:rsidRDefault="00B71C3A" w:rsidP="00B71C3A">
      <w:pPr>
        <w:pStyle w:val="EndNoteBibliography"/>
        <w:ind w:left="720" w:hanging="720"/>
      </w:pPr>
      <w:r w:rsidRPr="00B71C3A">
        <w:t>[19]</w:t>
      </w:r>
      <w:r w:rsidRPr="00B71C3A">
        <w:tab/>
        <w:t>DNV-RP-C203, “Fatigue design of offshore steel structures,” 2016.</w:t>
      </w:r>
    </w:p>
    <w:p w14:paraId="2E2E03A5" w14:textId="77777777" w:rsidR="00B71C3A" w:rsidRPr="00B71C3A" w:rsidRDefault="00B71C3A" w:rsidP="00B71C3A">
      <w:pPr>
        <w:pStyle w:val="EndNoteBibliography"/>
        <w:ind w:left="720" w:hanging="720"/>
      </w:pPr>
      <w:r w:rsidRPr="00B71C3A">
        <w:t>[20]</w:t>
      </w:r>
      <w:r w:rsidRPr="00B71C3A">
        <w:tab/>
        <w:t xml:space="preserve">W. J. Hung Chien Do, Jianxin Jin, Xuedong Chen, “Ultimate Limit State Assessment of Stiffened Panel Structures for Very Large Ore Carrier via Nonlinear Finite Element Method,” </w:t>
      </w:r>
      <w:r w:rsidRPr="00B71C3A">
        <w:rPr>
          <w:i/>
        </w:rPr>
        <w:t>International Journal of Recent advances in Mechanical Engineering (IJMECH),</w:t>
      </w:r>
      <w:r w:rsidRPr="00B71C3A">
        <w:t xml:space="preserve"> vol. Vol.2, No.2, May 2013, 2013.</w:t>
      </w:r>
    </w:p>
    <w:p w14:paraId="2C35FE02" w14:textId="77777777" w:rsidR="00B71C3A" w:rsidRPr="00B71C3A" w:rsidRDefault="00B71C3A" w:rsidP="00B71C3A">
      <w:pPr>
        <w:pStyle w:val="EndNoteBibliography"/>
        <w:ind w:left="720" w:hanging="720"/>
      </w:pPr>
      <w:r w:rsidRPr="00B71C3A">
        <w:t>[21]</w:t>
      </w:r>
      <w:r w:rsidRPr="00B71C3A">
        <w:tab/>
        <w:t xml:space="preserve">W. J. Hung Chien Do, Jianxin Jin, “Estimation of Ultimate Limit State for Stiffened-Plates Structures: Applying for a Very Large Ore Carrier Structures Designed by IACS Common Structural Rules,” </w:t>
      </w:r>
      <w:r w:rsidRPr="00B71C3A">
        <w:rPr>
          <w:i/>
        </w:rPr>
        <w:t>Applied Mechanics and Materials</w:t>
      </w:r>
      <w:r w:rsidRPr="00B71C3A">
        <w:t>, 2013.</w:t>
      </w:r>
    </w:p>
    <w:p w14:paraId="18ECEDAC" w14:textId="77777777" w:rsidR="00B71C3A" w:rsidRPr="00B71C3A" w:rsidRDefault="00B71C3A" w:rsidP="00B71C3A">
      <w:pPr>
        <w:pStyle w:val="EndNoteBibliography"/>
        <w:ind w:left="720" w:hanging="720"/>
      </w:pPr>
      <w:r w:rsidRPr="00B71C3A">
        <w:t>[22]</w:t>
      </w:r>
      <w:r w:rsidRPr="00B71C3A">
        <w:tab/>
        <w:t xml:space="preserve">T. C. Nghị, </w:t>
      </w:r>
      <w:r w:rsidRPr="00B71C3A">
        <w:rPr>
          <w:i/>
        </w:rPr>
        <w:t>Sức bền tàu thủy</w:t>
      </w:r>
      <w:r w:rsidRPr="00B71C3A">
        <w:t>: Nhà xuất bản Đại học quốc gia thành phố Hồ Chí Minh, 2014.</w:t>
      </w:r>
    </w:p>
    <w:p w14:paraId="7E9F3358" w14:textId="77777777" w:rsidR="00B71C3A" w:rsidRPr="00B71C3A" w:rsidRDefault="00B71C3A" w:rsidP="00B71C3A">
      <w:pPr>
        <w:pStyle w:val="EndNoteBibliography"/>
        <w:ind w:left="720" w:hanging="720"/>
      </w:pPr>
      <w:r w:rsidRPr="00B71C3A">
        <w:t>[23]</w:t>
      </w:r>
      <w:r w:rsidRPr="00B71C3A">
        <w:tab/>
        <w:t xml:space="preserve">T. C. Nghị, </w:t>
      </w:r>
      <w:r w:rsidRPr="00B71C3A">
        <w:rPr>
          <w:i/>
        </w:rPr>
        <w:t xml:space="preserve">Tính toán thiết kế kết cấu tàu </w:t>
      </w:r>
      <w:r w:rsidRPr="00B71C3A">
        <w:t>NXB Đại học Quốc gia Tp. Hồ Chí Minh, 2008.</w:t>
      </w:r>
    </w:p>
    <w:p w14:paraId="58DE1366" w14:textId="77777777" w:rsidR="00B71C3A" w:rsidRPr="00B71C3A" w:rsidRDefault="00B71C3A" w:rsidP="00B71C3A">
      <w:pPr>
        <w:pStyle w:val="EndNoteBibliography"/>
        <w:ind w:left="720" w:hanging="720"/>
      </w:pPr>
      <w:r w:rsidRPr="00B71C3A">
        <w:t>[24]</w:t>
      </w:r>
      <w:r w:rsidRPr="00B71C3A">
        <w:tab/>
        <w:t xml:space="preserve">T. C. Nghị, </w:t>
      </w:r>
      <w:r w:rsidRPr="00B71C3A">
        <w:rPr>
          <w:i/>
        </w:rPr>
        <w:t>Cơ học kết cấu</w:t>
      </w:r>
      <w:r w:rsidRPr="00B71C3A">
        <w:t>: NXB Đại học Quốc gia Tp. Hồ Chí Minh, 2008.</w:t>
      </w:r>
    </w:p>
    <w:p w14:paraId="4DEA9944" w14:textId="77777777" w:rsidR="00B71C3A" w:rsidRPr="00B71C3A" w:rsidRDefault="00B71C3A" w:rsidP="00B71C3A">
      <w:pPr>
        <w:pStyle w:val="EndNoteBibliography"/>
        <w:ind w:left="720" w:hanging="720"/>
      </w:pPr>
      <w:r w:rsidRPr="00B71C3A">
        <w:t>[25]</w:t>
      </w:r>
      <w:r w:rsidRPr="00B71C3A">
        <w:tab/>
        <w:t xml:space="preserve">Đ. H. C. Trần Công Nghị, </w:t>
      </w:r>
      <w:r w:rsidRPr="00B71C3A">
        <w:rPr>
          <w:i/>
        </w:rPr>
        <w:t>Phương pháp tính cơ học kết cấu tàu thủy</w:t>
      </w:r>
      <w:r w:rsidRPr="00B71C3A">
        <w:t>: NXB Đại học Giao thông vận tải Tp. Hồ Chí Minh, 2008.</w:t>
      </w:r>
    </w:p>
    <w:p w14:paraId="3F640BDE" w14:textId="77777777" w:rsidR="00B71C3A" w:rsidRPr="00B71C3A" w:rsidRDefault="00B71C3A" w:rsidP="00B71C3A">
      <w:pPr>
        <w:pStyle w:val="EndNoteBibliography"/>
        <w:ind w:left="720" w:hanging="720"/>
      </w:pPr>
      <w:r w:rsidRPr="00B71C3A">
        <w:t>[26]</w:t>
      </w:r>
      <w:r w:rsidRPr="00B71C3A">
        <w:tab/>
        <w:t xml:space="preserve">Đ. H. Chiến, “Nghiên cứu sự tập trung ứng suất tại một số kết cấu cục bộ tiêu biểu trên tàu thủy và công trình nổi,” </w:t>
      </w:r>
      <w:r w:rsidRPr="00B71C3A">
        <w:rPr>
          <w:i/>
        </w:rPr>
        <w:t xml:space="preserve">Báo cáo KH tại hội nghị Khoa học Công nghệ lần thứ 14 ĐH Bách Khoa TPHCM </w:t>
      </w:r>
      <w:r w:rsidRPr="00B71C3A">
        <w:t>2015.</w:t>
      </w:r>
    </w:p>
    <w:p w14:paraId="2784D2AA" w14:textId="77777777" w:rsidR="00B71C3A" w:rsidRPr="00B71C3A" w:rsidRDefault="00B71C3A" w:rsidP="00B71C3A">
      <w:pPr>
        <w:pStyle w:val="EndNoteBibliography"/>
        <w:ind w:left="720" w:hanging="720"/>
      </w:pPr>
      <w:r w:rsidRPr="00B71C3A">
        <w:t>[27]</w:t>
      </w:r>
      <w:r w:rsidRPr="00B71C3A">
        <w:tab/>
        <w:t xml:space="preserve">Đ. H. Chiến, “Ngiên cứu phương pháp đánh giá độ bền giới hạn cho kết cấu tấm có nẹp gia cường vùng đáy tàu,” </w:t>
      </w:r>
      <w:r w:rsidRPr="00B71C3A">
        <w:rPr>
          <w:i/>
        </w:rPr>
        <w:t>Tạp chí Khoa học Công nghệ - Trường đại học Giao thông vận tải</w:t>
      </w:r>
      <w:r w:rsidRPr="00B71C3A">
        <w:t>, 2015.</w:t>
      </w:r>
    </w:p>
    <w:p w14:paraId="7C7E2A16" w14:textId="77777777" w:rsidR="00B71C3A" w:rsidRPr="00B71C3A" w:rsidRDefault="00B71C3A" w:rsidP="00B71C3A">
      <w:pPr>
        <w:pStyle w:val="EndNoteBibliography"/>
        <w:ind w:left="720" w:hanging="720"/>
      </w:pPr>
      <w:r w:rsidRPr="00B71C3A">
        <w:t>[28]</w:t>
      </w:r>
      <w:r w:rsidRPr="00B71C3A">
        <w:tab/>
        <w:t>A. B. o. S. I. b. A. o. L. o. t. S. o. N. York, “Guide for fatigue assessment of offshore structures,” vol. 2003.  p. 1 - 56, 2014.</w:t>
      </w:r>
    </w:p>
    <w:p w14:paraId="175E4EA3" w14:textId="77777777" w:rsidR="00B71C3A" w:rsidRPr="00B71C3A" w:rsidRDefault="00B71C3A" w:rsidP="00B71C3A">
      <w:pPr>
        <w:pStyle w:val="EndNoteBibliography"/>
        <w:ind w:left="720" w:hanging="720"/>
      </w:pPr>
      <w:r w:rsidRPr="00B71C3A">
        <w:t>[29]</w:t>
      </w:r>
      <w:r w:rsidRPr="00B71C3A">
        <w:tab/>
        <w:t xml:space="preserve">A. A. Barltrop NDP, </w:t>
      </w:r>
      <w:r w:rsidRPr="00B71C3A">
        <w:rPr>
          <w:i/>
        </w:rPr>
        <w:t>Dynamics of fixed marine structures.</w:t>
      </w:r>
      <w:r w:rsidRPr="00B71C3A">
        <w:t>, 1991.</w:t>
      </w:r>
    </w:p>
    <w:p w14:paraId="36934224" w14:textId="77777777" w:rsidR="00B71C3A" w:rsidRPr="00B71C3A" w:rsidRDefault="00B71C3A" w:rsidP="00B71C3A">
      <w:pPr>
        <w:pStyle w:val="EndNoteBibliography"/>
        <w:ind w:left="720" w:hanging="720"/>
      </w:pPr>
      <w:r w:rsidRPr="00B71C3A">
        <w:t>[30]</w:t>
      </w:r>
      <w:r w:rsidRPr="00B71C3A">
        <w:tab/>
        <w:t>A. Almar-Naess, “Fatigue Handbook, Offshore Steel Structure,” no. Tapir, Norway, 1985.</w:t>
      </w:r>
    </w:p>
    <w:p w14:paraId="7499E9D6" w14:textId="77777777" w:rsidR="00B71C3A" w:rsidRPr="00B71C3A" w:rsidRDefault="00B71C3A" w:rsidP="00B71C3A">
      <w:pPr>
        <w:pStyle w:val="EndNoteBibliography"/>
        <w:ind w:left="720" w:hanging="720"/>
      </w:pPr>
      <w:r w:rsidRPr="00B71C3A">
        <w:t>[31]</w:t>
      </w:r>
      <w:r w:rsidRPr="00B71C3A">
        <w:tab/>
        <w:t xml:space="preserve">S. Suresh, </w:t>
      </w:r>
      <w:r w:rsidRPr="00B71C3A">
        <w:rPr>
          <w:i/>
        </w:rPr>
        <w:t>Fatigue of Materials</w:t>
      </w:r>
      <w:r w:rsidRPr="00B71C3A">
        <w:t>, Cambridge Press, 1991.</w:t>
      </w:r>
    </w:p>
    <w:p w14:paraId="307FFE55" w14:textId="77777777" w:rsidR="00B71C3A" w:rsidRPr="00B71C3A" w:rsidRDefault="00B71C3A" w:rsidP="00B71C3A">
      <w:pPr>
        <w:pStyle w:val="EndNoteBibliography"/>
        <w:ind w:left="720" w:hanging="720"/>
      </w:pPr>
      <w:r w:rsidRPr="00B71C3A">
        <w:t>[32]</w:t>
      </w:r>
      <w:r w:rsidRPr="00B71C3A">
        <w:tab/>
        <w:t xml:space="preserve">ISSC, 1991, 1994, 1997, 2000, 2003, 2006, 2009, 2012, 2015, </w:t>
      </w:r>
      <w:r w:rsidRPr="00B71C3A">
        <w:rPr>
          <w:i/>
        </w:rPr>
        <w:t>Fatigue and fracture</w:t>
      </w:r>
      <w:r w:rsidRPr="00B71C3A">
        <w:t>, Report of technical Committee III.2. In: Proceedings of the International Ship ad Offshore Structures Congress.</w:t>
      </w:r>
    </w:p>
    <w:p w14:paraId="550CCCE5" w14:textId="77777777" w:rsidR="00B71C3A" w:rsidRPr="00B71C3A" w:rsidRDefault="00B71C3A" w:rsidP="00B71C3A">
      <w:pPr>
        <w:pStyle w:val="EndNoteBibliography"/>
        <w:ind w:left="720" w:hanging="720"/>
      </w:pPr>
      <w:r w:rsidRPr="00B71C3A">
        <w:t>[33]</w:t>
      </w:r>
      <w:r w:rsidRPr="00B71C3A">
        <w:tab/>
        <w:t xml:space="preserve">T. Xu, “Fatigue of ship structural details e technical development and problems,” </w:t>
      </w:r>
      <w:r w:rsidRPr="00B71C3A">
        <w:rPr>
          <w:i/>
        </w:rPr>
        <w:t>Journal of Ship Research,</w:t>
      </w:r>
      <w:r w:rsidRPr="00B71C3A">
        <w:t xml:space="preserve"> vol. SNAME 41 (4), pp. 318-331, 1997.</w:t>
      </w:r>
    </w:p>
    <w:p w14:paraId="417A1740" w14:textId="77777777" w:rsidR="00B71C3A" w:rsidRPr="00B71C3A" w:rsidRDefault="00B71C3A" w:rsidP="00B71C3A">
      <w:pPr>
        <w:pStyle w:val="EndNoteBibliography"/>
        <w:ind w:left="720" w:hanging="720"/>
      </w:pPr>
      <w:r w:rsidRPr="00B71C3A">
        <w:t>[34]</w:t>
      </w:r>
      <w:r w:rsidRPr="00B71C3A">
        <w:tab/>
        <w:t xml:space="preserve">W. Fricke, Petershagen, H., Paetzold, H., , </w:t>
      </w:r>
      <w:r w:rsidRPr="00B71C3A">
        <w:rPr>
          <w:i/>
        </w:rPr>
        <w:t>Fatigue Strength of Ship Structures</w:t>
      </w:r>
      <w:r w:rsidRPr="00B71C3A">
        <w:t>, 1997.</w:t>
      </w:r>
    </w:p>
    <w:p w14:paraId="79871A89" w14:textId="77777777" w:rsidR="00B71C3A" w:rsidRPr="00B71C3A" w:rsidRDefault="00B71C3A" w:rsidP="00B71C3A">
      <w:pPr>
        <w:pStyle w:val="EndNoteBibliography"/>
        <w:ind w:left="720" w:hanging="720"/>
      </w:pPr>
      <w:r w:rsidRPr="00B71C3A">
        <w:t>[35]</w:t>
      </w:r>
      <w:r w:rsidRPr="00B71C3A">
        <w:tab/>
        <w:t xml:space="preserve">W. J. Hung Chien Do, Jianxin Jin, Xuedong Chen, “Investigation of Ultimate Strength for VLOC Stiffened Panel Structures,” </w:t>
      </w:r>
      <w:r w:rsidRPr="00B71C3A">
        <w:rPr>
          <w:i/>
        </w:rPr>
        <w:t>Modern Transportation</w:t>
      </w:r>
      <w:r w:rsidRPr="00B71C3A">
        <w:t>, 2013.</w:t>
      </w:r>
    </w:p>
    <w:p w14:paraId="35A5B7D5" w14:textId="77777777" w:rsidR="00B71C3A" w:rsidRPr="00B71C3A" w:rsidRDefault="00B71C3A" w:rsidP="00B71C3A">
      <w:pPr>
        <w:pStyle w:val="EndNoteBibliography"/>
        <w:ind w:left="720" w:hanging="720"/>
      </w:pPr>
      <w:r w:rsidRPr="00B71C3A">
        <w:t>[36]</w:t>
      </w:r>
      <w:r w:rsidRPr="00B71C3A">
        <w:tab/>
        <w:t xml:space="preserve">V. T. C. Hung-Chien Do, “An assessment of MSC solutions for ship structural design and analysis,” </w:t>
      </w:r>
      <w:r w:rsidRPr="00B71C3A">
        <w:rPr>
          <w:i/>
        </w:rPr>
        <w:t>Journal of Mechanical Engineering and Applications,</w:t>
      </w:r>
      <w:r w:rsidRPr="00B71C3A">
        <w:t xml:space="preserve"> vol. 3 (1-3), pp. 47-53, 2015.</w:t>
      </w:r>
    </w:p>
    <w:p w14:paraId="155A68CC" w14:textId="7FBDF67B" w:rsidR="00AC5D62" w:rsidRDefault="00264743" w:rsidP="003A0CC7">
      <w:pPr>
        <w:spacing w:line="360" w:lineRule="auto"/>
        <w:rPr>
          <w:lang w:val="vi-VN"/>
        </w:rPr>
      </w:pPr>
      <w:r>
        <w:rPr>
          <w:lang w:val="vi-VN"/>
        </w:rPr>
        <w:fldChar w:fldCharType="end"/>
      </w:r>
    </w:p>
    <w:p w14:paraId="0B9072E5" w14:textId="382B83CB" w:rsidR="003A0CC7" w:rsidRPr="001903F7" w:rsidRDefault="003A0CC7">
      <w:pPr>
        <w:spacing w:line="240" w:lineRule="auto"/>
        <w:sectPr w:rsidR="003A0CC7" w:rsidRPr="001903F7" w:rsidSect="001A4C66">
          <w:pgSz w:w="11907" w:h="16840" w:code="9"/>
          <w:pgMar w:top="1138" w:right="1138" w:bottom="1138" w:left="1699" w:header="562" w:footer="562" w:gutter="0"/>
          <w:pgNumType w:start="65"/>
          <w:cols w:space="720"/>
          <w:docGrid w:linePitch="360"/>
        </w:sectPr>
      </w:pPr>
    </w:p>
    <w:p w14:paraId="05B39787" w14:textId="4D3F575D" w:rsidR="003A0CC7" w:rsidRDefault="003A0CC7">
      <w:pPr>
        <w:spacing w:line="240" w:lineRule="auto"/>
        <w:rPr>
          <w:lang w:val="vi-VN"/>
        </w:rPr>
      </w:pPr>
    </w:p>
    <w:p w14:paraId="1207782D" w14:textId="3745FF2D" w:rsidR="007F63A0" w:rsidRPr="00584126" w:rsidRDefault="003A0CC7" w:rsidP="003A0CC7">
      <w:pPr>
        <w:spacing w:line="360" w:lineRule="auto"/>
        <w:jc w:val="center"/>
        <w:rPr>
          <w:lang w:val="vi-VN"/>
        </w:rPr>
      </w:pPr>
      <w:r w:rsidRPr="00584126">
        <w:rPr>
          <w:lang w:val="vi-VN"/>
        </w:rPr>
        <w:t>PHỤ LỤC: CÁC ĐOẠN MÃ CHƯƠNG TRÌNH</w:t>
      </w:r>
    </w:p>
    <w:p w14:paraId="569262DE" w14:textId="77777777" w:rsidR="00820F84" w:rsidRPr="00584126" w:rsidRDefault="00820F84" w:rsidP="00820F84">
      <w:pPr>
        <w:spacing w:line="360" w:lineRule="auto"/>
        <w:rPr>
          <w:lang w:val="vi-VN"/>
        </w:rPr>
      </w:pPr>
    </w:p>
    <w:p w14:paraId="5B08A8BB" w14:textId="77777777" w:rsidR="00820F84" w:rsidRDefault="00820F84" w:rsidP="00820F84">
      <w:pPr>
        <w:spacing w:line="360" w:lineRule="auto"/>
      </w:pPr>
      <w:r>
        <w:t>namespace Fatigue</w:t>
      </w:r>
    </w:p>
    <w:p w14:paraId="763E0388" w14:textId="77777777" w:rsidR="00820F84" w:rsidRDefault="00820F84" w:rsidP="00820F84">
      <w:pPr>
        <w:spacing w:line="360" w:lineRule="auto"/>
      </w:pPr>
      <w:r>
        <w:t>{</w:t>
      </w:r>
    </w:p>
    <w:p w14:paraId="441A68A6" w14:textId="77777777" w:rsidR="00820F84" w:rsidRDefault="00820F84" w:rsidP="00820F84">
      <w:pPr>
        <w:spacing w:line="360" w:lineRule="auto"/>
      </w:pPr>
      <w:r>
        <w:t xml:space="preserve">    partial class Form1</w:t>
      </w:r>
    </w:p>
    <w:p w14:paraId="442D860A" w14:textId="77777777" w:rsidR="00820F84" w:rsidRDefault="00820F84" w:rsidP="00820F84">
      <w:pPr>
        <w:spacing w:line="360" w:lineRule="auto"/>
      </w:pPr>
      <w:r>
        <w:t xml:space="preserve">    {</w:t>
      </w:r>
    </w:p>
    <w:p w14:paraId="217C1064" w14:textId="77777777" w:rsidR="00820F84" w:rsidRDefault="00820F84" w:rsidP="00820F84">
      <w:pPr>
        <w:spacing w:line="360" w:lineRule="auto"/>
      </w:pPr>
      <w:r>
        <w:t xml:space="preserve">        /// &lt;summary&gt;</w:t>
      </w:r>
    </w:p>
    <w:p w14:paraId="2F8D8F3E" w14:textId="77777777" w:rsidR="00820F84" w:rsidRDefault="00820F84" w:rsidP="00820F84">
      <w:pPr>
        <w:spacing w:line="360" w:lineRule="auto"/>
      </w:pPr>
      <w:r>
        <w:t xml:space="preserve">        ///  Required designer variable.</w:t>
      </w:r>
    </w:p>
    <w:p w14:paraId="64BCF8DD" w14:textId="77777777" w:rsidR="00820F84" w:rsidRDefault="00820F84" w:rsidP="00820F84">
      <w:pPr>
        <w:spacing w:line="360" w:lineRule="auto"/>
      </w:pPr>
      <w:r>
        <w:t xml:space="preserve">        /// &lt;/summary&gt;</w:t>
      </w:r>
    </w:p>
    <w:p w14:paraId="40A43118" w14:textId="77777777" w:rsidR="00820F84" w:rsidRDefault="00820F84" w:rsidP="00820F84">
      <w:pPr>
        <w:spacing w:line="360" w:lineRule="auto"/>
      </w:pPr>
      <w:r>
        <w:t xml:space="preserve">        private System.ComponentModel.IContainer components = null;</w:t>
      </w:r>
    </w:p>
    <w:p w14:paraId="75FC3464" w14:textId="77777777" w:rsidR="00820F84" w:rsidRDefault="00820F84" w:rsidP="00820F84">
      <w:pPr>
        <w:spacing w:line="360" w:lineRule="auto"/>
      </w:pPr>
    </w:p>
    <w:p w14:paraId="6772D5E3" w14:textId="77777777" w:rsidR="00820F84" w:rsidRDefault="00820F84" w:rsidP="00820F84">
      <w:pPr>
        <w:spacing w:line="360" w:lineRule="auto"/>
      </w:pPr>
      <w:r>
        <w:t xml:space="preserve">        /// &lt;summary&gt;</w:t>
      </w:r>
    </w:p>
    <w:p w14:paraId="3B846585" w14:textId="77777777" w:rsidR="00820F84" w:rsidRDefault="00820F84" w:rsidP="00820F84">
      <w:pPr>
        <w:spacing w:line="360" w:lineRule="auto"/>
      </w:pPr>
      <w:r>
        <w:t xml:space="preserve">        ///  Clean up any resources being used.</w:t>
      </w:r>
    </w:p>
    <w:p w14:paraId="6137630D" w14:textId="77777777" w:rsidR="00820F84" w:rsidRDefault="00820F84" w:rsidP="00820F84">
      <w:pPr>
        <w:spacing w:line="360" w:lineRule="auto"/>
      </w:pPr>
      <w:r>
        <w:t xml:space="preserve">        /// &lt;/summary&gt;</w:t>
      </w:r>
    </w:p>
    <w:p w14:paraId="24DFCB5B" w14:textId="77777777" w:rsidR="00820F84" w:rsidRDefault="00820F84" w:rsidP="00820F84">
      <w:pPr>
        <w:spacing w:line="360" w:lineRule="auto"/>
      </w:pPr>
      <w:r>
        <w:t xml:space="preserve">        /// &lt;param name="disposing"&gt;true if managed resources should be disposed; otherwise, false.&lt;/param&gt;</w:t>
      </w:r>
    </w:p>
    <w:p w14:paraId="38892F89" w14:textId="77777777" w:rsidR="00820F84" w:rsidRDefault="00820F84" w:rsidP="00820F84">
      <w:pPr>
        <w:spacing w:line="360" w:lineRule="auto"/>
      </w:pPr>
      <w:r>
        <w:t xml:space="preserve">        protected override void Dispose(bool disposing)</w:t>
      </w:r>
    </w:p>
    <w:p w14:paraId="01F16D92" w14:textId="77777777" w:rsidR="00820F84" w:rsidRDefault="00820F84" w:rsidP="00820F84">
      <w:pPr>
        <w:spacing w:line="360" w:lineRule="auto"/>
      </w:pPr>
      <w:r>
        <w:t xml:space="preserve">        {</w:t>
      </w:r>
    </w:p>
    <w:p w14:paraId="26052281" w14:textId="77777777" w:rsidR="00820F84" w:rsidRDefault="00820F84" w:rsidP="00820F84">
      <w:pPr>
        <w:spacing w:line="360" w:lineRule="auto"/>
      </w:pPr>
      <w:r>
        <w:t xml:space="preserve">            if (disposing &amp;&amp; (components != null))</w:t>
      </w:r>
    </w:p>
    <w:p w14:paraId="2E0965A4" w14:textId="77777777" w:rsidR="00820F84" w:rsidRDefault="00820F84" w:rsidP="00820F84">
      <w:pPr>
        <w:spacing w:line="360" w:lineRule="auto"/>
      </w:pPr>
      <w:r>
        <w:t xml:space="preserve">            {</w:t>
      </w:r>
    </w:p>
    <w:p w14:paraId="398D0697" w14:textId="77777777" w:rsidR="00820F84" w:rsidRDefault="00820F84" w:rsidP="00820F84">
      <w:pPr>
        <w:spacing w:line="360" w:lineRule="auto"/>
      </w:pPr>
      <w:r>
        <w:t xml:space="preserve">                components.Dispose();</w:t>
      </w:r>
    </w:p>
    <w:p w14:paraId="7242A9AA" w14:textId="77777777" w:rsidR="00820F84" w:rsidRDefault="00820F84" w:rsidP="00820F84">
      <w:pPr>
        <w:spacing w:line="360" w:lineRule="auto"/>
      </w:pPr>
      <w:r>
        <w:t xml:space="preserve">            }</w:t>
      </w:r>
    </w:p>
    <w:p w14:paraId="0273E4A9" w14:textId="77777777" w:rsidR="00820F84" w:rsidRDefault="00820F84" w:rsidP="00820F84">
      <w:pPr>
        <w:spacing w:line="360" w:lineRule="auto"/>
      </w:pPr>
      <w:r>
        <w:t xml:space="preserve">            base.Dispose(disposing);</w:t>
      </w:r>
    </w:p>
    <w:p w14:paraId="3317CB49" w14:textId="77777777" w:rsidR="00820F84" w:rsidRDefault="00820F84" w:rsidP="00820F84">
      <w:pPr>
        <w:spacing w:line="360" w:lineRule="auto"/>
      </w:pPr>
      <w:r>
        <w:t xml:space="preserve">        }</w:t>
      </w:r>
    </w:p>
    <w:p w14:paraId="32DE8996" w14:textId="77777777" w:rsidR="00820F84" w:rsidRDefault="00820F84" w:rsidP="00820F84">
      <w:pPr>
        <w:spacing w:line="360" w:lineRule="auto"/>
      </w:pPr>
    </w:p>
    <w:p w14:paraId="1E5116B6" w14:textId="77777777" w:rsidR="00820F84" w:rsidRDefault="00820F84" w:rsidP="00820F84">
      <w:pPr>
        <w:spacing w:line="360" w:lineRule="auto"/>
      </w:pPr>
      <w:r>
        <w:t xml:space="preserve">        #region Windows Form Designer generated code</w:t>
      </w:r>
    </w:p>
    <w:p w14:paraId="27E10814" w14:textId="77777777" w:rsidR="00820F84" w:rsidRDefault="00820F84" w:rsidP="00820F84">
      <w:pPr>
        <w:spacing w:line="360" w:lineRule="auto"/>
      </w:pPr>
    </w:p>
    <w:p w14:paraId="7EFFB76F" w14:textId="77777777" w:rsidR="00820F84" w:rsidRDefault="00820F84" w:rsidP="00820F84">
      <w:pPr>
        <w:spacing w:line="360" w:lineRule="auto"/>
      </w:pPr>
      <w:r>
        <w:t xml:space="preserve">        /// &lt;summary&gt;</w:t>
      </w:r>
    </w:p>
    <w:p w14:paraId="332D2B2A" w14:textId="77777777" w:rsidR="00820F84" w:rsidRDefault="00820F84" w:rsidP="00820F84">
      <w:pPr>
        <w:spacing w:line="360" w:lineRule="auto"/>
      </w:pPr>
      <w:r>
        <w:t xml:space="preserve">        ///  Required method for Designer support - do not modify</w:t>
      </w:r>
    </w:p>
    <w:p w14:paraId="66DDBE40" w14:textId="77777777" w:rsidR="00820F84" w:rsidRDefault="00820F84" w:rsidP="00820F84">
      <w:pPr>
        <w:spacing w:line="360" w:lineRule="auto"/>
      </w:pPr>
      <w:r>
        <w:t xml:space="preserve">        ///  the contents of this method with the code editor.</w:t>
      </w:r>
    </w:p>
    <w:p w14:paraId="63D88ED7" w14:textId="77777777" w:rsidR="00820F84" w:rsidRDefault="00820F84" w:rsidP="00820F84">
      <w:pPr>
        <w:spacing w:line="360" w:lineRule="auto"/>
      </w:pPr>
      <w:r>
        <w:t xml:space="preserve">        /// &lt;/summary&gt;</w:t>
      </w:r>
    </w:p>
    <w:p w14:paraId="05ECB609" w14:textId="77777777" w:rsidR="00820F84" w:rsidRDefault="00820F84" w:rsidP="00820F84">
      <w:pPr>
        <w:spacing w:line="360" w:lineRule="auto"/>
      </w:pPr>
      <w:r>
        <w:lastRenderedPageBreak/>
        <w:t xml:space="preserve">        private void InitializeComponent()</w:t>
      </w:r>
    </w:p>
    <w:p w14:paraId="65102845" w14:textId="77777777" w:rsidR="00820F84" w:rsidRDefault="00820F84" w:rsidP="00820F84">
      <w:pPr>
        <w:spacing w:line="360" w:lineRule="auto"/>
      </w:pPr>
      <w:r>
        <w:t xml:space="preserve">        {</w:t>
      </w:r>
    </w:p>
    <w:p w14:paraId="37E5D754" w14:textId="77777777" w:rsidR="00820F84" w:rsidRDefault="00820F84" w:rsidP="00820F84">
      <w:pPr>
        <w:spacing w:line="360" w:lineRule="auto"/>
      </w:pPr>
      <w:r>
        <w:t xml:space="preserve">            dtgExcel = new DataGridView();</w:t>
      </w:r>
    </w:p>
    <w:p w14:paraId="07827973" w14:textId="77777777" w:rsidR="00820F84" w:rsidRDefault="00820F84" w:rsidP="00820F84">
      <w:pPr>
        <w:spacing w:line="360" w:lineRule="auto"/>
      </w:pPr>
      <w:r>
        <w:t xml:space="preserve">            label1 = new Label();</w:t>
      </w:r>
    </w:p>
    <w:p w14:paraId="3379F2A4" w14:textId="77777777" w:rsidR="00820F84" w:rsidRDefault="00820F84" w:rsidP="00820F84">
      <w:pPr>
        <w:spacing w:line="360" w:lineRule="auto"/>
      </w:pPr>
      <w:r>
        <w:t xml:space="preserve">            cBoxSN = new ComboBox();</w:t>
      </w:r>
    </w:p>
    <w:p w14:paraId="685E4A74" w14:textId="77777777" w:rsidR="00820F84" w:rsidRDefault="00820F84" w:rsidP="00820F84">
      <w:pPr>
        <w:spacing w:line="360" w:lineRule="auto"/>
      </w:pPr>
      <w:r>
        <w:t xml:space="preserve">            label2 = new Label();</w:t>
      </w:r>
    </w:p>
    <w:p w14:paraId="045B2BEC" w14:textId="77777777" w:rsidR="00820F84" w:rsidRDefault="00820F84" w:rsidP="00820F84">
      <w:pPr>
        <w:spacing w:line="360" w:lineRule="auto"/>
      </w:pPr>
      <w:r>
        <w:t xml:space="preserve">            label3 = new Label();</w:t>
      </w:r>
    </w:p>
    <w:p w14:paraId="38B09FCD" w14:textId="77777777" w:rsidR="00820F84" w:rsidRDefault="00820F84" w:rsidP="00820F84">
      <w:pPr>
        <w:spacing w:line="360" w:lineRule="auto"/>
      </w:pPr>
      <w:r>
        <w:t xml:space="preserve">            label4 = new Label();</w:t>
      </w:r>
    </w:p>
    <w:p w14:paraId="6AEF559C" w14:textId="77777777" w:rsidR="00820F84" w:rsidRDefault="00820F84" w:rsidP="00820F84">
      <w:pPr>
        <w:spacing w:line="360" w:lineRule="auto"/>
      </w:pPr>
      <w:r>
        <w:t xml:space="preserve">            label5 = new Label();</w:t>
      </w:r>
    </w:p>
    <w:p w14:paraId="7AB42F37" w14:textId="77777777" w:rsidR="00820F84" w:rsidRDefault="00820F84" w:rsidP="00820F84">
      <w:pPr>
        <w:spacing w:line="360" w:lineRule="auto"/>
      </w:pPr>
      <w:r>
        <w:t xml:space="preserve">            label6 = new Label();</w:t>
      </w:r>
    </w:p>
    <w:p w14:paraId="6D844065" w14:textId="77777777" w:rsidR="00820F84" w:rsidRDefault="00820F84" w:rsidP="00820F84">
      <w:pPr>
        <w:spacing w:line="360" w:lineRule="auto"/>
      </w:pPr>
      <w:r>
        <w:t xml:space="preserve">            label7 = new Label();</w:t>
      </w:r>
    </w:p>
    <w:p w14:paraId="05A766CB" w14:textId="77777777" w:rsidR="00820F84" w:rsidRDefault="00820F84" w:rsidP="00820F84">
      <w:pPr>
        <w:spacing w:line="360" w:lineRule="auto"/>
      </w:pPr>
      <w:r>
        <w:t xml:space="preserve">            label8 = new Label();</w:t>
      </w:r>
    </w:p>
    <w:p w14:paraId="021F3638" w14:textId="77777777" w:rsidR="00820F84" w:rsidRDefault="00820F84" w:rsidP="00820F84">
      <w:pPr>
        <w:spacing w:line="360" w:lineRule="auto"/>
      </w:pPr>
      <w:r>
        <w:t xml:space="preserve">            txtm1 = new TextBox();</w:t>
      </w:r>
    </w:p>
    <w:p w14:paraId="026FA5DD" w14:textId="77777777" w:rsidR="00820F84" w:rsidRDefault="00820F84" w:rsidP="00820F84">
      <w:pPr>
        <w:spacing w:line="360" w:lineRule="auto"/>
      </w:pPr>
      <w:r>
        <w:t xml:space="preserve">            txtlogad1 = new TextBox();</w:t>
      </w:r>
    </w:p>
    <w:p w14:paraId="103AC683" w14:textId="77777777" w:rsidR="00820F84" w:rsidRDefault="00820F84" w:rsidP="00820F84">
      <w:pPr>
        <w:spacing w:line="360" w:lineRule="auto"/>
      </w:pPr>
      <w:r>
        <w:t xml:space="preserve">            txtm2 = new TextBox();</w:t>
      </w:r>
    </w:p>
    <w:p w14:paraId="39DE550B" w14:textId="77777777" w:rsidR="00820F84" w:rsidRDefault="00820F84" w:rsidP="00820F84">
      <w:pPr>
        <w:spacing w:line="360" w:lineRule="auto"/>
      </w:pPr>
      <w:r>
        <w:t xml:space="preserve">            txtlogad2 = new TextBox();</w:t>
      </w:r>
    </w:p>
    <w:p w14:paraId="217167D3" w14:textId="77777777" w:rsidR="00820F84" w:rsidRDefault="00820F84" w:rsidP="00820F84">
      <w:pPr>
        <w:spacing w:line="360" w:lineRule="auto"/>
      </w:pPr>
      <w:r>
        <w:t xml:space="preserve">            txtkneeCycles = new TextBox();</w:t>
      </w:r>
    </w:p>
    <w:p w14:paraId="16A8CF57" w14:textId="77777777" w:rsidR="00820F84" w:rsidRDefault="00820F84" w:rsidP="00820F84">
      <w:pPr>
        <w:spacing w:line="360" w:lineRule="auto"/>
      </w:pPr>
      <w:r>
        <w:t xml:space="preserve">            txtWei = new TextBox();</w:t>
      </w:r>
    </w:p>
    <w:p w14:paraId="6526ED3B" w14:textId="77777777" w:rsidR="00820F84" w:rsidRDefault="00820F84" w:rsidP="00820F84">
      <w:pPr>
        <w:spacing w:line="360" w:lineRule="auto"/>
      </w:pPr>
      <w:r>
        <w:t xml:space="preserve">            txtnomStress = new TextBox();</w:t>
      </w:r>
    </w:p>
    <w:p w14:paraId="2167EC38" w14:textId="77777777" w:rsidR="00820F84" w:rsidRDefault="00820F84" w:rsidP="00820F84">
      <w:pPr>
        <w:spacing w:line="360" w:lineRule="auto"/>
      </w:pPr>
      <w:r>
        <w:t xml:space="preserve">            txtYearinS = new TextBox();</w:t>
      </w:r>
    </w:p>
    <w:p w14:paraId="2ADDD685" w14:textId="77777777" w:rsidR="00820F84" w:rsidRDefault="00820F84" w:rsidP="00820F84">
      <w:pPr>
        <w:spacing w:line="360" w:lineRule="auto"/>
      </w:pPr>
      <w:r>
        <w:t xml:space="preserve">            label9 = new Label();</w:t>
      </w:r>
    </w:p>
    <w:p w14:paraId="1B7B6C4F" w14:textId="77777777" w:rsidR="00820F84" w:rsidRDefault="00820F84" w:rsidP="00820F84">
      <w:pPr>
        <w:spacing w:line="360" w:lineRule="auto"/>
      </w:pPr>
      <w:r>
        <w:t xml:space="preserve">            txtv0 = new TextBox();</w:t>
      </w:r>
    </w:p>
    <w:p w14:paraId="68F6CAD1" w14:textId="77777777" w:rsidR="00820F84" w:rsidRDefault="00820F84" w:rsidP="00820F84">
      <w:pPr>
        <w:spacing w:line="360" w:lineRule="auto"/>
      </w:pPr>
      <w:r>
        <w:t xml:space="preserve">            label10 = new Label();</w:t>
      </w:r>
    </w:p>
    <w:p w14:paraId="5ECFB600" w14:textId="77777777" w:rsidR="00820F84" w:rsidRDefault="00820F84" w:rsidP="00820F84">
      <w:pPr>
        <w:spacing w:line="360" w:lineRule="auto"/>
      </w:pPr>
      <w:r>
        <w:t xml:space="preserve">            txteffThick = new TextBox();</w:t>
      </w:r>
    </w:p>
    <w:p w14:paraId="6186046D" w14:textId="77777777" w:rsidR="00820F84" w:rsidRDefault="00820F84" w:rsidP="00820F84">
      <w:pPr>
        <w:spacing w:line="360" w:lineRule="auto"/>
      </w:pPr>
      <w:r>
        <w:t xml:space="preserve">            label11 = new Label();</w:t>
      </w:r>
    </w:p>
    <w:p w14:paraId="6D64AF0C" w14:textId="77777777" w:rsidR="00820F84" w:rsidRDefault="00820F84" w:rsidP="00820F84">
      <w:pPr>
        <w:spacing w:line="360" w:lineRule="auto"/>
      </w:pPr>
      <w:r>
        <w:t xml:space="preserve">            txtk = new TextBox();</w:t>
      </w:r>
    </w:p>
    <w:p w14:paraId="4A9C5D50" w14:textId="77777777" w:rsidR="00820F84" w:rsidRDefault="00820F84" w:rsidP="00820F84">
      <w:pPr>
        <w:spacing w:line="360" w:lineRule="auto"/>
      </w:pPr>
      <w:r>
        <w:t xml:space="preserve">            label12 = new Label();</w:t>
      </w:r>
    </w:p>
    <w:p w14:paraId="6BB4ACF0" w14:textId="77777777" w:rsidR="00820F84" w:rsidRDefault="00820F84" w:rsidP="00820F84">
      <w:pPr>
        <w:spacing w:line="360" w:lineRule="auto"/>
      </w:pPr>
      <w:r>
        <w:t xml:space="preserve">            txtgammam1 = new TextBox();</w:t>
      </w:r>
    </w:p>
    <w:p w14:paraId="0D5B5C17" w14:textId="77777777" w:rsidR="00820F84" w:rsidRDefault="00820F84" w:rsidP="00820F84">
      <w:pPr>
        <w:spacing w:line="360" w:lineRule="auto"/>
      </w:pPr>
      <w:r>
        <w:t xml:space="preserve">            label13 = new Label();</w:t>
      </w:r>
    </w:p>
    <w:p w14:paraId="04E89D39" w14:textId="77777777" w:rsidR="00820F84" w:rsidRDefault="00820F84" w:rsidP="00820F84">
      <w:pPr>
        <w:spacing w:line="360" w:lineRule="auto"/>
      </w:pPr>
      <w:r>
        <w:t xml:space="preserve">            txtq = new TextBox();</w:t>
      </w:r>
    </w:p>
    <w:p w14:paraId="6AE45664" w14:textId="77777777" w:rsidR="00820F84" w:rsidRDefault="00820F84" w:rsidP="00820F84">
      <w:pPr>
        <w:spacing w:line="360" w:lineRule="auto"/>
      </w:pPr>
      <w:r>
        <w:t xml:space="preserve">            label14 = new Label();</w:t>
      </w:r>
    </w:p>
    <w:p w14:paraId="54D32D7E" w14:textId="77777777" w:rsidR="00820F84" w:rsidRDefault="00820F84" w:rsidP="00820F84">
      <w:pPr>
        <w:spacing w:line="360" w:lineRule="auto"/>
      </w:pPr>
      <w:r>
        <w:t xml:space="preserve">            txtn0 = new TextBox();</w:t>
      </w:r>
    </w:p>
    <w:p w14:paraId="44851BA8" w14:textId="77777777" w:rsidR="00820F84" w:rsidRDefault="00820F84" w:rsidP="00820F84">
      <w:pPr>
        <w:spacing w:line="360" w:lineRule="auto"/>
      </w:pPr>
      <w:r>
        <w:lastRenderedPageBreak/>
        <w:t xml:space="preserve">            label15 = new Label();</w:t>
      </w:r>
    </w:p>
    <w:p w14:paraId="4182D08D" w14:textId="77777777" w:rsidR="00820F84" w:rsidRDefault="00820F84" w:rsidP="00820F84">
      <w:pPr>
        <w:spacing w:line="360" w:lineRule="auto"/>
      </w:pPr>
      <w:r>
        <w:t xml:space="preserve">            txtTd = new TextBox();</w:t>
      </w:r>
    </w:p>
    <w:p w14:paraId="528786DD" w14:textId="77777777" w:rsidR="00820F84" w:rsidRDefault="00820F84" w:rsidP="00820F84">
      <w:pPr>
        <w:spacing w:line="360" w:lineRule="auto"/>
      </w:pPr>
      <w:r>
        <w:t xml:space="preserve">            label16 = new Label();</w:t>
      </w:r>
    </w:p>
    <w:p w14:paraId="344DBDBA" w14:textId="77777777" w:rsidR="00820F84" w:rsidRDefault="00820F84" w:rsidP="00820F84">
      <w:pPr>
        <w:spacing w:line="360" w:lineRule="auto"/>
      </w:pPr>
      <w:r>
        <w:t xml:space="preserve">            txtLife = new TextBox();</w:t>
      </w:r>
    </w:p>
    <w:p w14:paraId="25746290" w14:textId="77777777" w:rsidR="00820F84" w:rsidRDefault="00820F84" w:rsidP="00820F84">
      <w:pPr>
        <w:spacing w:line="360" w:lineRule="auto"/>
      </w:pPr>
      <w:r>
        <w:t xml:space="preserve">            label17 = new Label();</w:t>
      </w:r>
    </w:p>
    <w:p w14:paraId="7CF5E78E" w14:textId="77777777" w:rsidR="00820F84" w:rsidRDefault="00820F84" w:rsidP="00820F84">
      <w:pPr>
        <w:spacing w:line="360" w:lineRule="auto"/>
      </w:pPr>
      <w:r>
        <w:t xml:space="preserve">            txtDamage = new TextBox();</w:t>
      </w:r>
    </w:p>
    <w:p w14:paraId="00C12A1A" w14:textId="77777777" w:rsidR="00820F84" w:rsidRDefault="00820F84" w:rsidP="00820F84">
      <w:pPr>
        <w:spacing w:line="360" w:lineRule="auto"/>
      </w:pPr>
      <w:r>
        <w:t xml:space="preserve">            label18 = new Label();</w:t>
      </w:r>
    </w:p>
    <w:p w14:paraId="0D78D023" w14:textId="77777777" w:rsidR="00820F84" w:rsidRDefault="00820F84" w:rsidP="00820F84">
      <w:pPr>
        <w:spacing w:line="360" w:lineRule="auto"/>
      </w:pPr>
      <w:r>
        <w:t xml:space="preserve">            txtgammadm2 = new TextBox();</w:t>
      </w:r>
    </w:p>
    <w:p w14:paraId="6ED57407" w14:textId="77777777" w:rsidR="00820F84" w:rsidRDefault="00820F84" w:rsidP="00820F84">
      <w:pPr>
        <w:spacing w:line="360" w:lineRule="auto"/>
      </w:pPr>
      <w:r>
        <w:t xml:space="preserve">            label19 = new Label();</w:t>
      </w:r>
    </w:p>
    <w:p w14:paraId="0DD1276C" w14:textId="77777777" w:rsidR="00820F84" w:rsidRDefault="00820F84" w:rsidP="00820F84">
      <w:pPr>
        <w:spacing w:line="360" w:lineRule="auto"/>
      </w:pPr>
      <w:r>
        <w:t xml:space="preserve">            txtgammadm1 = new TextBox();</w:t>
      </w:r>
    </w:p>
    <w:p w14:paraId="2BE20146" w14:textId="77777777" w:rsidR="00820F84" w:rsidRDefault="00820F84" w:rsidP="00820F84">
      <w:pPr>
        <w:spacing w:line="360" w:lineRule="auto"/>
      </w:pPr>
      <w:r>
        <w:t xml:space="preserve">            label20 = new Label();</w:t>
      </w:r>
    </w:p>
    <w:p w14:paraId="1857A643" w14:textId="77777777" w:rsidR="00820F84" w:rsidRDefault="00820F84" w:rsidP="00820F84">
      <w:pPr>
        <w:spacing w:line="360" w:lineRule="auto"/>
      </w:pPr>
      <w:r>
        <w:t xml:space="preserve">            txtS1h = new TextBox();</w:t>
      </w:r>
    </w:p>
    <w:p w14:paraId="759204EB" w14:textId="77777777" w:rsidR="00820F84" w:rsidRDefault="00820F84" w:rsidP="00820F84">
      <w:pPr>
        <w:spacing w:line="360" w:lineRule="auto"/>
      </w:pPr>
      <w:r>
        <w:t xml:space="preserve">            label21 = new Label();</w:t>
      </w:r>
    </w:p>
    <w:p w14:paraId="7DD3AE7E" w14:textId="77777777" w:rsidR="00820F84" w:rsidRDefault="00820F84" w:rsidP="00820F84">
      <w:pPr>
        <w:spacing w:line="360" w:lineRule="auto"/>
      </w:pPr>
      <w:r>
        <w:t xml:space="preserve">            txtkneeStress = new TextBox();</w:t>
      </w:r>
    </w:p>
    <w:p w14:paraId="3CDA132E" w14:textId="77777777" w:rsidR="00820F84" w:rsidRDefault="00820F84" w:rsidP="00820F84">
      <w:pPr>
        <w:spacing w:line="360" w:lineRule="auto"/>
      </w:pPr>
      <w:r>
        <w:t xml:space="preserve">            label22 = new Label();</w:t>
      </w:r>
    </w:p>
    <w:p w14:paraId="151EABD9" w14:textId="77777777" w:rsidR="00820F84" w:rsidRDefault="00820F84" w:rsidP="00820F84">
      <w:pPr>
        <w:spacing w:line="360" w:lineRule="auto"/>
      </w:pPr>
      <w:r>
        <w:t xml:space="preserve">            txtgammam2 = new TextBox();</w:t>
      </w:r>
    </w:p>
    <w:p w14:paraId="54B35908" w14:textId="77777777" w:rsidR="00820F84" w:rsidRDefault="00820F84" w:rsidP="00820F84">
      <w:pPr>
        <w:spacing w:line="360" w:lineRule="auto"/>
      </w:pPr>
      <w:r>
        <w:t xml:space="preserve">            label23 = new Label();</w:t>
      </w:r>
    </w:p>
    <w:p w14:paraId="7F6B6065" w14:textId="77777777" w:rsidR="00820F84" w:rsidRDefault="00820F84" w:rsidP="00820F84">
      <w:pPr>
        <w:spacing w:line="360" w:lineRule="auto"/>
      </w:pPr>
      <w:r>
        <w:t xml:space="preserve">            txtReferThick = new TextBox();</w:t>
      </w:r>
    </w:p>
    <w:p w14:paraId="555DF063" w14:textId="77777777" w:rsidR="00820F84" w:rsidRDefault="00820F84" w:rsidP="00820F84">
      <w:pPr>
        <w:spacing w:line="360" w:lineRule="auto"/>
      </w:pPr>
      <w:r>
        <w:t xml:space="preserve">            label24 = new Label();</w:t>
      </w:r>
    </w:p>
    <w:p w14:paraId="0FDBDCCF" w14:textId="77777777" w:rsidR="00820F84" w:rsidRDefault="00820F84" w:rsidP="00820F84">
      <w:pPr>
        <w:spacing w:line="360" w:lineRule="auto"/>
      </w:pPr>
      <w:r>
        <w:t xml:space="preserve">            btnCalculate = new Button();</w:t>
      </w:r>
    </w:p>
    <w:p w14:paraId="00B2B8AF" w14:textId="77777777" w:rsidR="00820F84" w:rsidRDefault="00820F84" w:rsidP="00820F84">
      <w:pPr>
        <w:spacing w:line="360" w:lineRule="auto"/>
      </w:pPr>
      <w:r>
        <w:t xml:space="preserve">            txtSCF = new TextBox();</w:t>
      </w:r>
    </w:p>
    <w:p w14:paraId="6363CFFD" w14:textId="77777777" w:rsidR="00820F84" w:rsidRDefault="00820F84" w:rsidP="00820F84">
      <w:pPr>
        <w:spacing w:line="360" w:lineRule="auto"/>
      </w:pPr>
      <w:r>
        <w:t xml:space="preserve">            label25 = new Label();</w:t>
      </w:r>
    </w:p>
    <w:p w14:paraId="072F0285" w14:textId="77777777" w:rsidR="00820F84" w:rsidRDefault="00820F84" w:rsidP="00820F84">
      <w:pPr>
        <w:spacing w:line="360" w:lineRule="auto"/>
      </w:pPr>
      <w:r>
        <w:t xml:space="preserve">            txtThicksize = new TextBox();</w:t>
      </w:r>
    </w:p>
    <w:p w14:paraId="31804C95" w14:textId="77777777" w:rsidR="00820F84" w:rsidRDefault="00820F84" w:rsidP="00820F84">
      <w:pPr>
        <w:spacing w:line="360" w:lineRule="auto"/>
      </w:pPr>
      <w:r>
        <w:t xml:space="preserve">            label26 = new Label();</w:t>
      </w:r>
    </w:p>
    <w:p w14:paraId="2206C6AC" w14:textId="77777777" w:rsidR="00820F84" w:rsidRDefault="00820F84" w:rsidP="00820F84">
      <w:pPr>
        <w:spacing w:line="360" w:lineRule="auto"/>
      </w:pPr>
      <w:r>
        <w:t xml:space="preserve">            btnExport = new Button();</w:t>
      </w:r>
    </w:p>
    <w:p w14:paraId="79008674" w14:textId="77777777" w:rsidR="00820F84" w:rsidRDefault="00820F84" w:rsidP="00820F84">
      <w:pPr>
        <w:spacing w:line="360" w:lineRule="auto"/>
      </w:pPr>
      <w:r>
        <w:t xml:space="preserve">            ((System.ComponentModel.ISupportInitialize)dtgExcel).BeginInit();</w:t>
      </w:r>
    </w:p>
    <w:p w14:paraId="24330568" w14:textId="77777777" w:rsidR="00820F84" w:rsidRDefault="00820F84" w:rsidP="00820F84">
      <w:pPr>
        <w:spacing w:line="360" w:lineRule="auto"/>
      </w:pPr>
      <w:r>
        <w:t xml:space="preserve">            SuspendLayout();</w:t>
      </w:r>
    </w:p>
    <w:p w14:paraId="54632499" w14:textId="77777777" w:rsidR="00820F84" w:rsidRDefault="00820F84" w:rsidP="00820F84">
      <w:pPr>
        <w:spacing w:line="360" w:lineRule="auto"/>
      </w:pPr>
      <w:r>
        <w:t xml:space="preserve">            // </w:t>
      </w:r>
    </w:p>
    <w:p w14:paraId="7A7FD5CC" w14:textId="77777777" w:rsidR="00820F84" w:rsidRDefault="00820F84" w:rsidP="00820F84">
      <w:pPr>
        <w:spacing w:line="360" w:lineRule="auto"/>
      </w:pPr>
      <w:r>
        <w:t xml:space="preserve">            // dtgExcel</w:t>
      </w:r>
    </w:p>
    <w:p w14:paraId="1539F99C" w14:textId="77777777" w:rsidR="00820F84" w:rsidRDefault="00820F84" w:rsidP="00820F84">
      <w:pPr>
        <w:spacing w:line="360" w:lineRule="auto"/>
      </w:pPr>
      <w:r>
        <w:t xml:space="preserve">            // </w:t>
      </w:r>
    </w:p>
    <w:p w14:paraId="6C298AF2" w14:textId="77777777" w:rsidR="00820F84" w:rsidRDefault="00820F84" w:rsidP="00820F84">
      <w:pPr>
        <w:spacing w:line="360" w:lineRule="auto"/>
      </w:pPr>
      <w:r>
        <w:t xml:space="preserve">            dtgExcel.ColumnHeadersHeightSizeMode = DataGridViewColumnHeadersHeightSizeMode.AutoSize;</w:t>
      </w:r>
    </w:p>
    <w:p w14:paraId="10C44560" w14:textId="77777777" w:rsidR="00820F84" w:rsidRDefault="00820F84" w:rsidP="00820F84">
      <w:pPr>
        <w:spacing w:line="360" w:lineRule="auto"/>
      </w:pPr>
      <w:r>
        <w:lastRenderedPageBreak/>
        <w:t xml:space="preserve">            dtgExcel.Location = new Point(882, 12);</w:t>
      </w:r>
    </w:p>
    <w:p w14:paraId="54A6373C" w14:textId="77777777" w:rsidR="00820F84" w:rsidRDefault="00820F84" w:rsidP="00820F84">
      <w:pPr>
        <w:spacing w:line="360" w:lineRule="auto"/>
      </w:pPr>
      <w:r>
        <w:t xml:space="preserve">            dtgExcel.Name = "dtgExcel";</w:t>
      </w:r>
    </w:p>
    <w:p w14:paraId="07A1DDF4" w14:textId="77777777" w:rsidR="00820F84" w:rsidRDefault="00820F84" w:rsidP="00820F84">
      <w:pPr>
        <w:spacing w:line="360" w:lineRule="auto"/>
      </w:pPr>
      <w:r>
        <w:t xml:space="preserve">            dtgExcel.RowTemplate.Height = 25;</w:t>
      </w:r>
    </w:p>
    <w:p w14:paraId="67CC955B" w14:textId="77777777" w:rsidR="00820F84" w:rsidRDefault="00820F84" w:rsidP="00820F84">
      <w:pPr>
        <w:spacing w:line="360" w:lineRule="auto"/>
      </w:pPr>
      <w:r>
        <w:t xml:space="preserve">            dtgExcel.Size = new Size(534, 374);</w:t>
      </w:r>
    </w:p>
    <w:p w14:paraId="2E8ABB59" w14:textId="77777777" w:rsidR="00820F84" w:rsidRDefault="00820F84" w:rsidP="00820F84">
      <w:pPr>
        <w:spacing w:line="360" w:lineRule="auto"/>
      </w:pPr>
      <w:r>
        <w:t xml:space="preserve">            dtgExcel.TabIndex = 0;</w:t>
      </w:r>
    </w:p>
    <w:p w14:paraId="1B41FF67" w14:textId="77777777" w:rsidR="00820F84" w:rsidRDefault="00820F84" w:rsidP="00820F84">
      <w:pPr>
        <w:spacing w:line="360" w:lineRule="auto"/>
      </w:pPr>
      <w:r>
        <w:t xml:space="preserve">            // </w:t>
      </w:r>
    </w:p>
    <w:p w14:paraId="4DEFE37D" w14:textId="77777777" w:rsidR="00820F84" w:rsidRDefault="00820F84" w:rsidP="00820F84">
      <w:pPr>
        <w:spacing w:line="360" w:lineRule="auto"/>
      </w:pPr>
      <w:r>
        <w:t xml:space="preserve">            // label1</w:t>
      </w:r>
    </w:p>
    <w:p w14:paraId="06F720C9" w14:textId="77777777" w:rsidR="00820F84" w:rsidRDefault="00820F84" w:rsidP="00820F84">
      <w:pPr>
        <w:spacing w:line="360" w:lineRule="auto"/>
      </w:pPr>
      <w:r>
        <w:t xml:space="preserve">            // </w:t>
      </w:r>
    </w:p>
    <w:p w14:paraId="51B1617C" w14:textId="77777777" w:rsidR="00820F84" w:rsidRDefault="00820F84" w:rsidP="00820F84">
      <w:pPr>
        <w:spacing w:line="360" w:lineRule="auto"/>
      </w:pPr>
      <w:r>
        <w:t xml:space="preserve">            label1.AutoSize = true;</w:t>
      </w:r>
    </w:p>
    <w:p w14:paraId="1CF5C12B" w14:textId="77777777" w:rsidR="00820F84" w:rsidRDefault="00820F84" w:rsidP="00820F84">
      <w:pPr>
        <w:spacing w:line="360" w:lineRule="auto"/>
      </w:pPr>
      <w:r>
        <w:t xml:space="preserve">            label1.Location = new Point(12, 15);</w:t>
      </w:r>
    </w:p>
    <w:p w14:paraId="1B005069" w14:textId="77777777" w:rsidR="00820F84" w:rsidRDefault="00820F84" w:rsidP="00820F84">
      <w:pPr>
        <w:spacing w:line="360" w:lineRule="auto"/>
      </w:pPr>
      <w:r>
        <w:t xml:space="preserve">            label1.Name = "label1";</w:t>
      </w:r>
    </w:p>
    <w:p w14:paraId="7619920D" w14:textId="77777777" w:rsidR="00820F84" w:rsidRDefault="00820F84" w:rsidP="00820F84">
      <w:pPr>
        <w:spacing w:line="360" w:lineRule="auto"/>
      </w:pPr>
      <w:r>
        <w:t xml:space="preserve">            label1.Size = new Size(98, 15);</w:t>
      </w:r>
    </w:p>
    <w:p w14:paraId="4E04E89E" w14:textId="77777777" w:rsidR="00820F84" w:rsidRDefault="00820F84" w:rsidP="00820F84">
      <w:pPr>
        <w:spacing w:line="360" w:lineRule="auto"/>
      </w:pPr>
      <w:r>
        <w:t xml:space="preserve">            label1.TabIndex = 1;</w:t>
      </w:r>
    </w:p>
    <w:p w14:paraId="2D5CE4D1" w14:textId="77777777" w:rsidR="00820F84" w:rsidRDefault="00820F84" w:rsidP="00820F84">
      <w:pPr>
        <w:spacing w:line="360" w:lineRule="auto"/>
      </w:pPr>
      <w:r>
        <w:t xml:space="preserve">            label1.Text = "Đường Cong S-N";</w:t>
      </w:r>
    </w:p>
    <w:p w14:paraId="5FC30396" w14:textId="77777777" w:rsidR="00820F84" w:rsidRDefault="00820F84" w:rsidP="00820F84">
      <w:pPr>
        <w:spacing w:line="360" w:lineRule="auto"/>
      </w:pPr>
      <w:r>
        <w:t xml:space="preserve">            // </w:t>
      </w:r>
    </w:p>
    <w:p w14:paraId="576D6D47" w14:textId="77777777" w:rsidR="00820F84" w:rsidRDefault="00820F84" w:rsidP="00820F84">
      <w:pPr>
        <w:spacing w:line="360" w:lineRule="auto"/>
      </w:pPr>
      <w:r>
        <w:t xml:space="preserve">            // cBoxSN</w:t>
      </w:r>
    </w:p>
    <w:p w14:paraId="1C062A31" w14:textId="77777777" w:rsidR="00820F84" w:rsidRDefault="00820F84" w:rsidP="00820F84">
      <w:pPr>
        <w:spacing w:line="360" w:lineRule="auto"/>
      </w:pPr>
      <w:r>
        <w:t xml:space="preserve">            // </w:t>
      </w:r>
    </w:p>
    <w:p w14:paraId="338D54C5" w14:textId="77777777" w:rsidR="00820F84" w:rsidRDefault="00820F84" w:rsidP="00820F84">
      <w:pPr>
        <w:spacing w:line="360" w:lineRule="auto"/>
      </w:pPr>
      <w:r>
        <w:t xml:space="preserve">            cBoxSN.FormattingEnabled = true;</w:t>
      </w:r>
    </w:p>
    <w:p w14:paraId="4FF9E188" w14:textId="77777777" w:rsidR="00820F84" w:rsidRDefault="00820F84" w:rsidP="00820F84">
      <w:pPr>
        <w:spacing w:line="360" w:lineRule="auto"/>
      </w:pPr>
      <w:r>
        <w:t xml:space="preserve">            cBoxSN.Location = new Point(258, 12);</w:t>
      </w:r>
    </w:p>
    <w:p w14:paraId="404E01B0" w14:textId="77777777" w:rsidR="00820F84" w:rsidRDefault="00820F84" w:rsidP="00820F84">
      <w:pPr>
        <w:spacing w:line="360" w:lineRule="auto"/>
      </w:pPr>
      <w:r>
        <w:t xml:space="preserve">            cBoxSN.Name = "cBoxSN";</w:t>
      </w:r>
    </w:p>
    <w:p w14:paraId="0BA38A44" w14:textId="77777777" w:rsidR="00820F84" w:rsidRDefault="00820F84" w:rsidP="00820F84">
      <w:pPr>
        <w:spacing w:line="360" w:lineRule="auto"/>
      </w:pPr>
      <w:r>
        <w:t xml:space="preserve">            cBoxSN.Size = new Size(121, 23);</w:t>
      </w:r>
    </w:p>
    <w:p w14:paraId="1BFC1791" w14:textId="77777777" w:rsidR="00820F84" w:rsidRDefault="00820F84" w:rsidP="00820F84">
      <w:pPr>
        <w:spacing w:line="360" w:lineRule="auto"/>
      </w:pPr>
      <w:r>
        <w:t xml:space="preserve">            cBoxSN.TabIndex = 2;</w:t>
      </w:r>
    </w:p>
    <w:p w14:paraId="3120C661" w14:textId="77777777" w:rsidR="00820F84" w:rsidRDefault="00820F84" w:rsidP="00820F84">
      <w:pPr>
        <w:spacing w:line="360" w:lineRule="auto"/>
      </w:pPr>
      <w:r>
        <w:t xml:space="preserve">            // </w:t>
      </w:r>
    </w:p>
    <w:p w14:paraId="516753A0" w14:textId="77777777" w:rsidR="00820F84" w:rsidRDefault="00820F84" w:rsidP="00820F84">
      <w:pPr>
        <w:spacing w:line="360" w:lineRule="auto"/>
      </w:pPr>
      <w:r>
        <w:t xml:space="preserve">            // label2</w:t>
      </w:r>
    </w:p>
    <w:p w14:paraId="03FFF98B" w14:textId="77777777" w:rsidR="00820F84" w:rsidRDefault="00820F84" w:rsidP="00820F84">
      <w:pPr>
        <w:spacing w:line="360" w:lineRule="auto"/>
      </w:pPr>
      <w:r>
        <w:t xml:space="preserve">            // </w:t>
      </w:r>
    </w:p>
    <w:p w14:paraId="0E1509DD" w14:textId="77777777" w:rsidR="00820F84" w:rsidRDefault="00820F84" w:rsidP="00820F84">
      <w:pPr>
        <w:spacing w:line="360" w:lineRule="auto"/>
      </w:pPr>
      <w:r>
        <w:t xml:space="preserve">            label2.AutoSize = true;</w:t>
      </w:r>
    </w:p>
    <w:p w14:paraId="582817E2" w14:textId="77777777" w:rsidR="00820F84" w:rsidRDefault="00820F84" w:rsidP="00820F84">
      <w:pPr>
        <w:spacing w:line="360" w:lineRule="auto"/>
      </w:pPr>
      <w:r>
        <w:t xml:space="preserve">            label2.Location = new Point(12, 44);</w:t>
      </w:r>
    </w:p>
    <w:p w14:paraId="15292693" w14:textId="77777777" w:rsidR="00820F84" w:rsidRDefault="00820F84" w:rsidP="00820F84">
      <w:pPr>
        <w:spacing w:line="360" w:lineRule="auto"/>
      </w:pPr>
      <w:r>
        <w:t xml:space="preserve">            label2.Name = "label2";</w:t>
      </w:r>
    </w:p>
    <w:p w14:paraId="66B99756" w14:textId="77777777" w:rsidR="00820F84" w:rsidRDefault="00820F84" w:rsidP="00820F84">
      <w:pPr>
        <w:spacing w:line="360" w:lineRule="auto"/>
      </w:pPr>
      <w:r>
        <w:t xml:space="preserve">            label2.Size = new Size(197, 15);</w:t>
      </w:r>
    </w:p>
    <w:p w14:paraId="78EFB872" w14:textId="77777777" w:rsidR="00820F84" w:rsidRDefault="00820F84" w:rsidP="00820F84">
      <w:pPr>
        <w:spacing w:line="360" w:lineRule="auto"/>
      </w:pPr>
      <w:r>
        <w:t xml:space="preserve">            label2.TabIndex = 3;</w:t>
      </w:r>
    </w:p>
    <w:p w14:paraId="1F83F76F" w14:textId="77777777" w:rsidR="00820F84" w:rsidRPr="00584126" w:rsidRDefault="00820F84" w:rsidP="00820F84">
      <w:pPr>
        <w:spacing w:line="360" w:lineRule="auto"/>
        <w:rPr>
          <w:lang w:val="sv-SE"/>
        </w:rPr>
      </w:pPr>
      <w:r>
        <w:t xml:space="preserve">            </w:t>
      </w:r>
      <w:r w:rsidRPr="00584126">
        <w:rPr>
          <w:lang w:val="sv-SE"/>
        </w:rPr>
        <w:t>label2.Text = "Phạm vi ứng suất danh nghĩa (MPa)";</w:t>
      </w:r>
    </w:p>
    <w:p w14:paraId="24B82748" w14:textId="77777777" w:rsidR="00820F84" w:rsidRDefault="00820F84" w:rsidP="00820F84">
      <w:pPr>
        <w:spacing w:line="360" w:lineRule="auto"/>
      </w:pPr>
      <w:r w:rsidRPr="00584126">
        <w:rPr>
          <w:lang w:val="sv-SE"/>
        </w:rPr>
        <w:t xml:space="preserve">            </w:t>
      </w:r>
      <w:r>
        <w:t xml:space="preserve">// </w:t>
      </w:r>
    </w:p>
    <w:p w14:paraId="47C7B359" w14:textId="77777777" w:rsidR="00820F84" w:rsidRDefault="00820F84" w:rsidP="00820F84">
      <w:pPr>
        <w:spacing w:line="360" w:lineRule="auto"/>
      </w:pPr>
      <w:r>
        <w:lastRenderedPageBreak/>
        <w:t xml:space="preserve">            // label3</w:t>
      </w:r>
    </w:p>
    <w:p w14:paraId="53382E07" w14:textId="77777777" w:rsidR="00820F84" w:rsidRDefault="00820F84" w:rsidP="00820F84">
      <w:pPr>
        <w:spacing w:line="360" w:lineRule="auto"/>
      </w:pPr>
      <w:r>
        <w:t xml:space="preserve">            // </w:t>
      </w:r>
    </w:p>
    <w:p w14:paraId="2D4AB46F" w14:textId="77777777" w:rsidR="00820F84" w:rsidRDefault="00820F84" w:rsidP="00820F84">
      <w:pPr>
        <w:spacing w:line="360" w:lineRule="auto"/>
      </w:pPr>
      <w:r>
        <w:t xml:space="preserve">            label3.AutoSize = true;</w:t>
      </w:r>
    </w:p>
    <w:p w14:paraId="25F8E3C3" w14:textId="77777777" w:rsidR="00820F84" w:rsidRDefault="00820F84" w:rsidP="00820F84">
      <w:pPr>
        <w:spacing w:line="360" w:lineRule="auto"/>
      </w:pPr>
      <w:r>
        <w:t xml:space="preserve">            label3.Location = new Point(12, 102);</w:t>
      </w:r>
    </w:p>
    <w:p w14:paraId="584676B9" w14:textId="77777777" w:rsidR="00820F84" w:rsidRDefault="00820F84" w:rsidP="00820F84">
      <w:pPr>
        <w:spacing w:line="360" w:lineRule="auto"/>
      </w:pPr>
      <w:r>
        <w:t xml:space="preserve">            label3.Name = "label3";</w:t>
      </w:r>
    </w:p>
    <w:p w14:paraId="22456A9B" w14:textId="77777777" w:rsidR="00820F84" w:rsidRDefault="00820F84" w:rsidP="00820F84">
      <w:pPr>
        <w:spacing w:line="360" w:lineRule="auto"/>
      </w:pPr>
      <w:r>
        <w:t xml:space="preserve">            label3.Size = new Size(135, 15);</w:t>
      </w:r>
    </w:p>
    <w:p w14:paraId="5C177627" w14:textId="77777777" w:rsidR="00820F84" w:rsidRDefault="00820F84" w:rsidP="00820F84">
      <w:pPr>
        <w:spacing w:line="360" w:lineRule="auto"/>
      </w:pPr>
      <w:r>
        <w:t xml:space="preserve">            label3.TabIndex = 4;</w:t>
      </w:r>
    </w:p>
    <w:p w14:paraId="0B1C98B4" w14:textId="77777777" w:rsidR="00820F84" w:rsidRDefault="00820F84" w:rsidP="00820F84">
      <w:pPr>
        <w:spacing w:line="360" w:lineRule="auto"/>
      </w:pPr>
      <w:r>
        <w:t xml:space="preserve">            label3.Text = "Hệ số hình dáng weibull";</w:t>
      </w:r>
    </w:p>
    <w:p w14:paraId="631ADF65" w14:textId="77777777" w:rsidR="00820F84" w:rsidRDefault="00820F84" w:rsidP="00820F84">
      <w:pPr>
        <w:spacing w:line="360" w:lineRule="auto"/>
      </w:pPr>
      <w:r>
        <w:t xml:space="preserve">            // </w:t>
      </w:r>
    </w:p>
    <w:p w14:paraId="18F913C4" w14:textId="77777777" w:rsidR="00820F84" w:rsidRDefault="00820F84" w:rsidP="00820F84">
      <w:pPr>
        <w:spacing w:line="360" w:lineRule="auto"/>
      </w:pPr>
      <w:r>
        <w:t xml:space="preserve">            // label4</w:t>
      </w:r>
    </w:p>
    <w:p w14:paraId="2677F329" w14:textId="77777777" w:rsidR="00820F84" w:rsidRDefault="00820F84" w:rsidP="00820F84">
      <w:pPr>
        <w:spacing w:line="360" w:lineRule="auto"/>
      </w:pPr>
      <w:r>
        <w:t xml:space="preserve">            // </w:t>
      </w:r>
    </w:p>
    <w:p w14:paraId="62B84522" w14:textId="77777777" w:rsidR="00820F84" w:rsidRDefault="00820F84" w:rsidP="00820F84">
      <w:pPr>
        <w:spacing w:line="360" w:lineRule="auto"/>
      </w:pPr>
      <w:r>
        <w:t xml:space="preserve">            label4.AutoSize = true;</w:t>
      </w:r>
    </w:p>
    <w:p w14:paraId="52411001" w14:textId="77777777" w:rsidR="00820F84" w:rsidRDefault="00820F84" w:rsidP="00820F84">
      <w:pPr>
        <w:spacing w:line="360" w:lineRule="auto"/>
      </w:pPr>
      <w:r>
        <w:t xml:space="preserve">            label4.Location = new Point(12, 131);</w:t>
      </w:r>
    </w:p>
    <w:p w14:paraId="250FCA5C" w14:textId="77777777" w:rsidR="00820F84" w:rsidRDefault="00820F84" w:rsidP="00820F84">
      <w:pPr>
        <w:spacing w:line="360" w:lineRule="auto"/>
      </w:pPr>
      <w:r>
        <w:t xml:space="preserve">            label4.Name = "label4";</w:t>
      </w:r>
    </w:p>
    <w:p w14:paraId="69D2F6A6" w14:textId="77777777" w:rsidR="00820F84" w:rsidRDefault="00820F84" w:rsidP="00820F84">
      <w:pPr>
        <w:spacing w:line="360" w:lineRule="auto"/>
      </w:pPr>
      <w:r>
        <w:t xml:space="preserve">            label4.Size = new Size(181, 15);</w:t>
      </w:r>
    </w:p>
    <w:p w14:paraId="5D4D263B" w14:textId="77777777" w:rsidR="00820F84" w:rsidRDefault="00820F84" w:rsidP="00820F84">
      <w:pPr>
        <w:spacing w:line="360" w:lineRule="auto"/>
      </w:pPr>
      <w:r>
        <w:t xml:space="preserve">            label4.TabIndex = 5;</w:t>
      </w:r>
    </w:p>
    <w:p w14:paraId="73C07CCC" w14:textId="77777777" w:rsidR="00820F84" w:rsidRDefault="00820F84" w:rsidP="00820F84">
      <w:pPr>
        <w:spacing w:line="360" w:lineRule="auto"/>
      </w:pPr>
      <w:r>
        <w:t xml:space="preserve">            label4.Text = "Chu kỳ tại khớp đường cong S-N";</w:t>
      </w:r>
    </w:p>
    <w:p w14:paraId="3A80965F" w14:textId="77777777" w:rsidR="00820F84" w:rsidRDefault="00820F84" w:rsidP="00820F84">
      <w:pPr>
        <w:spacing w:line="360" w:lineRule="auto"/>
      </w:pPr>
      <w:r>
        <w:t xml:space="preserve">            // </w:t>
      </w:r>
    </w:p>
    <w:p w14:paraId="72158284" w14:textId="77777777" w:rsidR="00820F84" w:rsidRDefault="00820F84" w:rsidP="00820F84">
      <w:pPr>
        <w:spacing w:line="360" w:lineRule="auto"/>
      </w:pPr>
      <w:r>
        <w:t xml:space="preserve">            // label5</w:t>
      </w:r>
    </w:p>
    <w:p w14:paraId="3E3CF126" w14:textId="77777777" w:rsidR="00820F84" w:rsidRDefault="00820F84" w:rsidP="00820F84">
      <w:pPr>
        <w:spacing w:line="360" w:lineRule="auto"/>
      </w:pPr>
      <w:r>
        <w:t xml:space="preserve">            // </w:t>
      </w:r>
    </w:p>
    <w:p w14:paraId="42FC078F" w14:textId="77777777" w:rsidR="00820F84" w:rsidRDefault="00820F84" w:rsidP="00820F84">
      <w:pPr>
        <w:spacing w:line="360" w:lineRule="auto"/>
      </w:pPr>
      <w:r>
        <w:t xml:space="preserve">            label5.AutoSize = true;</w:t>
      </w:r>
    </w:p>
    <w:p w14:paraId="59BAE119" w14:textId="77777777" w:rsidR="00820F84" w:rsidRDefault="00820F84" w:rsidP="00820F84">
      <w:pPr>
        <w:spacing w:line="360" w:lineRule="auto"/>
      </w:pPr>
      <w:r>
        <w:t xml:space="preserve">            label5.Location = new Point(12, 160);</w:t>
      </w:r>
    </w:p>
    <w:p w14:paraId="715A685A" w14:textId="77777777" w:rsidR="00820F84" w:rsidRDefault="00820F84" w:rsidP="00820F84">
      <w:pPr>
        <w:spacing w:line="360" w:lineRule="auto"/>
      </w:pPr>
      <w:r>
        <w:t xml:space="preserve">            label5.Name = "label5";</w:t>
      </w:r>
    </w:p>
    <w:p w14:paraId="34623098" w14:textId="77777777" w:rsidR="00820F84" w:rsidRDefault="00820F84" w:rsidP="00820F84">
      <w:pPr>
        <w:spacing w:line="360" w:lineRule="auto"/>
      </w:pPr>
      <w:r>
        <w:t xml:space="preserve">            label5.Size = new Size(113, 15);</w:t>
      </w:r>
    </w:p>
    <w:p w14:paraId="35EF0046" w14:textId="77777777" w:rsidR="00820F84" w:rsidRDefault="00820F84" w:rsidP="00820F84">
      <w:pPr>
        <w:spacing w:line="360" w:lineRule="auto"/>
      </w:pPr>
      <w:r>
        <w:t xml:space="preserve">            label5.TabIndex = 6;</w:t>
      </w:r>
    </w:p>
    <w:p w14:paraId="2CEA5B17" w14:textId="77777777" w:rsidR="00820F84" w:rsidRDefault="00820F84" w:rsidP="00820F84">
      <w:pPr>
        <w:spacing w:line="360" w:lineRule="auto"/>
      </w:pPr>
      <w:r>
        <w:t xml:space="preserve">            label5.Text = "m1 (N=&lt;N1 chu kỳ)";</w:t>
      </w:r>
    </w:p>
    <w:p w14:paraId="35B55D25" w14:textId="77777777" w:rsidR="00820F84" w:rsidRDefault="00820F84" w:rsidP="00820F84">
      <w:pPr>
        <w:spacing w:line="360" w:lineRule="auto"/>
      </w:pPr>
      <w:r>
        <w:t xml:space="preserve">            // </w:t>
      </w:r>
    </w:p>
    <w:p w14:paraId="09C31B7A" w14:textId="77777777" w:rsidR="00820F84" w:rsidRDefault="00820F84" w:rsidP="00820F84">
      <w:pPr>
        <w:spacing w:line="360" w:lineRule="auto"/>
      </w:pPr>
      <w:r>
        <w:t xml:space="preserve">            // label6</w:t>
      </w:r>
    </w:p>
    <w:p w14:paraId="1D01D24B" w14:textId="77777777" w:rsidR="00820F84" w:rsidRDefault="00820F84" w:rsidP="00820F84">
      <w:pPr>
        <w:spacing w:line="360" w:lineRule="auto"/>
      </w:pPr>
      <w:r>
        <w:t xml:space="preserve">            // </w:t>
      </w:r>
    </w:p>
    <w:p w14:paraId="69ED38D9" w14:textId="77777777" w:rsidR="00820F84" w:rsidRDefault="00820F84" w:rsidP="00820F84">
      <w:pPr>
        <w:spacing w:line="360" w:lineRule="auto"/>
      </w:pPr>
      <w:r>
        <w:t xml:space="preserve">            label6.AutoSize = true;</w:t>
      </w:r>
    </w:p>
    <w:p w14:paraId="4CAAC01D" w14:textId="77777777" w:rsidR="00820F84" w:rsidRDefault="00820F84" w:rsidP="00820F84">
      <w:pPr>
        <w:spacing w:line="360" w:lineRule="auto"/>
      </w:pPr>
      <w:r>
        <w:t xml:space="preserve">            label6.Location = new Point(12, 189);</w:t>
      </w:r>
    </w:p>
    <w:p w14:paraId="4D98E5DC" w14:textId="77777777" w:rsidR="00820F84" w:rsidRDefault="00820F84" w:rsidP="00820F84">
      <w:pPr>
        <w:spacing w:line="360" w:lineRule="auto"/>
      </w:pPr>
      <w:r>
        <w:t xml:space="preserve">            label6.Name = "label6";</w:t>
      </w:r>
    </w:p>
    <w:p w14:paraId="7DB71424" w14:textId="77777777" w:rsidR="00820F84" w:rsidRDefault="00820F84" w:rsidP="00820F84">
      <w:pPr>
        <w:spacing w:line="360" w:lineRule="auto"/>
      </w:pPr>
      <w:r>
        <w:lastRenderedPageBreak/>
        <w:t xml:space="preserve">            label6.Size = new Size(132, 15);</w:t>
      </w:r>
    </w:p>
    <w:p w14:paraId="738CA681" w14:textId="77777777" w:rsidR="00820F84" w:rsidRDefault="00820F84" w:rsidP="00820F84">
      <w:pPr>
        <w:spacing w:line="360" w:lineRule="auto"/>
      </w:pPr>
      <w:r>
        <w:t xml:space="preserve">            label6.TabIndex = 7;</w:t>
      </w:r>
    </w:p>
    <w:p w14:paraId="75DCA5C3" w14:textId="77777777" w:rsidR="00820F84" w:rsidRPr="00584126" w:rsidRDefault="00820F84" w:rsidP="00820F84">
      <w:pPr>
        <w:spacing w:line="360" w:lineRule="auto"/>
        <w:rPr>
          <w:lang w:val="sv-SE"/>
        </w:rPr>
      </w:pPr>
      <w:r>
        <w:t xml:space="preserve">            </w:t>
      </w:r>
      <w:r w:rsidRPr="00584126">
        <w:rPr>
          <w:lang w:val="sv-SE"/>
        </w:rPr>
        <w:t>label6.Text = "logad1 (N=&lt;N1 chu kỳ)";</w:t>
      </w:r>
    </w:p>
    <w:p w14:paraId="2CD01045" w14:textId="77777777" w:rsidR="00820F84" w:rsidRDefault="00820F84" w:rsidP="00820F84">
      <w:pPr>
        <w:spacing w:line="360" w:lineRule="auto"/>
      </w:pPr>
      <w:r w:rsidRPr="00584126">
        <w:rPr>
          <w:lang w:val="sv-SE"/>
        </w:rPr>
        <w:t xml:space="preserve">            </w:t>
      </w:r>
      <w:r>
        <w:t xml:space="preserve">// </w:t>
      </w:r>
    </w:p>
    <w:p w14:paraId="450CE63B" w14:textId="77777777" w:rsidR="00820F84" w:rsidRDefault="00820F84" w:rsidP="00820F84">
      <w:pPr>
        <w:spacing w:line="360" w:lineRule="auto"/>
      </w:pPr>
      <w:r>
        <w:t xml:space="preserve">            // label7</w:t>
      </w:r>
    </w:p>
    <w:p w14:paraId="1AE943FF" w14:textId="77777777" w:rsidR="00820F84" w:rsidRDefault="00820F84" w:rsidP="00820F84">
      <w:pPr>
        <w:spacing w:line="360" w:lineRule="auto"/>
      </w:pPr>
      <w:r>
        <w:t xml:space="preserve">            // </w:t>
      </w:r>
    </w:p>
    <w:p w14:paraId="01E249F5" w14:textId="77777777" w:rsidR="00820F84" w:rsidRDefault="00820F84" w:rsidP="00820F84">
      <w:pPr>
        <w:spacing w:line="360" w:lineRule="auto"/>
      </w:pPr>
      <w:r>
        <w:t xml:space="preserve">            label7.AutoSize = true;</w:t>
      </w:r>
    </w:p>
    <w:p w14:paraId="613BF7F2" w14:textId="77777777" w:rsidR="00820F84" w:rsidRDefault="00820F84" w:rsidP="00820F84">
      <w:pPr>
        <w:spacing w:line="360" w:lineRule="auto"/>
      </w:pPr>
      <w:r>
        <w:t xml:space="preserve">            label7.Location = new Point(12, 247);</w:t>
      </w:r>
    </w:p>
    <w:p w14:paraId="54A3E4BE" w14:textId="77777777" w:rsidR="00820F84" w:rsidRDefault="00820F84" w:rsidP="00820F84">
      <w:pPr>
        <w:spacing w:line="360" w:lineRule="auto"/>
      </w:pPr>
      <w:r>
        <w:t xml:space="preserve">            label7.Name = "label7";</w:t>
      </w:r>
    </w:p>
    <w:p w14:paraId="2E8B3819" w14:textId="77777777" w:rsidR="00820F84" w:rsidRDefault="00820F84" w:rsidP="00820F84">
      <w:pPr>
        <w:spacing w:line="360" w:lineRule="auto"/>
      </w:pPr>
      <w:r>
        <w:t xml:space="preserve">            label7.Size = new Size(124, 15);</w:t>
      </w:r>
    </w:p>
    <w:p w14:paraId="2DF3E037" w14:textId="77777777" w:rsidR="00820F84" w:rsidRPr="00584126" w:rsidRDefault="00820F84" w:rsidP="00820F84">
      <w:pPr>
        <w:spacing w:line="360" w:lineRule="auto"/>
        <w:rPr>
          <w:lang w:val="sv-SE"/>
        </w:rPr>
      </w:pPr>
      <w:r>
        <w:t xml:space="preserve">            </w:t>
      </w:r>
      <w:r w:rsidRPr="00584126">
        <w:rPr>
          <w:lang w:val="sv-SE"/>
        </w:rPr>
        <w:t>label7.TabIndex = 9;</w:t>
      </w:r>
    </w:p>
    <w:p w14:paraId="7FED5C3E" w14:textId="77777777" w:rsidR="00820F84" w:rsidRPr="00584126" w:rsidRDefault="00820F84" w:rsidP="00820F84">
      <w:pPr>
        <w:spacing w:line="360" w:lineRule="auto"/>
        <w:rPr>
          <w:lang w:val="sv-SE"/>
        </w:rPr>
      </w:pPr>
      <w:r w:rsidRPr="00584126">
        <w:rPr>
          <w:lang w:val="sv-SE"/>
        </w:rPr>
        <w:t xml:space="preserve">            label7.Text = "logad2 (N&gt;N1 chu kỳ)";</w:t>
      </w:r>
    </w:p>
    <w:p w14:paraId="4FF8B48D" w14:textId="77777777" w:rsidR="00820F84" w:rsidRDefault="00820F84" w:rsidP="00820F84">
      <w:pPr>
        <w:spacing w:line="360" w:lineRule="auto"/>
      </w:pPr>
      <w:r w:rsidRPr="00584126">
        <w:rPr>
          <w:lang w:val="sv-SE"/>
        </w:rPr>
        <w:t xml:space="preserve">            </w:t>
      </w:r>
      <w:r>
        <w:t xml:space="preserve">// </w:t>
      </w:r>
    </w:p>
    <w:p w14:paraId="13337325" w14:textId="77777777" w:rsidR="00820F84" w:rsidRDefault="00820F84" w:rsidP="00820F84">
      <w:pPr>
        <w:spacing w:line="360" w:lineRule="auto"/>
      </w:pPr>
      <w:r>
        <w:t xml:space="preserve">            // label8</w:t>
      </w:r>
    </w:p>
    <w:p w14:paraId="37D517D3" w14:textId="77777777" w:rsidR="00820F84" w:rsidRDefault="00820F84" w:rsidP="00820F84">
      <w:pPr>
        <w:spacing w:line="360" w:lineRule="auto"/>
      </w:pPr>
      <w:r>
        <w:t xml:space="preserve">            // </w:t>
      </w:r>
    </w:p>
    <w:p w14:paraId="04FFDB23" w14:textId="77777777" w:rsidR="00820F84" w:rsidRDefault="00820F84" w:rsidP="00820F84">
      <w:pPr>
        <w:spacing w:line="360" w:lineRule="auto"/>
      </w:pPr>
      <w:r>
        <w:t xml:space="preserve">            label8.AutoSize = true;</w:t>
      </w:r>
    </w:p>
    <w:p w14:paraId="66868D41" w14:textId="77777777" w:rsidR="00820F84" w:rsidRDefault="00820F84" w:rsidP="00820F84">
      <w:pPr>
        <w:spacing w:line="360" w:lineRule="auto"/>
      </w:pPr>
      <w:r>
        <w:t xml:space="preserve">            label8.Location = new Point(12, 218);</w:t>
      </w:r>
    </w:p>
    <w:p w14:paraId="52E5D1A6" w14:textId="77777777" w:rsidR="00820F84" w:rsidRDefault="00820F84" w:rsidP="00820F84">
      <w:pPr>
        <w:spacing w:line="360" w:lineRule="auto"/>
      </w:pPr>
      <w:r>
        <w:t xml:space="preserve">            label8.Name = "label8";</w:t>
      </w:r>
    </w:p>
    <w:p w14:paraId="55A8C1BE" w14:textId="77777777" w:rsidR="00820F84" w:rsidRDefault="00820F84" w:rsidP="00820F84">
      <w:pPr>
        <w:spacing w:line="360" w:lineRule="auto"/>
      </w:pPr>
      <w:r>
        <w:t xml:space="preserve">            label8.Size = new Size(105, 15);</w:t>
      </w:r>
    </w:p>
    <w:p w14:paraId="461D7A34" w14:textId="77777777" w:rsidR="00820F84" w:rsidRDefault="00820F84" w:rsidP="00820F84">
      <w:pPr>
        <w:spacing w:line="360" w:lineRule="auto"/>
      </w:pPr>
      <w:r>
        <w:t xml:space="preserve">            label8.TabIndex = 8;</w:t>
      </w:r>
    </w:p>
    <w:p w14:paraId="73E5F11B" w14:textId="77777777" w:rsidR="00820F84" w:rsidRDefault="00820F84" w:rsidP="00820F84">
      <w:pPr>
        <w:spacing w:line="360" w:lineRule="auto"/>
      </w:pPr>
      <w:r>
        <w:t xml:space="preserve">            label8.Text = "m2 (N&gt;N1 chu kỳ)";</w:t>
      </w:r>
    </w:p>
    <w:p w14:paraId="575F9F4E" w14:textId="77777777" w:rsidR="00820F84" w:rsidRDefault="00820F84" w:rsidP="00820F84">
      <w:pPr>
        <w:spacing w:line="360" w:lineRule="auto"/>
      </w:pPr>
      <w:r>
        <w:t xml:space="preserve">            // </w:t>
      </w:r>
    </w:p>
    <w:p w14:paraId="0A6F4EFA" w14:textId="77777777" w:rsidR="00820F84" w:rsidRDefault="00820F84" w:rsidP="00820F84">
      <w:pPr>
        <w:spacing w:line="360" w:lineRule="auto"/>
      </w:pPr>
      <w:r>
        <w:t xml:space="preserve">            // txtm1</w:t>
      </w:r>
    </w:p>
    <w:p w14:paraId="6B3585EA" w14:textId="77777777" w:rsidR="00820F84" w:rsidRDefault="00820F84" w:rsidP="00820F84">
      <w:pPr>
        <w:spacing w:line="360" w:lineRule="auto"/>
      </w:pPr>
      <w:r>
        <w:t xml:space="preserve">            // </w:t>
      </w:r>
    </w:p>
    <w:p w14:paraId="7F5F4B94" w14:textId="77777777" w:rsidR="00820F84" w:rsidRDefault="00820F84" w:rsidP="00820F84">
      <w:pPr>
        <w:spacing w:line="360" w:lineRule="auto"/>
      </w:pPr>
      <w:r>
        <w:t xml:space="preserve">            txtm1.Enabled = false;</w:t>
      </w:r>
    </w:p>
    <w:p w14:paraId="05E36A6D" w14:textId="77777777" w:rsidR="00820F84" w:rsidRDefault="00820F84" w:rsidP="00820F84">
      <w:pPr>
        <w:spacing w:line="360" w:lineRule="auto"/>
      </w:pPr>
      <w:r>
        <w:t xml:space="preserve">            txtm1.Location = new Point(258, 157);</w:t>
      </w:r>
    </w:p>
    <w:p w14:paraId="00767C3E" w14:textId="77777777" w:rsidR="00820F84" w:rsidRDefault="00820F84" w:rsidP="00820F84">
      <w:pPr>
        <w:spacing w:line="360" w:lineRule="auto"/>
      </w:pPr>
      <w:r>
        <w:t xml:space="preserve">            txtm1.Name = "txtm1";</w:t>
      </w:r>
    </w:p>
    <w:p w14:paraId="5C89032E" w14:textId="77777777" w:rsidR="00820F84" w:rsidRDefault="00820F84" w:rsidP="00820F84">
      <w:pPr>
        <w:spacing w:line="360" w:lineRule="auto"/>
      </w:pPr>
      <w:r>
        <w:t xml:space="preserve">            txtm1.RightToLeft = RightToLeft.No;</w:t>
      </w:r>
    </w:p>
    <w:p w14:paraId="0F4BDF72" w14:textId="77777777" w:rsidR="00820F84" w:rsidRDefault="00820F84" w:rsidP="00820F84">
      <w:pPr>
        <w:spacing w:line="360" w:lineRule="auto"/>
      </w:pPr>
      <w:r>
        <w:t xml:space="preserve">            txtm1.Size = new Size(100, 23);</w:t>
      </w:r>
    </w:p>
    <w:p w14:paraId="6CC7CE49" w14:textId="77777777" w:rsidR="00820F84" w:rsidRDefault="00820F84" w:rsidP="00820F84">
      <w:pPr>
        <w:spacing w:line="360" w:lineRule="auto"/>
      </w:pPr>
      <w:r>
        <w:t xml:space="preserve">            txtm1.TabIndex = 10;</w:t>
      </w:r>
    </w:p>
    <w:p w14:paraId="4841B75D" w14:textId="77777777" w:rsidR="00820F84" w:rsidRDefault="00820F84" w:rsidP="00820F84">
      <w:pPr>
        <w:spacing w:line="360" w:lineRule="auto"/>
      </w:pPr>
      <w:r>
        <w:t xml:space="preserve">            // </w:t>
      </w:r>
    </w:p>
    <w:p w14:paraId="1C24338B" w14:textId="77777777" w:rsidR="00820F84" w:rsidRDefault="00820F84" w:rsidP="00820F84">
      <w:pPr>
        <w:spacing w:line="360" w:lineRule="auto"/>
      </w:pPr>
      <w:r>
        <w:t xml:space="preserve">            // txtlogad1</w:t>
      </w:r>
    </w:p>
    <w:p w14:paraId="33DA1D49" w14:textId="77777777" w:rsidR="00820F84" w:rsidRDefault="00820F84" w:rsidP="00820F84">
      <w:pPr>
        <w:spacing w:line="360" w:lineRule="auto"/>
      </w:pPr>
      <w:r>
        <w:lastRenderedPageBreak/>
        <w:t xml:space="preserve">            // </w:t>
      </w:r>
    </w:p>
    <w:p w14:paraId="51A23F6D" w14:textId="77777777" w:rsidR="00820F84" w:rsidRDefault="00820F84" w:rsidP="00820F84">
      <w:pPr>
        <w:spacing w:line="360" w:lineRule="auto"/>
      </w:pPr>
      <w:r>
        <w:t xml:space="preserve">            txtlogad1.Enabled = false;</w:t>
      </w:r>
    </w:p>
    <w:p w14:paraId="5868247E" w14:textId="77777777" w:rsidR="00820F84" w:rsidRDefault="00820F84" w:rsidP="00820F84">
      <w:pPr>
        <w:spacing w:line="360" w:lineRule="auto"/>
      </w:pPr>
      <w:r>
        <w:t xml:space="preserve">            txtlogad1.Location = new Point(258, 186);</w:t>
      </w:r>
    </w:p>
    <w:p w14:paraId="2E4CE531" w14:textId="77777777" w:rsidR="00820F84" w:rsidRDefault="00820F84" w:rsidP="00820F84">
      <w:pPr>
        <w:spacing w:line="360" w:lineRule="auto"/>
      </w:pPr>
      <w:r>
        <w:t xml:space="preserve">            txtlogad1.Name = "txtlogad1";</w:t>
      </w:r>
    </w:p>
    <w:p w14:paraId="57016676" w14:textId="77777777" w:rsidR="00820F84" w:rsidRDefault="00820F84" w:rsidP="00820F84">
      <w:pPr>
        <w:spacing w:line="360" w:lineRule="auto"/>
      </w:pPr>
      <w:r>
        <w:t xml:space="preserve">            txtlogad1.RightToLeft = RightToLeft.No;</w:t>
      </w:r>
    </w:p>
    <w:p w14:paraId="6BC498A7" w14:textId="77777777" w:rsidR="00820F84" w:rsidRDefault="00820F84" w:rsidP="00820F84">
      <w:pPr>
        <w:spacing w:line="360" w:lineRule="auto"/>
      </w:pPr>
      <w:r>
        <w:t xml:space="preserve">            txtlogad1.Size = new Size(100, 23);</w:t>
      </w:r>
    </w:p>
    <w:p w14:paraId="70212C10" w14:textId="77777777" w:rsidR="00820F84" w:rsidRDefault="00820F84" w:rsidP="00820F84">
      <w:pPr>
        <w:spacing w:line="360" w:lineRule="auto"/>
      </w:pPr>
      <w:r>
        <w:t xml:space="preserve">            txtlogad1.TabIndex = 11;</w:t>
      </w:r>
    </w:p>
    <w:p w14:paraId="43A44325" w14:textId="77777777" w:rsidR="00820F84" w:rsidRDefault="00820F84" w:rsidP="00820F84">
      <w:pPr>
        <w:spacing w:line="360" w:lineRule="auto"/>
      </w:pPr>
      <w:r>
        <w:t xml:space="preserve">            // </w:t>
      </w:r>
    </w:p>
    <w:p w14:paraId="0FB0BA7C" w14:textId="77777777" w:rsidR="00820F84" w:rsidRDefault="00820F84" w:rsidP="00820F84">
      <w:pPr>
        <w:spacing w:line="360" w:lineRule="auto"/>
      </w:pPr>
      <w:r>
        <w:t xml:space="preserve">            // txtm2</w:t>
      </w:r>
    </w:p>
    <w:p w14:paraId="09EEEAEF" w14:textId="77777777" w:rsidR="00820F84" w:rsidRDefault="00820F84" w:rsidP="00820F84">
      <w:pPr>
        <w:spacing w:line="360" w:lineRule="auto"/>
      </w:pPr>
      <w:r>
        <w:t xml:space="preserve">            // </w:t>
      </w:r>
    </w:p>
    <w:p w14:paraId="2DB79C08" w14:textId="77777777" w:rsidR="00820F84" w:rsidRDefault="00820F84" w:rsidP="00820F84">
      <w:pPr>
        <w:spacing w:line="360" w:lineRule="auto"/>
      </w:pPr>
      <w:r>
        <w:t xml:space="preserve">            txtm2.Enabled = false;</w:t>
      </w:r>
    </w:p>
    <w:p w14:paraId="77E9A423" w14:textId="77777777" w:rsidR="00820F84" w:rsidRDefault="00820F84" w:rsidP="00820F84">
      <w:pPr>
        <w:spacing w:line="360" w:lineRule="auto"/>
      </w:pPr>
      <w:r>
        <w:t xml:space="preserve">            txtm2.Location = new Point(258, 215);</w:t>
      </w:r>
    </w:p>
    <w:p w14:paraId="594ACC9F" w14:textId="77777777" w:rsidR="00820F84" w:rsidRDefault="00820F84" w:rsidP="00820F84">
      <w:pPr>
        <w:spacing w:line="360" w:lineRule="auto"/>
      </w:pPr>
      <w:r>
        <w:t xml:space="preserve">            txtm2.Name = "txtm2";</w:t>
      </w:r>
    </w:p>
    <w:p w14:paraId="2598DDFC" w14:textId="77777777" w:rsidR="00820F84" w:rsidRDefault="00820F84" w:rsidP="00820F84">
      <w:pPr>
        <w:spacing w:line="360" w:lineRule="auto"/>
      </w:pPr>
      <w:r>
        <w:t xml:space="preserve">            txtm2.RightToLeft = RightToLeft.No;</w:t>
      </w:r>
    </w:p>
    <w:p w14:paraId="7488C770" w14:textId="77777777" w:rsidR="00820F84" w:rsidRDefault="00820F84" w:rsidP="00820F84">
      <w:pPr>
        <w:spacing w:line="360" w:lineRule="auto"/>
      </w:pPr>
      <w:r>
        <w:t xml:space="preserve">            txtm2.Size = new Size(100, 23);</w:t>
      </w:r>
    </w:p>
    <w:p w14:paraId="3E580B0C" w14:textId="77777777" w:rsidR="00820F84" w:rsidRDefault="00820F84" w:rsidP="00820F84">
      <w:pPr>
        <w:spacing w:line="360" w:lineRule="auto"/>
      </w:pPr>
      <w:r>
        <w:t xml:space="preserve">            txtm2.TabIndex = 12;</w:t>
      </w:r>
    </w:p>
    <w:p w14:paraId="52ACB2D6" w14:textId="77777777" w:rsidR="00820F84" w:rsidRDefault="00820F84" w:rsidP="00820F84">
      <w:pPr>
        <w:spacing w:line="360" w:lineRule="auto"/>
      </w:pPr>
      <w:r>
        <w:t xml:space="preserve">            // </w:t>
      </w:r>
    </w:p>
    <w:p w14:paraId="46558FA9" w14:textId="77777777" w:rsidR="00820F84" w:rsidRDefault="00820F84" w:rsidP="00820F84">
      <w:pPr>
        <w:spacing w:line="360" w:lineRule="auto"/>
      </w:pPr>
      <w:r>
        <w:t xml:space="preserve">            // txtlogad2</w:t>
      </w:r>
    </w:p>
    <w:p w14:paraId="5B753104" w14:textId="77777777" w:rsidR="00820F84" w:rsidRDefault="00820F84" w:rsidP="00820F84">
      <w:pPr>
        <w:spacing w:line="360" w:lineRule="auto"/>
      </w:pPr>
      <w:r>
        <w:t xml:space="preserve">            // </w:t>
      </w:r>
    </w:p>
    <w:p w14:paraId="39E65280" w14:textId="77777777" w:rsidR="00820F84" w:rsidRDefault="00820F84" w:rsidP="00820F84">
      <w:pPr>
        <w:spacing w:line="360" w:lineRule="auto"/>
      </w:pPr>
      <w:r>
        <w:t xml:space="preserve">            txtlogad2.Enabled = false;</w:t>
      </w:r>
    </w:p>
    <w:p w14:paraId="53F7CF7E" w14:textId="77777777" w:rsidR="00820F84" w:rsidRDefault="00820F84" w:rsidP="00820F84">
      <w:pPr>
        <w:spacing w:line="360" w:lineRule="auto"/>
      </w:pPr>
      <w:r>
        <w:t xml:space="preserve">            txtlogad2.Location = new Point(258, 244);</w:t>
      </w:r>
    </w:p>
    <w:p w14:paraId="64DFEA31" w14:textId="77777777" w:rsidR="00820F84" w:rsidRDefault="00820F84" w:rsidP="00820F84">
      <w:pPr>
        <w:spacing w:line="360" w:lineRule="auto"/>
      </w:pPr>
      <w:r>
        <w:t xml:space="preserve">            txtlogad2.Name = "txtlogad2";</w:t>
      </w:r>
    </w:p>
    <w:p w14:paraId="7D283655" w14:textId="77777777" w:rsidR="00820F84" w:rsidRDefault="00820F84" w:rsidP="00820F84">
      <w:pPr>
        <w:spacing w:line="360" w:lineRule="auto"/>
      </w:pPr>
      <w:r>
        <w:t xml:space="preserve">            txtlogad2.RightToLeft = RightToLeft.No;</w:t>
      </w:r>
    </w:p>
    <w:p w14:paraId="0AB96799" w14:textId="77777777" w:rsidR="00820F84" w:rsidRDefault="00820F84" w:rsidP="00820F84">
      <w:pPr>
        <w:spacing w:line="360" w:lineRule="auto"/>
      </w:pPr>
      <w:r>
        <w:t xml:space="preserve">            txtlogad2.Size = new Size(100, 23);</w:t>
      </w:r>
    </w:p>
    <w:p w14:paraId="05C810DB" w14:textId="77777777" w:rsidR="00820F84" w:rsidRDefault="00820F84" w:rsidP="00820F84">
      <w:pPr>
        <w:spacing w:line="360" w:lineRule="auto"/>
      </w:pPr>
      <w:r>
        <w:t xml:space="preserve">            txtlogad2.TabIndex = 13;</w:t>
      </w:r>
    </w:p>
    <w:p w14:paraId="673B64D8" w14:textId="77777777" w:rsidR="00820F84" w:rsidRDefault="00820F84" w:rsidP="00820F84">
      <w:pPr>
        <w:spacing w:line="360" w:lineRule="auto"/>
      </w:pPr>
      <w:r>
        <w:t xml:space="preserve">            // </w:t>
      </w:r>
    </w:p>
    <w:p w14:paraId="6C9890A7" w14:textId="77777777" w:rsidR="00820F84" w:rsidRDefault="00820F84" w:rsidP="00820F84">
      <w:pPr>
        <w:spacing w:line="360" w:lineRule="auto"/>
      </w:pPr>
      <w:r>
        <w:t xml:space="preserve">            // txtkneeCycles</w:t>
      </w:r>
    </w:p>
    <w:p w14:paraId="33F23CDF" w14:textId="77777777" w:rsidR="00820F84" w:rsidRDefault="00820F84" w:rsidP="00820F84">
      <w:pPr>
        <w:spacing w:line="360" w:lineRule="auto"/>
      </w:pPr>
      <w:r>
        <w:t xml:space="preserve">            // </w:t>
      </w:r>
    </w:p>
    <w:p w14:paraId="6F16078F" w14:textId="77777777" w:rsidR="00820F84" w:rsidRDefault="00820F84" w:rsidP="00820F84">
      <w:pPr>
        <w:spacing w:line="360" w:lineRule="auto"/>
      </w:pPr>
      <w:r>
        <w:t xml:space="preserve">            txtkneeCycles.Location = new Point(258, 128);</w:t>
      </w:r>
    </w:p>
    <w:p w14:paraId="3B2CDCE7" w14:textId="77777777" w:rsidR="00820F84" w:rsidRDefault="00820F84" w:rsidP="00820F84">
      <w:pPr>
        <w:spacing w:line="360" w:lineRule="auto"/>
      </w:pPr>
      <w:r>
        <w:t xml:space="preserve">            txtkneeCycles.Name = "txtkneeCycles";</w:t>
      </w:r>
    </w:p>
    <w:p w14:paraId="43236FBF" w14:textId="77777777" w:rsidR="00820F84" w:rsidRDefault="00820F84" w:rsidP="00820F84">
      <w:pPr>
        <w:spacing w:line="360" w:lineRule="auto"/>
      </w:pPr>
      <w:r>
        <w:t xml:space="preserve">            txtkneeCycles.RightToLeft = RightToLeft.No;</w:t>
      </w:r>
    </w:p>
    <w:p w14:paraId="4182C675" w14:textId="77777777" w:rsidR="00820F84" w:rsidRDefault="00820F84" w:rsidP="00820F84">
      <w:pPr>
        <w:spacing w:line="360" w:lineRule="auto"/>
      </w:pPr>
      <w:r>
        <w:t xml:space="preserve">            txtkneeCycles.Size = new Size(100, 23);</w:t>
      </w:r>
    </w:p>
    <w:p w14:paraId="510448B3" w14:textId="77777777" w:rsidR="00820F84" w:rsidRDefault="00820F84" w:rsidP="00820F84">
      <w:pPr>
        <w:spacing w:line="360" w:lineRule="auto"/>
      </w:pPr>
      <w:r>
        <w:lastRenderedPageBreak/>
        <w:t xml:space="preserve">            txtkneeCycles.TabIndex = 16;</w:t>
      </w:r>
    </w:p>
    <w:p w14:paraId="2C65DED5" w14:textId="77777777" w:rsidR="00820F84" w:rsidRDefault="00820F84" w:rsidP="00820F84">
      <w:pPr>
        <w:spacing w:line="360" w:lineRule="auto"/>
      </w:pPr>
      <w:r>
        <w:t xml:space="preserve">            txtkneeCycles.Text = "10000000";</w:t>
      </w:r>
    </w:p>
    <w:p w14:paraId="5B22691E" w14:textId="77777777" w:rsidR="00820F84" w:rsidRDefault="00820F84" w:rsidP="00820F84">
      <w:pPr>
        <w:spacing w:line="360" w:lineRule="auto"/>
      </w:pPr>
      <w:r>
        <w:t xml:space="preserve">            txtkneeCycles.TextChanged += txtkneeCycles_TextChanged;</w:t>
      </w:r>
    </w:p>
    <w:p w14:paraId="522798A3" w14:textId="77777777" w:rsidR="00820F84" w:rsidRDefault="00820F84" w:rsidP="00820F84">
      <w:pPr>
        <w:spacing w:line="360" w:lineRule="auto"/>
      </w:pPr>
      <w:r>
        <w:t xml:space="preserve">            // </w:t>
      </w:r>
    </w:p>
    <w:p w14:paraId="54177EE7" w14:textId="77777777" w:rsidR="00820F84" w:rsidRDefault="00820F84" w:rsidP="00820F84">
      <w:pPr>
        <w:spacing w:line="360" w:lineRule="auto"/>
      </w:pPr>
      <w:r>
        <w:t xml:space="preserve">            // txtWei</w:t>
      </w:r>
    </w:p>
    <w:p w14:paraId="246C4E05" w14:textId="77777777" w:rsidR="00820F84" w:rsidRDefault="00820F84" w:rsidP="00820F84">
      <w:pPr>
        <w:spacing w:line="360" w:lineRule="auto"/>
      </w:pPr>
      <w:r>
        <w:t xml:space="preserve">            // </w:t>
      </w:r>
    </w:p>
    <w:p w14:paraId="69F9D115" w14:textId="77777777" w:rsidR="00820F84" w:rsidRDefault="00820F84" w:rsidP="00820F84">
      <w:pPr>
        <w:spacing w:line="360" w:lineRule="auto"/>
      </w:pPr>
      <w:r>
        <w:t xml:space="preserve">            txtWei.Location = new Point(258, 99);</w:t>
      </w:r>
    </w:p>
    <w:p w14:paraId="2FD70678" w14:textId="77777777" w:rsidR="00820F84" w:rsidRDefault="00820F84" w:rsidP="00820F84">
      <w:pPr>
        <w:spacing w:line="360" w:lineRule="auto"/>
      </w:pPr>
      <w:r>
        <w:t xml:space="preserve">            txtWei.Name = "txtWei";</w:t>
      </w:r>
    </w:p>
    <w:p w14:paraId="671FFC63" w14:textId="77777777" w:rsidR="00820F84" w:rsidRDefault="00820F84" w:rsidP="00820F84">
      <w:pPr>
        <w:spacing w:line="360" w:lineRule="auto"/>
      </w:pPr>
      <w:r>
        <w:t xml:space="preserve">            txtWei.RightToLeft = RightToLeft.No;</w:t>
      </w:r>
    </w:p>
    <w:p w14:paraId="51225727" w14:textId="77777777" w:rsidR="00820F84" w:rsidRDefault="00820F84" w:rsidP="00820F84">
      <w:pPr>
        <w:spacing w:line="360" w:lineRule="auto"/>
      </w:pPr>
      <w:r>
        <w:t xml:space="preserve">            txtWei.Size = new Size(100, 23);</w:t>
      </w:r>
    </w:p>
    <w:p w14:paraId="2D76504E" w14:textId="77777777" w:rsidR="00820F84" w:rsidRDefault="00820F84" w:rsidP="00820F84">
      <w:pPr>
        <w:spacing w:line="360" w:lineRule="auto"/>
      </w:pPr>
      <w:r>
        <w:t xml:space="preserve">            txtWei.TabIndex = 15;</w:t>
      </w:r>
    </w:p>
    <w:p w14:paraId="2EF391B6" w14:textId="77777777" w:rsidR="00820F84" w:rsidRDefault="00820F84" w:rsidP="00820F84">
      <w:pPr>
        <w:spacing w:line="360" w:lineRule="auto"/>
      </w:pPr>
      <w:r>
        <w:t xml:space="preserve">            txtWei.Text = "1.1";</w:t>
      </w:r>
    </w:p>
    <w:p w14:paraId="5129B0A2" w14:textId="77777777" w:rsidR="00820F84" w:rsidRDefault="00820F84" w:rsidP="00820F84">
      <w:pPr>
        <w:spacing w:line="360" w:lineRule="auto"/>
      </w:pPr>
      <w:r>
        <w:t xml:space="preserve">            txtWei.TextChanged += txtWei_TextChanged;</w:t>
      </w:r>
    </w:p>
    <w:p w14:paraId="476A1590" w14:textId="77777777" w:rsidR="00820F84" w:rsidRDefault="00820F84" w:rsidP="00820F84">
      <w:pPr>
        <w:spacing w:line="360" w:lineRule="auto"/>
      </w:pPr>
      <w:r>
        <w:t xml:space="preserve">            // </w:t>
      </w:r>
    </w:p>
    <w:p w14:paraId="4BC9FF91" w14:textId="77777777" w:rsidR="00820F84" w:rsidRDefault="00820F84" w:rsidP="00820F84">
      <w:pPr>
        <w:spacing w:line="360" w:lineRule="auto"/>
      </w:pPr>
      <w:r>
        <w:t xml:space="preserve">            // txtnomStress</w:t>
      </w:r>
    </w:p>
    <w:p w14:paraId="1F5E37BE" w14:textId="77777777" w:rsidR="00820F84" w:rsidRDefault="00820F84" w:rsidP="00820F84">
      <w:pPr>
        <w:spacing w:line="360" w:lineRule="auto"/>
      </w:pPr>
      <w:r>
        <w:t xml:space="preserve">            // </w:t>
      </w:r>
    </w:p>
    <w:p w14:paraId="7C8D343C" w14:textId="77777777" w:rsidR="00820F84" w:rsidRDefault="00820F84" w:rsidP="00820F84">
      <w:pPr>
        <w:spacing w:line="360" w:lineRule="auto"/>
      </w:pPr>
      <w:r>
        <w:t xml:space="preserve">            txtnomStress.Location = new Point(258, 41);</w:t>
      </w:r>
    </w:p>
    <w:p w14:paraId="5019D530" w14:textId="77777777" w:rsidR="00820F84" w:rsidRDefault="00820F84" w:rsidP="00820F84">
      <w:pPr>
        <w:spacing w:line="360" w:lineRule="auto"/>
      </w:pPr>
      <w:r>
        <w:t xml:space="preserve">            txtnomStress.Name = "txtnomStress";</w:t>
      </w:r>
    </w:p>
    <w:p w14:paraId="0A1461CA" w14:textId="77777777" w:rsidR="00820F84" w:rsidRDefault="00820F84" w:rsidP="00820F84">
      <w:pPr>
        <w:spacing w:line="360" w:lineRule="auto"/>
      </w:pPr>
      <w:r>
        <w:t xml:space="preserve">            txtnomStress.RightToLeft = RightToLeft.No;</w:t>
      </w:r>
    </w:p>
    <w:p w14:paraId="4AF84392" w14:textId="77777777" w:rsidR="00820F84" w:rsidRDefault="00820F84" w:rsidP="00820F84">
      <w:pPr>
        <w:spacing w:line="360" w:lineRule="auto"/>
      </w:pPr>
      <w:r>
        <w:t xml:space="preserve">            txtnomStress.Size = new Size(100, 23);</w:t>
      </w:r>
    </w:p>
    <w:p w14:paraId="314512EE" w14:textId="77777777" w:rsidR="00820F84" w:rsidRDefault="00820F84" w:rsidP="00820F84">
      <w:pPr>
        <w:spacing w:line="360" w:lineRule="auto"/>
      </w:pPr>
      <w:r>
        <w:t xml:space="preserve">            txtnomStress.TabIndex = 14;</w:t>
      </w:r>
    </w:p>
    <w:p w14:paraId="41F3F49A" w14:textId="77777777" w:rsidR="00820F84" w:rsidRDefault="00820F84" w:rsidP="00820F84">
      <w:pPr>
        <w:spacing w:line="360" w:lineRule="auto"/>
      </w:pPr>
      <w:r>
        <w:t xml:space="preserve">            txtnomStress.Text = "90";</w:t>
      </w:r>
    </w:p>
    <w:p w14:paraId="46FB7E01" w14:textId="77777777" w:rsidR="00820F84" w:rsidRDefault="00820F84" w:rsidP="00820F84">
      <w:pPr>
        <w:spacing w:line="360" w:lineRule="auto"/>
      </w:pPr>
      <w:r>
        <w:t xml:space="preserve">            txtnomStress.TextChanged += txtnomStress_TextChanged;</w:t>
      </w:r>
    </w:p>
    <w:p w14:paraId="391DBFD6" w14:textId="77777777" w:rsidR="00820F84" w:rsidRDefault="00820F84" w:rsidP="00820F84">
      <w:pPr>
        <w:spacing w:line="360" w:lineRule="auto"/>
      </w:pPr>
      <w:r>
        <w:t xml:space="preserve">            // </w:t>
      </w:r>
    </w:p>
    <w:p w14:paraId="4555358E" w14:textId="77777777" w:rsidR="00820F84" w:rsidRDefault="00820F84" w:rsidP="00820F84">
      <w:pPr>
        <w:spacing w:line="360" w:lineRule="auto"/>
      </w:pPr>
      <w:r>
        <w:t xml:space="preserve">            // txtYearinS</w:t>
      </w:r>
    </w:p>
    <w:p w14:paraId="70F466FE" w14:textId="77777777" w:rsidR="00820F84" w:rsidRDefault="00820F84" w:rsidP="00820F84">
      <w:pPr>
        <w:spacing w:line="360" w:lineRule="auto"/>
      </w:pPr>
      <w:r>
        <w:t xml:space="preserve">            // </w:t>
      </w:r>
    </w:p>
    <w:p w14:paraId="6B201961" w14:textId="77777777" w:rsidR="00820F84" w:rsidRDefault="00820F84" w:rsidP="00820F84">
      <w:pPr>
        <w:spacing w:line="360" w:lineRule="auto"/>
      </w:pPr>
      <w:r>
        <w:t xml:space="preserve">            txtYearinS.Location = new Point(258, 273);</w:t>
      </w:r>
    </w:p>
    <w:p w14:paraId="497A88DC" w14:textId="77777777" w:rsidR="00820F84" w:rsidRDefault="00820F84" w:rsidP="00820F84">
      <w:pPr>
        <w:spacing w:line="360" w:lineRule="auto"/>
      </w:pPr>
      <w:r>
        <w:t xml:space="preserve">            txtYearinS.Name = "txtYearinS";</w:t>
      </w:r>
    </w:p>
    <w:p w14:paraId="7CE14C0A" w14:textId="77777777" w:rsidR="00820F84" w:rsidRDefault="00820F84" w:rsidP="00820F84">
      <w:pPr>
        <w:spacing w:line="360" w:lineRule="auto"/>
      </w:pPr>
      <w:r>
        <w:t xml:space="preserve">            txtYearinS.RightToLeft = RightToLeft.No;</w:t>
      </w:r>
    </w:p>
    <w:p w14:paraId="6A2F1FF4" w14:textId="77777777" w:rsidR="00820F84" w:rsidRDefault="00820F84" w:rsidP="00820F84">
      <w:pPr>
        <w:spacing w:line="360" w:lineRule="auto"/>
      </w:pPr>
      <w:r>
        <w:t xml:space="preserve">            txtYearinS.Size = new Size(100, 23);</w:t>
      </w:r>
    </w:p>
    <w:p w14:paraId="2CE9CB74" w14:textId="77777777" w:rsidR="00820F84" w:rsidRDefault="00820F84" w:rsidP="00820F84">
      <w:pPr>
        <w:spacing w:line="360" w:lineRule="auto"/>
      </w:pPr>
      <w:r>
        <w:t xml:space="preserve">            txtYearinS.TabIndex = 18;</w:t>
      </w:r>
    </w:p>
    <w:p w14:paraId="202EE5A1" w14:textId="77777777" w:rsidR="00820F84" w:rsidRDefault="00820F84" w:rsidP="00820F84">
      <w:pPr>
        <w:spacing w:line="360" w:lineRule="auto"/>
      </w:pPr>
      <w:r>
        <w:t xml:space="preserve">            txtYearinS.Text = "20";</w:t>
      </w:r>
    </w:p>
    <w:p w14:paraId="422C05B7" w14:textId="77777777" w:rsidR="00820F84" w:rsidRDefault="00820F84" w:rsidP="00820F84">
      <w:pPr>
        <w:spacing w:line="360" w:lineRule="auto"/>
      </w:pPr>
      <w:r>
        <w:lastRenderedPageBreak/>
        <w:t xml:space="preserve">            txtYearinS.TextChanged += txtYearinS_TextChanged;</w:t>
      </w:r>
    </w:p>
    <w:p w14:paraId="2DE4081C" w14:textId="77777777" w:rsidR="00820F84" w:rsidRDefault="00820F84" w:rsidP="00820F84">
      <w:pPr>
        <w:spacing w:line="360" w:lineRule="auto"/>
      </w:pPr>
      <w:r>
        <w:t xml:space="preserve">            // </w:t>
      </w:r>
    </w:p>
    <w:p w14:paraId="2017F0B7" w14:textId="77777777" w:rsidR="00820F84" w:rsidRDefault="00820F84" w:rsidP="00820F84">
      <w:pPr>
        <w:spacing w:line="360" w:lineRule="auto"/>
      </w:pPr>
      <w:r>
        <w:t xml:space="preserve">            // label9</w:t>
      </w:r>
    </w:p>
    <w:p w14:paraId="517A6E74" w14:textId="77777777" w:rsidR="00820F84" w:rsidRDefault="00820F84" w:rsidP="00820F84">
      <w:pPr>
        <w:spacing w:line="360" w:lineRule="auto"/>
      </w:pPr>
      <w:r>
        <w:t xml:space="preserve">            // </w:t>
      </w:r>
    </w:p>
    <w:p w14:paraId="60EC270A" w14:textId="77777777" w:rsidR="00820F84" w:rsidRDefault="00820F84" w:rsidP="00820F84">
      <w:pPr>
        <w:spacing w:line="360" w:lineRule="auto"/>
      </w:pPr>
      <w:r>
        <w:t xml:space="preserve">            label9.AutoSize = true;</w:t>
      </w:r>
    </w:p>
    <w:p w14:paraId="5EA28EBC" w14:textId="77777777" w:rsidR="00820F84" w:rsidRDefault="00820F84" w:rsidP="00820F84">
      <w:pPr>
        <w:spacing w:line="360" w:lineRule="auto"/>
      </w:pPr>
      <w:r>
        <w:t xml:space="preserve">            label9.Location = new Point(12, 276);</w:t>
      </w:r>
    </w:p>
    <w:p w14:paraId="1D4AB5EA" w14:textId="77777777" w:rsidR="00820F84" w:rsidRDefault="00820F84" w:rsidP="00820F84">
      <w:pPr>
        <w:spacing w:line="360" w:lineRule="auto"/>
      </w:pPr>
      <w:r>
        <w:t xml:space="preserve">            label9.Name = "label9";</w:t>
      </w:r>
    </w:p>
    <w:p w14:paraId="56318FE6" w14:textId="77777777" w:rsidR="00820F84" w:rsidRDefault="00820F84" w:rsidP="00820F84">
      <w:pPr>
        <w:spacing w:line="360" w:lineRule="auto"/>
      </w:pPr>
      <w:r>
        <w:t xml:space="preserve">            label9.Size = new Size(137, 15);</w:t>
      </w:r>
    </w:p>
    <w:p w14:paraId="466A45BE" w14:textId="77777777" w:rsidR="00820F84" w:rsidRDefault="00820F84" w:rsidP="00820F84">
      <w:pPr>
        <w:spacing w:line="360" w:lineRule="auto"/>
      </w:pPr>
      <w:r>
        <w:t xml:space="preserve">            label9.TabIndex = 17;</w:t>
      </w:r>
    </w:p>
    <w:p w14:paraId="76026608" w14:textId="77777777" w:rsidR="00820F84" w:rsidRDefault="00820F84" w:rsidP="00820F84">
      <w:pPr>
        <w:spacing w:line="360" w:lineRule="auto"/>
      </w:pPr>
      <w:r>
        <w:t xml:space="preserve">            label9.Text = "Thời gian phục vụ (năm)";</w:t>
      </w:r>
    </w:p>
    <w:p w14:paraId="55114335" w14:textId="77777777" w:rsidR="00820F84" w:rsidRDefault="00820F84" w:rsidP="00820F84">
      <w:pPr>
        <w:spacing w:line="360" w:lineRule="auto"/>
      </w:pPr>
      <w:r>
        <w:t xml:space="preserve">            // </w:t>
      </w:r>
    </w:p>
    <w:p w14:paraId="124C1D4D" w14:textId="77777777" w:rsidR="00820F84" w:rsidRDefault="00820F84" w:rsidP="00820F84">
      <w:pPr>
        <w:spacing w:line="360" w:lineRule="auto"/>
      </w:pPr>
      <w:r>
        <w:t xml:space="preserve">            // txtv0</w:t>
      </w:r>
    </w:p>
    <w:p w14:paraId="0D0CCCAC" w14:textId="77777777" w:rsidR="00820F84" w:rsidRDefault="00820F84" w:rsidP="00820F84">
      <w:pPr>
        <w:spacing w:line="360" w:lineRule="auto"/>
      </w:pPr>
      <w:r>
        <w:t xml:space="preserve">            // </w:t>
      </w:r>
    </w:p>
    <w:p w14:paraId="3F1490B7" w14:textId="77777777" w:rsidR="00820F84" w:rsidRDefault="00820F84" w:rsidP="00820F84">
      <w:pPr>
        <w:spacing w:line="360" w:lineRule="auto"/>
      </w:pPr>
      <w:r>
        <w:t xml:space="preserve">            txtv0.Location = new Point(258, 302);</w:t>
      </w:r>
    </w:p>
    <w:p w14:paraId="13009918" w14:textId="77777777" w:rsidR="00820F84" w:rsidRDefault="00820F84" w:rsidP="00820F84">
      <w:pPr>
        <w:spacing w:line="360" w:lineRule="auto"/>
      </w:pPr>
      <w:r>
        <w:t xml:space="preserve">            txtv0.Name = "txtv0";</w:t>
      </w:r>
    </w:p>
    <w:p w14:paraId="18FDF4AE" w14:textId="77777777" w:rsidR="00820F84" w:rsidRDefault="00820F84" w:rsidP="00820F84">
      <w:pPr>
        <w:spacing w:line="360" w:lineRule="auto"/>
      </w:pPr>
      <w:r>
        <w:t xml:space="preserve">            txtv0.RightToLeft = RightToLeft.No;</w:t>
      </w:r>
    </w:p>
    <w:p w14:paraId="61A06B36" w14:textId="77777777" w:rsidR="00820F84" w:rsidRDefault="00820F84" w:rsidP="00820F84">
      <w:pPr>
        <w:spacing w:line="360" w:lineRule="auto"/>
      </w:pPr>
      <w:r>
        <w:t xml:space="preserve">            txtv0.Size = new Size(100, 23);</w:t>
      </w:r>
    </w:p>
    <w:p w14:paraId="623DD2B4" w14:textId="77777777" w:rsidR="00820F84" w:rsidRDefault="00820F84" w:rsidP="00820F84">
      <w:pPr>
        <w:spacing w:line="360" w:lineRule="auto"/>
      </w:pPr>
      <w:r>
        <w:t xml:space="preserve">            txtv0.TabIndex = 20;</w:t>
      </w:r>
    </w:p>
    <w:p w14:paraId="78C9264B" w14:textId="77777777" w:rsidR="00820F84" w:rsidRDefault="00820F84" w:rsidP="00820F84">
      <w:pPr>
        <w:spacing w:line="360" w:lineRule="auto"/>
      </w:pPr>
      <w:r>
        <w:t xml:space="preserve">            txtv0.Text = "0.159";</w:t>
      </w:r>
    </w:p>
    <w:p w14:paraId="57CF0275" w14:textId="77777777" w:rsidR="00820F84" w:rsidRDefault="00820F84" w:rsidP="00820F84">
      <w:pPr>
        <w:spacing w:line="360" w:lineRule="auto"/>
      </w:pPr>
      <w:r>
        <w:t xml:space="preserve">            txtv0.TextChanged += txtv0_TextChanged;</w:t>
      </w:r>
    </w:p>
    <w:p w14:paraId="3B9E1C0B" w14:textId="77777777" w:rsidR="00820F84" w:rsidRDefault="00820F84" w:rsidP="00820F84">
      <w:pPr>
        <w:spacing w:line="360" w:lineRule="auto"/>
      </w:pPr>
      <w:r>
        <w:t xml:space="preserve">            // </w:t>
      </w:r>
    </w:p>
    <w:p w14:paraId="3BA6AE29" w14:textId="77777777" w:rsidR="00820F84" w:rsidRDefault="00820F84" w:rsidP="00820F84">
      <w:pPr>
        <w:spacing w:line="360" w:lineRule="auto"/>
      </w:pPr>
      <w:r>
        <w:t xml:space="preserve">            // label10</w:t>
      </w:r>
    </w:p>
    <w:p w14:paraId="04741E69" w14:textId="77777777" w:rsidR="00820F84" w:rsidRDefault="00820F84" w:rsidP="00820F84">
      <w:pPr>
        <w:spacing w:line="360" w:lineRule="auto"/>
      </w:pPr>
      <w:r>
        <w:t xml:space="preserve">            // </w:t>
      </w:r>
    </w:p>
    <w:p w14:paraId="75BF4881" w14:textId="77777777" w:rsidR="00820F84" w:rsidRDefault="00820F84" w:rsidP="00820F84">
      <w:pPr>
        <w:spacing w:line="360" w:lineRule="auto"/>
      </w:pPr>
      <w:r>
        <w:t xml:space="preserve">            label10.AutoSize = true;</w:t>
      </w:r>
    </w:p>
    <w:p w14:paraId="464D7D11" w14:textId="77777777" w:rsidR="00820F84" w:rsidRDefault="00820F84" w:rsidP="00820F84">
      <w:pPr>
        <w:spacing w:line="360" w:lineRule="auto"/>
      </w:pPr>
      <w:r>
        <w:t xml:space="preserve">            label10.Location = new Point(12, 305);</w:t>
      </w:r>
    </w:p>
    <w:p w14:paraId="25C3C6ED" w14:textId="77777777" w:rsidR="00820F84" w:rsidRDefault="00820F84" w:rsidP="00820F84">
      <w:pPr>
        <w:spacing w:line="360" w:lineRule="auto"/>
      </w:pPr>
      <w:r>
        <w:t xml:space="preserve">            label10.Name = "label10";</w:t>
      </w:r>
    </w:p>
    <w:p w14:paraId="62B32C17" w14:textId="77777777" w:rsidR="00820F84" w:rsidRDefault="00820F84" w:rsidP="00820F84">
      <w:pPr>
        <w:spacing w:line="360" w:lineRule="auto"/>
      </w:pPr>
      <w:r>
        <w:t xml:space="preserve">            label10.Size = new Size(59, 15);</w:t>
      </w:r>
    </w:p>
    <w:p w14:paraId="0EAF5ED3" w14:textId="77777777" w:rsidR="00820F84" w:rsidRDefault="00820F84" w:rsidP="00820F84">
      <w:pPr>
        <w:spacing w:line="360" w:lineRule="auto"/>
      </w:pPr>
      <w:r>
        <w:t xml:space="preserve">            label10.TabIndex = 19;</w:t>
      </w:r>
    </w:p>
    <w:p w14:paraId="78D590C7" w14:textId="77777777" w:rsidR="00820F84" w:rsidRDefault="00820F84" w:rsidP="00820F84">
      <w:pPr>
        <w:spacing w:line="360" w:lineRule="auto"/>
      </w:pPr>
      <w:r>
        <w:t xml:space="preserve">            label10.Text = "Tần số: v0";</w:t>
      </w:r>
    </w:p>
    <w:p w14:paraId="3420111D" w14:textId="77777777" w:rsidR="00820F84" w:rsidRDefault="00820F84" w:rsidP="00820F84">
      <w:pPr>
        <w:spacing w:line="360" w:lineRule="auto"/>
      </w:pPr>
      <w:r>
        <w:t xml:space="preserve">            // </w:t>
      </w:r>
    </w:p>
    <w:p w14:paraId="4D3D51E3" w14:textId="77777777" w:rsidR="00820F84" w:rsidRDefault="00820F84" w:rsidP="00820F84">
      <w:pPr>
        <w:spacing w:line="360" w:lineRule="auto"/>
      </w:pPr>
      <w:r>
        <w:t xml:space="preserve">            // txteffThick</w:t>
      </w:r>
    </w:p>
    <w:p w14:paraId="447B4ED3" w14:textId="77777777" w:rsidR="00820F84" w:rsidRDefault="00820F84" w:rsidP="00820F84">
      <w:pPr>
        <w:spacing w:line="360" w:lineRule="auto"/>
      </w:pPr>
      <w:r>
        <w:t xml:space="preserve">            // </w:t>
      </w:r>
    </w:p>
    <w:p w14:paraId="498BDAEE" w14:textId="77777777" w:rsidR="00820F84" w:rsidRDefault="00820F84" w:rsidP="00820F84">
      <w:pPr>
        <w:spacing w:line="360" w:lineRule="auto"/>
      </w:pPr>
      <w:r>
        <w:lastRenderedPageBreak/>
        <w:t xml:space="preserve">            txteffThick.Location = new Point(258, 331);</w:t>
      </w:r>
    </w:p>
    <w:p w14:paraId="155AB3FB" w14:textId="77777777" w:rsidR="00820F84" w:rsidRDefault="00820F84" w:rsidP="00820F84">
      <w:pPr>
        <w:spacing w:line="360" w:lineRule="auto"/>
      </w:pPr>
      <w:r>
        <w:t xml:space="preserve">            txteffThick.Name = "txteffThick";</w:t>
      </w:r>
    </w:p>
    <w:p w14:paraId="53B75DA7" w14:textId="77777777" w:rsidR="00820F84" w:rsidRDefault="00820F84" w:rsidP="00820F84">
      <w:pPr>
        <w:spacing w:line="360" w:lineRule="auto"/>
      </w:pPr>
      <w:r>
        <w:t xml:space="preserve">            txteffThick.RightToLeft = RightToLeft.No;</w:t>
      </w:r>
    </w:p>
    <w:p w14:paraId="3C90B5B9" w14:textId="77777777" w:rsidR="00820F84" w:rsidRDefault="00820F84" w:rsidP="00820F84">
      <w:pPr>
        <w:spacing w:line="360" w:lineRule="auto"/>
      </w:pPr>
      <w:r>
        <w:t xml:space="preserve">            txteffThick.Size = new Size(100, 23);</w:t>
      </w:r>
    </w:p>
    <w:p w14:paraId="16983CD2" w14:textId="77777777" w:rsidR="00820F84" w:rsidRDefault="00820F84" w:rsidP="00820F84">
      <w:pPr>
        <w:spacing w:line="360" w:lineRule="auto"/>
      </w:pPr>
      <w:r>
        <w:t xml:space="preserve">            txteffThick.TabIndex = 22;</w:t>
      </w:r>
    </w:p>
    <w:p w14:paraId="69620A1F" w14:textId="77777777" w:rsidR="00820F84" w:rsidRDefault="00820F84" w:rsidP="00820F84">
      <w:pPr>
        <w:spacing w:line="360" w:lineRule="auto"/>
      </w:pPr>
      <w:r>
        <w:t xml:space="preserve">            txteffThick.Text = "20";</w:t>
      </w:r>
    </w:p>
    <w:p w14:paraId="712B2C30" w14:textId="77777777" w:rsidR="00820F84" w:rsidRDefault="00820F84" w:rsidP="00820F84">
      <w:pPr>
        <w:spacing w:line="360" w:lineRule="auto"/>
      </w:pPr>
      <w:r>
        <w:t xml:space="preserve">            txteffThick.TextChanged += txteffThick_TextChanged;</w:t>
      </w:r>
    </w:p>
    <w:p w14:paraId="204B20FB" w14:textId="77777777" w:rsidR="00820F84" w:rsidRDefault="00820F84" w:rsidP="00820F84">
      <w:pPr>
        <w:spacing w:line="360" w:lineRule="auto"/>
      </w:pPr>
      <w:r>
        <w:t xml:space="preserve">            // </w:t>
      </w:r>
    </w:p>
    <w:p w14:paraId="7D3CF441" w14:textId="77777777" w:rsidR="00820F84" w:rsidRDefault="00820F84" w:rsidP="00820F84">
      <w:pPr>
        <w:spacing w:line="360" w:lineRule="auto"/>
      </w:pPr>
      <w:r>
        <w:t xml:space="preserve">            // label11</w:t>
      </w:r>
    </w:p>
    <w:p w14:paraId="26734EDC" w14:textId="77777777" w:rsidR="00820F84" w:rsidRDefault="00820F84" w:rsidP="00820F84">
      <w:pPr>
        <w:spacing w:line="360" w:lineRule="auto"/>
      </w:pPr>
      <w:r>
        <w:t xml:space="preserve">            // </w:t>
      </w:r>
    </w:p>
    <w:p w14:paraId="30A52178" w14:textId="77777777" w:rsidR="00820F84" w:rsidRDefault="00820F84" w:rsidP="00820F84">
      <w:pPr>
        <w:spacing w:line="360" w:lineRule="auto"/>
      </w:pPr>
      <w:r>
        <w:t xml:space="preserve">            label11.AutoSize = true;</w:t>
      </w:r>
    </w:p>
    <w:p w14:paraId="4A01C060" w14:textId="77777777" w:rsidR="00820F84" w:rsidRDefault="00820F84" w:rsidP="00820F84">
      <w:pPr>
        <w:spacing w:line="360" w:lineRule="auto"/>
      </w:pPr>
      <w:r>
        <w:t xml:space="preserve">            label11.Location = new Point(12, 334);</w:t>
      </w:r>
    </w:p>
    <w:p w14:paraId="403DFD2A" w14:textId="77777777" w:rsidR="00820F84" w:rsidRDefault="00820F84" w:rsidP="00820F84">
      <w:pPr>
        <w:spacing w:line="360" w:lineRule="auto"/>
      </w:pPr>
      <w:r>
        <w:t xml:space="preserve">            label11.Name = "label11";</w:t>
      </w:r>
    </w:p>
    <w:p w14:paraId="25260961" w14:textId="77777777" w:rsidR="00820F84" w:rsidRDefault="00820F84" w:rsidP="00820F84">
      <w:pPr>
        <w:spacing w:line="360" w:lineRule="auto"/>
      </w:pPr>
      <w:r>
        <w:t xml:space="preserve">            label11.Size = new Size(126, 15);</w:t>
      </w:r>
    </w:p>
    <w:p w14:paraId="3F428EE7" w14:textId="77777777" w:rsidR="00820F84" w:rsidRDefault="00820F84" w:rsidP="00820F84">
      <w:pPr>
        <w:spacing w:line="360" w:lineRule="auto"/>
      </w:pPr>
      <w:r>
        <w:t xml:space="preserve">            label11.TabIndex = 21;</w:t>
      </w:r>
    </w:p>
    <w:p w14:paraId="77710463" w14:textId="77777777" w:rsidR="00820F84" w:rsidRDefault="00820F84" w:rsidP="00820F84">
      <w:pPr>
        <w:spacing w:line="360" w:lineRule="auto"/>
      </w:pPr>
      <w:r>
        <w:t xml:space="preserve">            label11.Text = "Độ dày hiệu quả (mm)";</w:t>
      </w:r>
    </w:p>
    <w:p w14:paraId="45C24D50" w14:textId="77777777" w:rsidR="00820F84" w:rsidRDefault="00820F84" w:rsidP="00820F84">
      <w:pPr>
        <w:spacing w:line="360" w:lineRule="auto"/>
      </w:pPr>
      <w:r>
        <w:t xml:space="preserve">            // </w:t>
      </w:r>
    </w:p>
    <w:p w14:paraId="4A1CDFF0" w14:textId="77777777" w:rsidR="00820F84" w:rsidRDefault="00820F84" w:rsidP="00820F84">
      <w:pPr>
        <w:spacing w:line="360" w:lineRule="auto"/>
      </w:pPr>
      <w:r>
        <w:t xml:space="preserve">            // txtk</w:t>
      </w:r>
    </w:p>
    <w:p w14:paraId="50C7C6EA" w14:textId="77777777" w:rsidR="00820F84" w:rsidRDefault="00820F84" w:rsidP="00820F84">
      <w:pPr>
        <w:spacing w:line="360" w:lineRule="auto"/>
      </w:pPr>
      <w:r>
        <w:t xml:space="preserve">            // </w:t>
      </w:r>
    </w:p>
    <w:p w14:paraId="1B26D8D9" w14:textId="77777777" w:rsidR="00820F84" w:rsidRDefault="00820F84" w:rsidP="00820F84">
      <w:pPr>
        <w:spacing w:line="360" w:lineRule="auto"/>
      </w:pPr>
      <w:r>
        <w:t xml:space="preserve">            txtk.Enabled = false;</w:t>
      </w:r>
    </w:p>
    <w:p w14:paraId="3C59CE81" w14:textId="77777777" w:rsidR="00820F84" w:rsidRDefault="00820F84" w:rsidP="00820F84">
      <w:pPr>
        <w:spacing w:line="360" w:lineRule="auto"/>
      </w:pPr>
      <w:r>
        <w:t xml:space="preserve">            txtk.Location = new Point(667, 12);</w:t>
      </w:r>
    </w:p>
    <w:p w14:paraId="5C540440" w14:textId="77777777" w:rsidR="00820F84" w:rsidRDefault="00820F84" w:rsidP="00820F84">
      <w:pPr>
        <w:spacing w:line="360" w:lineRule="auto"/>
      </w:pPr>
      <w:r>
        <w:t xml:space="preserve">            txtk.Name = "txtk";</w:t>
      </w:r>
    </w:p>
    <w:p w14:paraId="1E33FFD7" w14:textId="77777777" w:rsidR="00820F84" w:rsidRDefault="00820F84" w:rsidP="00820F84">
      <w:pPr>
        <w:spacing w:line="360" w:lineRule="auto"/>
      </w:pPr>
      <w:r>
        <w:t xml:space="preserve">            txtk.RightToLeft = RightToLeft.No;</w:t>
      </w:r>
    </w:p>
    <w:p w14:paraId="4BEAA6DC" w14:textId="77777777" w:rsidR="00820F84" w:rsidRDefault="00820F84" w:rsidP="00820F84">
      <w:pPr>
        <w:spacing w:line="360" w:lineRule="auto"/>
      </w:pPr>
      <w:r>
        <w:t xml:space="preserve">            txtk.Size = new Size(100, 23);</w:t>
      </w:r>
    </w:p>
    <w:p w14:paraId="041011E7" w14:textId="77777777" w:rsidR="00820F84" w:rsidRDefault="00820F84" w:rsidP="00820F84">
      <w:pPr>
        <w:spacing w:line="360" w:lineRule="auto"/>
      </w:pPr>
      <w:r>
        <w:t xml:space="preserve">            txtk.TabIndex = 24;</w:t>
      </w:r>
    </w:p>
    <w:p w14:paraId="778B856F" w14:textId="77777777" w:rsidR="00820F84" w:rsidRDefault="00820F84" w:rsidP="00820F84">
      <w:pPr>
        <w:spacing w:line="360" w:lineRule="auto"/>
      </w:pPr>
      <w:r>
        <w:t xml:space="preserve">            // </w:t>
      </w:r>
    </w:p>
    <w:p w14:paraId="3E8AEE35" w14:textId="77777777" w:rsidR="00820F84" w:rsidRDefault="00820F84" w:rsidP="00820F84">
      <w:pPr>
        <w:spacing w:line="360" w:lineRule="auto"/>
      </w:pPr>
      <w:r>
        <w:t xml:space="preserve">            // label12</w:t>
      </w:r>
    </w:p>
    <w:p w14:paraId="72E13CE5" w14:textId="77777777" w:rsidR="00820F84" w:rsidRDefault="00820F84" w:rsidP="00820F84">
      <w:pPr>
        <w:spacing w:line="360" w:lineRule="auto"/>
      </w:pPr>
      <w:r>
        <w:t xml:space="preserve">            // </w:t>
      </w:r>
    </w:p>
    <w:p w14:paraId="45EA0EA2" w14:textId="77777777" w:rsidR="00820F84" w:rsidRDefault="00820F84" w:rsidP="00820F84">
      <w:pPr>
        <w:spacing w:line="360" w:lineRule="auto"/>
      </w:pPr>
      <w:r>
        <w:t xml:space="preserve">            label12.AutoSize = true;</w:t>
      </w:r>
    </w:p>
    <w:p w14:paraId="3F4036FE" w14:textId="77777777" w:rsidR="00820F84" w:rsidRDefault="00820F84" w:rsidP="00820F84">
      <w:pPr>
        <w:spacing w:line="360" w:lineRule="auto"/>
      </w:pPr>
      <w:r>
        <w:t xml:space="preserve">            label12.Location = new Point(421, 15);</w:t>
      </w:r>
    </w:p>
    <w:p w14:paraId="1D8A7575" w14:textId="77777777" w:rsidR="00820F84" w:rsidRDefault="00820F84" w:rsidP="00820F84">
      <w:pPr>
        <w:spacing w:line="360" w:lineRule="auto"/>
      </w:pPr>
      <w:r>
        <w:t xml:space="preserve">            label12.Name = "label12";</w:t>
      </w:r>
    </w:p>
    <w:p w14:paraId="63C8D268" w14:textId="77777777" w:rsidR="00820F84" w:rsidRDefault="00820F84" w:rsidP="00820F84">
      <w:pPr>
        <w:spacing w:line="360" w:lineRule="auto"/>
      </w:pPr>
      <w:r>
        <w:t xml:space="preserve">            label12.Size = new Size(89, 15);</w:t>
      </w:r>
    </w:p>
    <w:p w14:paraId="2A3CD5DF" w14:textId="77777777" w:rsidR="00820F84" w:rsidRPr="00584126" w:rsidRDefault="00820F84" w:rsidP="00820F84">
      <w:pPr>
        <w:spacing w:line="360" w:lineRule="auto"/>
        <w:rPr>
          <w:lang w:val="sv-SE"/>
        </w:rPr>
      </w:pPr>
      <w:r>
        <w:lastRenderedPageBreak/>
        <w:t xml:space="preserve">            </w:t>
      </w:r>
      <w:r w:rsidRPr="00584126">
        <w:rPr>
          <w:lang w:val="sv-SE"/>
        </w:rPr>
        <w:t>label12.TabIndex = 23;</w:t>
      </w:r>
    </w:p>
    <w:p w14:paraId="7AE589AD" w14:textId="77777777" w:rsidR="00820F84" w:rsidRPr="00584126" w:rsidRDefault="00820F84" w:rsidP="00820F84">
      <w:pPr>
        <w:spacing w:line="360" w:lineRule="auto"/>
        <w:rPr>
          <w:lang w:val="sv-SE"/>
        </w:rPr>
      </w:pPr>
      <w:r w:rsidRPr="00584126">
        <w:rPr>
          <w:lang w:val="sv-SE"/>
        </w:rPr>
        <w:t xml:space="preserve">            label12.Text = "Số mũ độ dày k";</w:t>
      </w:r>
    </w:p>
    <w:p w14:paraId="52DF9E7E" w14:textId="77777777" w:rsidR="00820F84" w:rsidRPr="00584126" w:rsidRDefault="00820F84" w:rsidP="00820F84">
      <w:pPr>
        <w:spacing w:line="360" w:lineRule="auto"/>
        <w:rPr>
          <w:lang w:val="sv-SE"/>
        </w:rPr>
      </w:pPr>
      <w:r w:rsidRPr="00584126">
        <w:rPr>
          <w:lang w:val="sv-SE"/>
        </w:rPr>
        <w:t xml:space="preserve">            // </w:t>
      </w:r>
    </w:p>
    <w:p w14:paraId="67D0304C" w14:textId="77777777" w:rsidR="00820F84" w:rsidRPr="00584126" w:rsidRDefault="00820F84" w:rsidP="00820F84">
      <w:pPr>
        <w:spacing w:line="360" w:lineRule="auto"/>
        <w:rPr>
          <w:lang w:val="sv-SE"/>
        </w:rPr>
      </w:pPr>
      <w:r w:rsidRPr="00584126">
        <w:rPr>
          <w:lang w:val="sv-SE"/>
        </w:rPr>
        <w:t xml:space="preserve">            // txtgammam1</w:t>
      </w:r>
    </w:p>
    <w:p w14:paraId="38D9BC5C" w14:textId="77777777" w:rsidR="00820F84" w:rsidRDefault="00820F84" w:rsidP="00820F84">
      <w:pPr>
        <w:spacing w:line="360" w:lineRule="auto"/>
      </w:pPr>
      <w:r w:rsidRPr="00584126">
        <w:rPr>
          <w:lang w:val="sv-SE"/>
        </w:rPr>
        <w:t xml:space="preserve">            </w:t>
      </w:r>
      <w:r>
        <w:t xml:space="preserve">// </w:t>
      </w:r>
    </w:p>
    <w:p w14:paraId="141BECB7" w14:textId="77777777" w:rsidR="00820F84" w:rsidRDefault="00820F84" w:rsidP="00820F84">
      <w:pPr>
        <w:spacing w:line="360" w:lineRule="auto"/>
      </w:pPr>
      <w:r>
        <w:t xml:space="preserve">            txtgammam1.Enabled = false;</w:t>
      </w:r>
    </w:p>
    <w:p w14:paraId="0E54F36A" w14:textId="77777777" w:rsidR="00820F84" w:rsidRDefault="00820F84" w:rsidP="00820F84">
      <w:pPr>
        <w:spacing w:line="360" w:lineRule="auto"/>
      </w:pPr>
      <w:r>
        <w:t xml:space="preserve">            txtgammam1.Location = new Point(667, 157);</w:t>
      </w:r>
    </w:p>
    <w:p w14:paraId="6C0ACF32" w14:textId="77777777" w:rsidR="00820F84" w:rsidRDefault="00820F84" w:rsidP="00820F84">
      <w:pPr>
        <w:spacing w:line="360" w:lineRule="auto"/>
      </w:pPr>
      <w:r>
        <w:t xml:space="preserve">            txtgammam1.Name = "txtgammam1";</w:t>
      </w:r>
    </w:p>
    <w:p w14:paraId="75BB9903" w14:textId="77777777" w:rsidR="00820F84" w:rsidRDefault="00820F84" w:rsidP="00820F84">
      <w:pPr>
        <w:spacing w:line="360" w:lineRule="auto"/>
      </w:pPr>
      <w:r>
        <w:t xml:space="preserve">            txtgammam1.RightToLeft = RightToLeft.No;</w:t>
      </w:r>
    </w:p>
    <w:p w14:paraId="38E9FF00" w14:textId="77777777" w:rsidR="00820F84" w:rsidRDefault="00820F84" w:rsidP="00820F84">
      <w:pPr>
        <w:spacing w:line="360" w:lineRule="auto"/>
      </w:pPr>
      <w:r>
        <w:t xml:space="preserve">            txtgammam1.Size = new Size(100, 23);</w:t>
      </w:r>
    </w:p>
    <w:p w14:paraId="03E88709" w14:textId="77777777" w:rsidR="00820F84" w:rsidRDefault="00820F84" w:rsidP="00820F84">
      <w:pPr>
        <w:spacing w:line="360" w:lineRule="auto"/>
      </w:pPr>
      <w:r>
        <w:t xml:space="preserve">            txtgammam1.TabIndex = 32;</w:t>
      </w:r>
    </w:p>
    <w:p w14:paraId="0A910431" w14:textId="77777777" w:rsidR="00820F84" w:rsidRDefault="00820F84" w:rsidP="00820F84">
      <w:pPr>
        <w:spacing w:line="360" w:lineRule="auto"/>
      </w:pPr>
      <w:r>
        <w:t xml:space="preserve">            // </w:t>
      </w:r>
    </w:p>
    <w:p w14:paraId="785A8DCF" w14:textId="77777777" w:rsidR="00820F84" w:rsidRDefault="00820F84" w:rsidP="00820F84">
      <w:pPr>
        <w:spacing w:line="360" w:lineRule="auto"/>
      </w:pPr>
      <w:r>
        <w:t xml:space="preserve">            // label13</w:t>
      </w:r>
    </w:p>
    <w:p w14:paraId="44FF3F60" w14:textId="77777777" w:rsidR="00820F84" w:rsidRDefault="00820F84" w:rsidP="00820F84">
      <w:pPr>
        <w:spacing w:line="360" w:lineRule="auto"/>
      </w:pPr>
      <w:r>
        <w:t xml:space="preserve">            // </w:t>
      </w:r>
    </w:p>
    <w:p w14:paraId="0F2F2569" w14:textId="77777777" w:rsidR="00820F84" w:rsidRDefault="00820F84" w:rsidP="00820F84">
      <w:pPr>
        <w:spacing w:line="360" w:lineRule="auto"/>
      </w:pPr>
      <w:r>
        <w:t xml:space="preserve">            label13.AutoSize = true;</w:t>
      </w:r>
    </w:p>
    <w:p w14:paraId="1EBAF753" w14:textId="77777777" w:rsidR="00820F84" w:rsidRDefault="00820F84" w:rsidP="00820F84">
      <w:pPr>
        <w:spacing w:line="360" w:lineRule="auto"/>
      </w:pPr>
      <w:r>
        <w:t xml:space="preserve">            label13.Location = new Point(421, 160);</w:t>
      </w:r>
    </w:p>
    <w:p w14:paraId="05AEFE40" w14:textId="77777777" w:rsidR="00820F84" w:rsidRDefault="00820F84" w:rsidP="00820F84">
      <w:pPr>
        <w:spacing w:line="360" w:lineRule="auto"/>
      </w:pPr>
      <w:r>
        <w:t xml:space="preserve">            label13.Name = "label13";</w:t>
      </w:r>
    </w:p>
    <w:p w14:paraId="255CA196" w14:textId="77777777" w:rsidR="00820F84" w:rsidRDefault="00820F84" w:rsidP="00820F84">
      <w:pPr>
        <w:spacing w:line="360" w:lineRule="auto"/>
      </w:pPr>
      <w:r>
        <w:t xml:space="preserve">            label13.Size = new Size(103, 15);</w:t>
      </w:r>
    </w:p>
    <w:p w14:paraId="6DAFC424" w14:textId="77777777" w:rsidR="00820F84" w:rsidRPr="00584126" w:rsidRDefault="00820F84" w:rsidP="00820F84">
      <w:pPr>
        <w:spacing w:line="360" w:lineRule="auto"/>
        <w:rPr>
          <w:lang w:val="sv-SE"/>
        </w:rPr>
      </w:pPr>
      <w:r>
        <w:t xml:space="preserve">            </w:t>
      </w:r>
      <w:r w:rsidRPr="00584126">
        <w:rPr>
          <w:lang w:val="sv-SE"/>
        </w:rPr>
        <w:t>label13.TabIndex = 31;</w:t>
      </w:r>
    </w:p>
    <w:p w14:paraId="0B049251" w14:textId="77777777" w:rsidR="00820F84" w:rsidRPr="00584126" w:rsidRDefault="00820F84" w:rsidP="00820F84">
      <w:pPr>
        <w:spacing w:line="360" w:lineRule="auto"/>
        <w:rPr>
          <w:lang w:val="sv-SE"/>
        </w:rPr>
      </w:pPr>
      <w:r w:rsidRPr="00584126">
        <w:rPr>
          <w:lang w:val="sv-SE"/>
        </w:rPr>
        <w:t xml:space="preserve">            label13.Text = "Gamma (1+m1/h)";</w:t>
      </w:r>
    </w:p>
    <w:p w14:paraId="496DDD01" w14:textId="77777777" w:rsidR="00820F84" w:rsidRDefault="00820F84" w:rsidP="00820F84">
      <w:pPr>
        <w:spacing w:line="360" w:lineRule="auto"/>
      </w:pPr>
      <w:r w:rsidRPr="00584126">
        <w:rPr>
          <w:lang w:val="sv-SE"/>
        </w:rPr>
        <w:t xml:space="preserve">            </w:t>
      </w:r>
      <w:r>
        <w:t xml:space="preserve">// </w:t>
      </w:r>
    </w:p>
    <w:p w14:paraId="16C45651" w14:textId="77777777" w:rsidR="00820F84" w:rsidRDefault="00820F84" w:rsidP="00820F84">
      <w:pPr>
        <w:spacing w:line="360" w:lineRule="auto"/>
      </w:pPr>
      <w:r>
        <w:t xml:space="preserve">            // txtq</w:t>
      </w:r>
    </w:p>
    <w:p w14:paraId="05302AEF" w14:textId="77777777" w:rsidR="00820F84" w:rsidRDefault="00820F84" w:rsidP="00820F84">
      <w:pPr>
        <w:spacing w:line="360" w:lineRule="auto"/>
      </w:pPr>
      <w:r>
        <w:t xml:space="preserve">            // </w:t>
      </w:r>
    </w:p>
    <w:p w14:paraId="23EBCD92" w14:textId="77777777" w:rsidR="00820F84" w:rsidRDefault="00820F84" w:rsidP="00820F84">
      <w:pPr>
        <w:spacing w:line="360" w:lineRule="auto"/>
      </w:pPr>
      <w:r>
        <w:t xml:space="preserve">            txtq.Enabled = false;</w:t>
      </w:r>
    </w:p>
    <w:p w14:paraId="283A1D1A" w14:textId="77777777" w:rsidR="00820F84" w:rsidRDefault="00820F84" w:rsidP="00820F84">
      <w:pPr>
        <w:spacing w:line="360" w:lineRule="auto"/>
      </w:pPr>
      <w:r>
        <w:t xml:space="preserve">            txtq.Location = new Point(667, 99);</w:t>
      </w:r>
    </w:p>
    <w:p w14:paraId="587B37B9" w14:textId="77777777" w:rsidR="00820F84" w:rsidRDefault="00820F84" w:rsidP="00820F84">
      <w:pPr>
        <w:spacing w:line="360" w:lineRule="auto"/>
      </w:pPr>
      <w:r>
        <w:t xml:space="preserve">            txtq.Name = "txtq";</w:t>
      </w:r>
    </w:p>
    <w:p w14:paraId="0A15A6C7" w14:textId="77777777" w:rsidR="00820F84" w:rsidRDefault="00820F84" w:rsidP="00820F84">
      <w:pPr>
        <w:spacing w:line="360" w:lineRule="auto"/>
      </w:pPr>
      <w:r>
        <w:t xml:space="preserve">            txtq.RightToLeft = RightToLeft.No;</w:t>
      </w:r>
    </w:p>
    <w:p w14:paraId="7BABC95A" w14:textId="77777777" w:rsidR="00820F84" w:rsidRDefault="00820F84" w:rsidP="00820F84">
      <w:pPr>
        <w:spacing w:line="360" w:lineRule="auto"/>
      </w:pPr>
      <w:r>
        <w:t xml:space="preserve">            txtq.Size = new Size(100, 23);</w:t>
      </w:r>
    </w:p>
    <w:p w14:paraId="08587038" w14:textId="77777777" w:rsidR="00820F84" w:rsidRDefault="00820F84" w:rsidP="00820F84">
      <w:pPr>
        <w:spacing w:line="360" w:lineRule="auto"/>
      </w:pPr>
      <w:r>
        <w:t xml:space="preserve">            txtq.TabIndex = 30;</w:t>
      </w:r>
    </w:p>
    <w:p w14:paraId="43D5C4D3" w14:textId="77777777" w:rsidR="00820F84" w:rsidRDefault="00820F84" w:rsidP="00820F84">
      <w:pPr>
        <w:spacing w:line="360" w:lineRule="auto"/>
      </w:pPr>
      <w:r>
        <w:t xml:space="preserve">            // </w:t>
      </w:r>
    </w:p>
    <w:p w14:paraId="7AEC9A21" w14:textId="77777777" w:rsidR="00820F84" w:rsidRDefault="00820F84" w:rsidP="00820F84">
      <w:pPr>
        <w:spacing w:line="360" w:lineRule="auto"/>
      </w:pPr>
      <w:r>
        <w:t xml:space="preserve">            // label14</w:t>
      </w:r>
    </w:p>
    <w:p w14:paraId="61E1EF21" w14:textId="77777777" w:rsidR="00820F84" w:rsidRDefault="00820F84" w:rsidP="00820F84">
      <w:pPr>
        <w:spacing w:line="360" w:lineRule="auto"/>
      </w:pPr>
      <w:r>
        <w:t xml:space="preserve">            // </w:t>
      </w:r>
    </w:p>
    <w:p w14:paraId="339FAAAB" w14:textId="77777777" w:rsidR="00820F84" w:rsidRDefault="00820F84" w:rsidP="00820F84">
      <w:pPr>
        <w:spacing w:line="360" w:lineRule="auto"/>
      </w:pPr>
      <w:r>
        <w:lastRenderedPageBreak/>
        <w:t xml:space="preserve">            label14.AutoSize = true;</w:t>
      </w:r>
    </w:p>
    <w:p w14:paraId="0F632842" w14:textId="77777777" w:rsidR="00820F84" w:rsidRDefault="00820F84" w:rsidP="00820F84">
      <w:pPr>
        <w:spacing w:line="360" w:lineRule="auto"/>
      </w:pPr>
      <w:r>
        <w:t xml:space="preserve">            label14.Location = new Point(421, 102);</w:t>
      </w:r>
    </w:p>
    <w:p w14:paraId="6A0C200D" w14:textId="77777777" w:rsidR="00820F84" w:rsidRDefault="00820F84" w:rsidP="00820F84">
      <w:pPr>
        <w:spacing w:line="360" w:lineRule="auto"/>
      </w:pPr>
      <w:r>
        <w:t xml:space="preserve">            label14.Name = "label14";</w:t>
      </w:r>
    </w:p>
    <w:p w14:paraId="6E3675C6" w14:textId="77777777" w:rsidR="00820F84" w:rsidRDefault="00820F84" w:rsidP="00820F84">
      <w:pPr>
        <w:spacing w:line="360" w:lineRule="auto"/>
      </w:pPr>
      <w:r>
        <w:t xml:space="preserve">            label14.Size = new Size(113, 15);</w:t>
      </w:r>
    </w:p>
    <w:p w14:paraId="3A513214" w14:textId="77777777" w:rsidR="00820F84" w:rsidRDefault="00820F84" w:rsidP="00820F84">
      <w:pPr>
        <w:spacing w:line="360" w:lineRule="auto"/>
      </w:pPr>
      <w:r>
        <w:t xml:space="preserve">            label14.TabIndex = 29;</w:t>
      </w:r>
    </w:p>
    <w:p w14:paraId="57FAFA90" w14:textId="77777777" w:rsidR="00820F84" w:rsidRDefault="00820F84" w:rsidP="00820F84">
      <w:pPr>
        <w:spacing w:line="360" w:lineRule="auto"/>
      </w:pPr>
      <w:r>
        <w:t xml:space="preserve">            label14.Text = "Hệ số tỉ lệ weibull: q";</w:t>
      </w:r>
    </w:p>
    <w:p w14:paraId="526B4339" w14:textId="77777777" w:rsidR="00820F84" w:rsidRDefault="00820F84" w:rsidP="00820F84">
      <w:pPr>
        <w:spacing w:line="360" w:lineRule="auto"/>
      </w:pPr>
      <w:r>
        <w:t xml:space="preserve">            // </w:t>
      </w:r>
    </w:p>
    <w:p w14:paraId="77FEC489" w14:textId="77777777" w:rsidR="00820F84" w:rsidRDefault="00820F84" w:rsidP="00820F84">
      <w:pPr>
        <w:spacing w:line="360" w:lineRule="auto"/>
      </w:pPr>
      <w:r>
        <w:t xml:space="preserve">            // txtn0</w:t>
      </w:r>
    </w:p>
    <w:p w14:paraId="03C6AC04" w14:textId="77777777" w:rsidR="00820F84" w:rsidRDefault="00820F84" w:rsidP="00820F84">
      <w:pPr>
        <w:spacing w:line="360" w:lineRule="auto"/>
      </w:pPr>
      <w:r>
        <w:t xml:space="preserve">            // </w:t>
      </w:r>
    </w:p>
    <w:p w14:paraId="77C1CCD2" w14:textId="77777777" w:rsidR="00820F84" w:rsidRDefault="00820F84" w:rsidP="00820F84">
      <w:pPr>
        <w:spacing w:line="360" w:lineRule="auto"/>
      </w:pPr>
      <w:r>
        <w:t xml:space="preserve">            txtn0.Enabled = false;</w:t>
      </w:r>
    </w:p>
    <w:p w14:paraId="60DB9D68" w14:textId="77777777" w:rsidR="00820F84" w:rsidRDefault="00820F84" w:rsidP="00820F84">
      <w:pPr>
        <w:spacing w:line="360" w:lineRule="auto"/>
      </w:pPr>
      <w:r>
        <w:t xml:space="preserve">            txtn0.Location = new Point(667, 70);</w:t>
      </w:r>
    </w:p>
    <w:p w14:paraId="64328834" w14:textId="77777777" w:rsidR="00820F84" w:rsidRDefault="00820F84" w:rsidP="00820F84">
      <w:pPr>
        <w:spacing w:line="360" w:lineRule="auto"/>
      </w:pPr>
      <w:r>
        <w:t xml:space="preserve">            txtn0.Name = "txtn0";</w:t>
      </w:r>
    </w:p>
    <w:p w14:paraId="01A0228A" w14:textId="77777777" w:rsidR="00820F84" w:rsidRDefault="00820F84" w:rsidP="00820F84">
      <w:pPr>
        <w:spacing w:line="360" w:lineRule="auto"/>
      </w:pPr>
      <w:r>
        <w:t xml:space="preserve">            txtn0.RightToLeft = RightToLeft.No;</w:t>
      </w:r>
    </w:p>
    <w:p w14:paraId="7759ADF8" w14:textId="77777777" w:rsidR="00820F84" w:rsidRDefault="00820F84" w:rsidP="00820F84">
      <w:pPr>
        <w:spacing w:line="360" w:lineRule="auto"/>
      </w:pPr>
      <w:r>
        <w:t xml:space="preserve">            txtn0.Size = new Size(100, 23);</w:t>
      </w:r>
    </w:p>
    <w:p w14:paraId="4673F8E2" w14:textId="77777777" w:rsidR="00820F84" w:rsidRDefault="00820F84" w:rsidP="00820F84">
      <w:pPr>
        <w:spacing w:line="360" w:lineRule="auto"/>
      </w:pPr>
      <w:r>
        <w:t xml:space="preserve">            txtn0.TabIndex = 28;</w:t>
      </w:r>
    </w:p>
    <w:p w14:paraId="6A1FC9CB" w14:textId="77777777" w:rsidR="00820F84" w:rsidRDefault="00820F84" w:rsidP="00820F84">
      <w:pPr>
        <w:spacing w:line="360" w:lineRule="auto"/>
      </w:pPr>
      <w:r>
        <w:t xml:space="preserve">            // </w:t>
      </w:r>
    </w:p>
    <w:p w14:paraId="608D6CD3" w14:textId="77777777" w:rsidR="00820F84" w:rsidRDefault="00820F84" w:rsidP="00820F84">
      <w:pPr>
        <w:spacing w:line="360" w:lineRule="auto"/>
      </w:pPr>
      <w:r>
        <w:t xml:space="preserve">            // label15</w:t>
      </w:r>
    </w:p>
    <w:p w14:paraId="2C94D310" w14:textId="77777777" w:rsidR="00820F84" w:rsidRDefault="00820F84" w:rsidP="00820F84">
      <w:pPr>
        <w:spacing w:line="360" w:lineRule="auto"/>
      </w:pPr>
      <w:r>
        <w:t xml:space="preserve">            // </w:t>
      </w:r>
    </w:p>
    <w:p w14:paraId="6471E2AE" w14:textId="77777777" w:rsidR="00820F84" w:rsidRDefault="00820F84" w:rsidP="00820F84">
      <w:pPr>
        <w:spacing w:line="360" w:lineRule="auto"/>
      </w:pPr>
      <w:r>
        <w:t xml:space="preserve">            label15.AutoSize = true;</w:t>
      </w:r>
    </w:p>
    <w:p w14:paraId="00120D33" w14:textId="77777777" w:rsidR="00820F84" w:rsidRDefault="00820F84" w:rsidP="00820F84">
      <w:pPr>
        <w:spacing w:line="360" w:lineRule="auto"/>
      </w:pPr>
      <w:r>
        <w:t xml:space="preserve">            label15.Location = new Point(421, 73);</w:t>
      </w:r>
    </w:p>
    <w:p w14:paraId="4F9104CA" w14:textId="77777777" w:rsidR="00820F84" w:rsidRDefault="00820F84" w:rsidP="00820F84">
      <w:pPr>
        <w:spacing w:line="360" w:lineRule="auto"/>
      </w:pPr>
      <w:r>
        <w:t xml:space="preserve">            label15.Name = "label15";</w:t>
      </w:r>
    </w:p>
    <w:p w14:paraId="09719A1F" w14:textId="77777777" w:rsidR="00820F84" w:rsidRDefault="00820F84" w:rsidP="00820F84">
      <w:pPr>
        <w:spacing w:line="360" w:lineRule="auto"/>
      </w:pPr>
      <w:r>
        <w:t xml:space="preserve">            label15.Size = new Size(158, 15);</w:t>
      </w:r>
    </w:p>
    <w:p w14:paraId="6632451E" w14:textId="77777777" w:rsidR="00820F84" w:rsidRDefault="00820F84" w:rsidP="00820F84">
      <w:pPr>
        <w:spacing w:line="360" w:lineRule="auto"/>
      </w:pPr>
      <w:r>
        <w:t xml:space="preserve">            label15.TabIndex = 27;</w:t>
      </w:r>
    </w:p>
    <w:p w14:paraId="31927008" w14:textId="77777777" w:rsidR="00820F84" w:rsidRDefault="00820F84" w:rsidP="00820F84">
      <w:pPr>
        <w:spacing w:line="360" w:lineRule="auto"/>
      </w:pPr>
      <w:r>
        <w:t xml:space="preserve">            label15.Text = "Số chu kỳ được tính toán: n0";</w:t>
      </w:r>
    </w:p>
    <w:p w14:paraId="59E0BE78" w14:textId="77777777" w:rsidR="00820F84" w:rsidRDefault="00820F84" w:rsidP="00820F84">
      <w:pPr>
        <w:spacing w:line="360" w:lineRule="auto"/>
      </w:pPr>
      <w:r>
        <w:t xml:space="preserve">            // </w:t>
      </w:r>
    </w:p>
    <w:p w14:paraId="1DF7DA16" w14:textId="77777777" w:rsidR="00820F84" w:rsidRDefault="00820F84" w:rsidP="00820F84">
      <w:pPr>
        <w:spacing w:line="360" w:lineRule="auto"/>
      </w:pPr>
      <w:r>
        <w:t xml:space="preserve">            // txtTd</w:t>
      </w:r>
    </w:p>
    <w:p w14:paraId="48764553" w14:textId="77777777" w:rsidR="00820F84" w:rsidRDefault="00820F84" w:rsidP="00820F84">
      <w:pPr>
        <w:spacing w:line="360" w:lineRule="auto"/>
      </w:pPr>
      <w:r>
        <w:t xml:space="preserve">            // </w:t>
      </w:r>
    </w:p>
    <w:p w14:paraId="7C4E57FE" w14:textId="77777777" w:rsidR="00820F84" w:rsidRDefault="00820F84" w:rsidP="00820F84">
      <w:pPr>
        <w:spacing w:line="360" w:lineRule="auto"/>
      </w:pPr>
      <w:r>
        <w:t xml:space="preserve">            txtTd.Enabled = false;</w:t>
      </w:r>
    </w:p>
    <w:p w14:paraId="6492991E" w14:textId="77777777" w:rsidR="00820F84" w:rsidRDefault="00820F84" w:rsidP="00820F84">
      <w:pPr>
        <w:spacing w:line="360" w:lineRule="auto"/>
      </w:pPr>
      <w:r>
        <w:t xml:space="preserve">            txtTd.Location = new Point(667, 41);</w:t>
      </w:r>
    </w:p>
    <w:p w14:paraId="6708F8D3" w14:textId="77777777" w:rsidR="00820F84" w:rsidRDefault="00820F84" w:rsidP="00820F84">
      <w:pPr>
        <w:spacing w:line="360" w:lineRule="auto"/>
      </w:pPr>
      <w:r>
        <w:t xml:space="preserve">            txtTd.Name = "txtTd";</w:t>
      </w:r>
    </w:p>
    <w:p w14:paraId="5E3EAA31" w14:textId="77777777" w:rsidR="00820F84" w:rsidRDefault="00820F84" w:rsidP="00820F84">
      <w:pPr>
        <w:spacing w:line="360" w:lineRule="auto"/>
      </w:pPr>
      <w:r>
        <w:t xml:space="preserve">            txtTd.RightToLeft = RightToLeft.No;</w:t>
      </w:r>
    </w:p>
    <w:p w14:paraId="2513F717" w14:textId="77777777" w:rsidR="00820F84" w:rsidRDefault="00820F84" w:rsidP="00820F84">
      <w:pPr>
        <w:spacing w:line="360" w:lineRule="auto"/>
      </w:pPr>
      <w:r>
        <w:t xml:space="preserve">            txtTd.Size = new Size(100, 23);</w:t>
      </w:r>
    </w:p>
    <w:p w14:paraId="09FAE64E" w14:textId="77777777" w:rsidR="00820F84" w:rsidRDefault="00820F84" w:rsidP="00820F84">
      <w:pPr>
        <w:spacing w:line="360" w:lineRule="auto"/>
      </w:pPr>
      <w:r>
        <w:lastRenderedPageBreak/>
        <w:t xml:space="preserve">            txtTd.TabIndex = 26;</w:t>
      </w:r>
    </w:p>
    <w:p w14:paraId="7961F39B" w14:textId="77777777" w:rsidR="00820F84" w:rsidRDefault="00820F84" w:rsidP="00820F84">
      <w:pPr>
        <w:spacing w:line="360" w:lineRule="auto"/>
      </w:pPr>
      <w:r>
        <w:t xml:space="preserve">            // </w:t>
      </w:r>
    </w:p>
    <w:p w14:paraId="3DCB8722" w14:textId="77777777" w:rsidR="00820F84" w:rsidRDefault="00820F84" w:rsidP="00820F84">
      <w:pPr>
        <w:spacing w:line="360" w:lineRule="auto"/>
      </w:pPr>
      <w:r>
        <w:t xml:space="preserve">            // label16</w:t>
      </w:r>
    </w:p>
    <w:p w14:paraId="440BE6B6" w14:textId="77777777" w:rsidR="00820F84" w:rsidRDefault="00820F84" w:rsidP="00820F84">
      <w:pPr>
        <w:spacing w:line="360" w:lineRule="auto"/>
      </w:pPr>
      <w:r>
        <w:t xml:space="preserve">            // </w:t>
      </w:r>
    </w:p>
    <w:p w14:paraId="179EB946" w14:textId="77777777" w:rsidR="00820F84" w:rsidRDefault="00820F84" w:rsidP="00820F84">
      <w:pPr>
        <w:spacing w:line="360" w:lineRule="auto"/>
      </w:pPr>
      <w:r>
        <w:t xml:space="preserve">            label16.AutoSize = true;</w:t>
      </w:r>
    </w:p>
    <w:p w14:paraId="3F366E26" w14:textId="77777777" w:rsidR="00820F84" w:rsidRDefault="00820F84" w:rsidP="00820F84">
      <w:pPr>
        <w:spacing w:line="360" w:lineRule="auto"/>
      </w:pPr>
      <w:r>
        <w:t xml:space="preserve">            label16.Location = new Point(421, 44);</w:t>
      </w:r>
    </w:p>
    <w:p w14:paraId="262C78BB" w14:textId="77777777" w:rsidR="00820F84" w:rsidRDefault="00820F84" w:rsidP="00820F84">
      <w:pPr>
        <w:spacing w:line="360" w:lineRule="auto"/>
      </w:pPr>
      <w:r>
        <w:t xml:space="preserve">            label16.Name = "label16";</w:t>
      </w:r>
    </w:p>
    <w:p w14:paraId="13205802" w14:textId="77777777" w:rsidR="00820F84" w:rsidRDefault="00820F84" w:rsidP="00820F84">
      <w:pPr>
        <w:spacing w:line="360" w:lineRule="auto"/>
      </w:pPr>
      <w:r>
        <w:t xml:space="preserve">            label16.Size = new Size(128, 15);</w:t>
      </w:r>
    </w:p>
    <w:p w14:paraId="5ADCEF6F" w14:textId="77777777" w:rsidR="00820F84" w:rsidRDefault="00820F84" w:rsidP="00820F84">
      <w:pPr>
        <w:spacing w:line="360" w:lineRule="auto"/>
      </w:pPr>
      <w:r>
        <w:t xml:space="preserve">            label16.TabIndex = 25;</w:t>
      </w:r>
    </w:p>
    <w:p w14:paraId="68DA63B1" w14:textId="77777777" w:rsidR="00820F84" w:rsidRDefault="00820F84" w:rsidP="00820F84">
      <w:pPr>
        <w:spacing w:line="360" w:lineRule="auto"/>
      </w:pPr>
      <w:r>
        <w:t xml:space="preserve">            label16.Text = "Td = Thời gian phục vụ";</w:t>
      </w:r>
    </w:p>
    <w:p w14:paraId="1D2F6C7F" w14:textId="77777777" w:rsidR="00820F84" w:rsidRDefault="00820F84" w:rsidP="00820F84">
      <w:pPr>
        <w:spacing w:line="360" w:lineRule="auto"/>
      </w:pPr>
      <w:r>
        <w:t xml:space="preserve">            // </w:t>
      </w:r>
    </w:p>
    <w:p w14:paraId="3F620CE4" w14:textId="77777777" w:rsidR="00820F84" w:rsidRDefault="00820F84" w:rsidP="00820F84">
      <w:pPr>
        <w:spacing w:line="360" w:lineRule="auto"/>
      </w:pPr>
      <w:r>
        <w:t xml:space="preserve">            // txtLife</w:t>
      </w:r>
    </w:p>
    <w:p w14:paraId="2F956EFB" w14:textId="77777777" w:rsidR="00820F84" w:rsidRDefault="00820F84" w:rsidP="00820F84">
      <w:pPr>
        <w:spacing w:line="360" w:lineRule="auto"/>
      </w:pPr>
      <w:r>
        <w:t xml:space="preserve">            // </w:t>
      </w:r>
    </w:p>
    <w:p w14:paraId="12CF5918" w14:textId="77777777" w:rsidR="00820F84" w:rsidRDefault="00820F84" w:rsidP="00820F84">
      <w:pPr>
        <w:spacing w:line="360" w:lineRule="auto"/>
      </w:pPr>
      <w:r>
        <w:t xml:space="preserve">            txtLife.Enabled = false;</w:t>
      </w:r>
    </w:p>
    <w:p w14:paraId="3799B341" w14:textId="77777777" w:rsidR="00820F84" w:rsidRDefault="00820F84" w:rsidP="00820F84">
      <w:pPr>
        <w:spacing w:line="360" w:lineRule="auto"/>
      </w:pPr>
      <w:r>
        <w:t xml:space="preserve">            txtLife.Location = new Point(667, 360);</w:t>
      </w:r>
    </w:p>
    <w:p w14:paraId="1E7E8DAC" w14:textId="77777777" w:rsidR="00820F84" w:rsidRDefault="00820F84" w:rsidP="00820F84">
      <w:pPr>
        <w:spacing w:line="360" w:lineRule="auto"/>
      </w:pPr>
      <w:r>
        <w:t xml:space="preserve">            txtLife.Name = "txtLife";</w:t>
      </w:r>
    </w:p>
    <w:p w14:paraId="780DB6C7" w14:textId="77777777" w:rsidR="00820F84" w:rsidRDefault="00820F84" w:rsidP="00820F84">
      <w:pPr>
        <w:spacing w:line="360" w:lineRule="auto"/>
      </w:pPr>
      <w:r>
        <w:t xml:space="preserve">            txtLife.RightToLeft = RightToLeft.No;</w:t>
      </w:r>
    </w:p>
    <w:p w14:paraId="4129F272" w14:textId="77777777" w:rsidR="00820F84" w:rsidRDefault="00820F84" w:rsidP="00820F84">
      <w:pPr>
        <w:spacing w:line="360" w:lineRule="auto"/>
      </w:pPr>
      <w:r>
        <w:t xml:space="preserve">            txtLife.Size = new Size(100, 23);</w:t>
      </w:r>
    </w:p>
    <w:p w14:paraId="0146C686" w14:textId="77777777" w:rsidR="00820F84" w:rsidRDefault="00820F84" w:rsidP="00820F84">
      <w:pPr>
        <w:spacing w:line="360" w:lineRule="auto"/>
      </w:pPr>
      <w:r>
        <w:t xml:space="preserve">            txtLife.TabIndex = 46;</w:t>
      </w:r>
    </w:p>
    <w:p w14:paraId="133AC49F" w14:textId="77777777" w:rsidR="00820F84" w:rsidRDefault="00820F84" w:rsidP="00820F84">
      <w:pPr>
        <w:spacing w:line="360" w:lineRule="auto"/>
      </w:pPr>
      <w:r>
        <w:t xml:space="preserve">            // </w:t>
      </w:r>
    </w:p>
    <w:p w14:paraId="5095B53E" w14:textId="77777777" w:rsidR="00820F84" w:rsidRDefault="00820F84" w:rsidP="00820F84">
      <w:pPr>
        <w:spacing w:line="360" w:lineRule="auto"/>
      </w:pPr>
      <w:r>
        <w:t xml:space="preserve">            // label17</w:t>
      </w:r>
    </w:p>
    <w:p w14:paraId="1A56FAAF" w14:textId="77777777" w:rsidR="00820F84" w:rsidRDefault="00820F84" w:rsidP="00820F84">
      <w:pPr>
        <w:spacing w:line="360" w:lineRule="auto"/>
      </w:pPr>
      <w:r>
        <w:t xml:space="preserve">            // </w:t>
      </w:r>
    </w:p>
    <w:p w14:paraId="15DBBDA1" w14:textId="77777777" w:rsidR="00820F84" w:rsidRDefault="00820F84" w:rsidP="00820F84">
      <w:pPr>
        <w:spacing w:line="360" w:lineRule="auto"/>
      </w:pPr>
      <w:r>
        <w:t xml:space="preserve">            label17.AutoSize = true;</w:t>
      </w:r>
    </w:p>
    <w:p w14:paraId="2A0689DA" w14:textId="77777777" w:rsidR="00820F84" w:rsidRDefault="00820F84" w:rsidP="00820F84">
      <w:pPr>
        <w:spacing w:line="360" w:lineRule="auto"/>
      </w:pPr>
      <w:r>
        <w:t xml:space="preserve">            label17.Location = new Point(421, 363);</w:t>
      </w:r>
    </w:p>
    <w:p w14:paraId="57E34B28" w14:textId="77777777" w:rsidR="00820F84" w:rsidRDefault="00820F84" w:rsidP="00820F84">
      <w:pPr>
        <w:spacing w:line="360" w:lineRule="auto"/>
      </w:pPr>
      <w:r>
        <w:t xml:space="preserve">            label17.Name = "label17";</w:t>
      </w:r>
    </w:p>
    <w:p w14:paraId="45C72B00" w14:textId="77777777" w:rsidR="00820F84" w:rsidRDefault="00820F84" w:rsidP="00820F84">
      <w:pPr>
        <w:spacing w:line="360" w:lineRule="auto"/>
      </w:pPr>
      <w:r>
        <w:t xml:space="preserve">            label17.Size = new Size(179, 15);</w:t>
      </w:r>
    </w:p>
    <w:p w14:paraId="04C9874E" w14:textId="77777777" w:rsidR="00820F84" w:rsidRDefault="00820F84" w:rsidP="00820F84">
      <w:pPr>
        <w:spacing w:line="360" w:lineRule="auto"/>
      </w:pPr>
      <w:r>
        <w:t xml:space="preserve">            label17.TabIndex = 45;</w:t>
      </w:r>
    </w:p>
    <w:p w14:paraId="425868D1" w14:textId="77777777" w:rsidR="00820F84" w:rsidRDefault="00820F84" w:rsidP="00820F84">
      <w:pPr>
        <w:spacing w:line="360" w:lineRule="auto"/>
      </w:pPr>
      <w:r>
        <w:t xml:space="preserve">            label17.Text = "Tuổi thọ được tính toán T (years)";</w:t>
      </w:r>
    </w:p>
    <w:p w14:paraId="54B9FD94" w14:textId="77777777" w:rsidR="00820F84" w:rsidRDefault="00820F84" w:rsidP="00820F84">
      <w:pPr>
        <w:spacing w:line="360" w:lineRule="auto"/>
      </w:pPr>
      <w:r>
        <w:t xml:space="preserve">            // </w:t>
      </w:r>
    </w:p>
    <w:p w14:paraId="7E4206EE" w14:textId="77777777" w:rsidR="00820F84" w:rsidRDefault="00820F84" w:rsidP="00820F84">
      <w:pPr>
        <w:spacing w:line="360" w:lineRule="auto"/>
      </w:pPr>
      <w:r>
        <w:t xml:space="preserve">            // txtDamage</w:t>
      </w:r>
    </w:p>
    <w:p w14:paraId="4610D571" w14:textId="77777777" w:rsidR="00820F84" w:rsidRDefault="00820F84" w:rsidP="00820F84">
      <w:pPr>
        <w:spacing w:line="360" w:lineRule="auto"/>
      </w:pPr>
      <w:r>
        <w:t xml:space="preserve">            // </w:t>
      </w:r>
    </w:p>
    <w:p w14:paraId="0ED928FE" w14:textId="77777777" w:rsidR="00820F84" w:rsidRDefault="00820F84" w:rsidP="00820F84">
      <w:pPr>
        <w:spacing w:line="360" w:lineRule="auto"/>
      </w:pPr>
      <w:r>
        <w:t xml:space="preserve">            txtDamage.Enabled = false;</w:t>
      </w:r>
    </w:p>
    <w:p w14:paraId="3C06630D" w14:textId="77777777" w:rsidR="00820F84" w:rsidRDefault="00820F84" w:rsidP="00820F84">
      <w:pPr>
        <w:spacing w:line="360" w:lineRule="auto"/>
      </w:pPr>
      <w:r>
        <w:lastRenderedPageBreak/>
        <w:t xml:space="preserve">            txtDamage.Location = new Point(667, 331);</w:t>
      </w:r>
    </w:p>
    <w:p w14:paraId="5C12CE33" w14:textId="77777777" w:rsidR="00820F84" w:rsidRDefault="00820F84" w:rsidP="00820F84">
      <w:pPr>
        <w:spacing w:line="360" w:lineRule="auto"/>
      </w:pPr>
      <w:r>
        <w:t xml:space="preserve">            txtDamage.Name = "txtDamage";</w:t>
      </w:r>
    </w:p>
    <w:p w14:paraId="587D6A9E" w14:textId="77777777" w:rsidR="00820F84" w:rsidRDefault="00820F84" w:rsidP="00820F84">
      <w:pPr>
        <w:spacing w:line="360" w:lineRule="auto"/>
      </w:pPr>
      <w:r>
        <w:t xml:space="preserve">            txtDamage.RightToLeft = RightToLeft.No;</w:t>
      </w:r>
    </w:p>
    <w:p w14:paraId="5E702569" w14:textId="77777777" w:rsidR="00820F84" w:rsidRDefault="00820F84" w:rsidP="00820F84">
      <w:pPr>
        <w:spacing w:line="360" w:lineRule="auto"/>
      </w:pPr>
      <w:r>
        <w:t xml:space="preserve">            txtDamage.Size = new Size(100, 23);</w:t>
      </w:r>
    </w:p>
    <w:p w14:paraId="0F580A35" w14:textId="77777777" w:rsidR="00820F84" w:rsidRDefault="00820F84" w:rsidP="00820F84">
      <w:pPr>
        <w:spacing w:line="360" w:lineRule="auto"/>
      </w:pPr>
      <w:r>
        <w:t xml:space="preserve">            txtDamage.TabIndex = 44;</w:t>
      </w:r>
    </w:p>
    <w:p w14:paraId="3F8C5DA8" w14:textId="77777777" w:rsidR="00820F84" w:rsidRDefault="00820F84" w:rsidP="00820F84">
      <w:pPr>
        <w:spacing w:line="360" w:lineRule="auto"/>
      </w:pPr>
      <w:r>
        <w:t xml:space="preserve">            // </w:t>
      </w:r>
    </w:p>
    <w:p w14:paraId="06F1DE09" w14:textId="77777777" w:rsidR="00820F84" w:rsidRDefault="00820F84" w:rsidP="00820F84">
      <w:pPr>
        <w:spacing w:line="360" w:lineRule="auto"/>
      </w:pPr>
      <w:r>
        <w:t xml:space="preserve">            // label18</w:t>
      </w:r>
    </w:p>
    <w:p w14:paraId="07DFB73F" w14:textId="77777777" w:rsidR="00820F84" w:rsidRDefault="00820F84" w:rsidP="00820F84">
      <w:pPr>
        <w:spacing w:line="360" w:lineRule="auto"/>
      </w:pPr>
      <w:r>
        <w:t xml:space="preserve">            // </w:t>
      </w:r>
    </w:p>
    <w:p w14:paraId="2C85934D" w14:textId="77777777" w:rsidR="00820F84" w:rsidRDefault="00820F84" w:rsidP="00820F84">
      <w:pPr>
        <w:spacing w:line="360" w:lineRule="auto"/>
      </w:pPr>
      <w:r>
        <w:t xml:space="preserve">            label18.AutoSize = true;</w:t>
      </w:r>
    </w:p>
    <w:p w14:paraId="1B70B948" w14:textId="77777777" w:rsidR="00820F84" w:rsidRDefault="00820F84" w:rsidP="00820F84">
      <w:pPr>
        <w:spacing w:line="360" w:lineRule="auto"/>
      </w:pPr>
      <w:r>
        <w:t xml:space="preserve">            label18.Location = new Point(421, 334);</w:t>
      </w:r>
    </w:p>
    <w:p w14:paraId="4E80BD7F" w14:textId="77777777" w:rsidR="00820F84" w:rsidRDefault="00820F84" w:rsidP="00820F84">
      <w:pPr>
        <w:spacing w:line="360" w:lineRule="auto"/>
      </w:pPr>
      <w:r>
        <w:t xml:space="preserve">            label18.Name = "label18";</w:t>
      </w:r>
    </w:p>
    <w:p w14:paraId="3BF28FC6" w14:textId="77777777" w:rsidR="00820F84" w:rsidRDefault="00820F84" w:rsidP="00820F84">
      <w:pPr>
        <w:spacing w:line="360" w:lineRule="auto"/>
      </w:pPr>
      <w:r>
        <w:t xml:space="preserve">            label18.Size = new Size(158, 15);</w:t>
      </w:r>
    </w:p>
    <w:p w14:paraId="63826237" w14:textId="77777777" w:rsidR="00820F84" w:rsidRDefault="00820F84" w:rsidP="00820F84">
      <w:pPr>
        <w:spacing w:line="360" w:lineRule="auto"/>
      </w:pPr>
      <w:r>
        <w:t xml:space="preserve">            label18.TabIndex = 43;</w:t>
      </w:r>
    </w:p>
    <w:p w14:paraId="1BFEB62B" w14:textId="77777777" w:rsidR="00820F84" w:rsidRDefault="00820F84" w:rsidP="00820F84">
      <w:pPr>
        <w:spacing w:line="360" w:lineRule="auto"/>
      </w:pPr>
      <w:r>
        <w:t xml:space="preserve">            label18.Text = "Thiệt hại mỏi do tính toán: D";</w:t>
      </w:r>
    </w:p>
    <w:p w14:paraId="159F4F77" w14:textId="77777777" w:rsidR="00820F84" w:rsidRDefault="00820F84" w:rsidP="00820F84">
      <w:pPr>
        <w:spacing w:line="360" w:lineRule="auto"/>
      </w:pPr>
      <w:r>
        <w:t xml:space="preserve">            // </w:t>
      </w:r>
    </w:p>
    <w:p w14:paraId="1BB8326B" w14:textId="77777777" w:rsidR="00820F84" w:rsidRDefault="00820F84" w:rsidP="00820F84">
      <w:pPr>
        <w:spacing w:line="360" w:lineRule="auto"/>
      </w:pPr>
      <w:r>
        <w:t xml:space="preserve">            // txtgammadm2</w:t>
      </w:r>
    </w:p>
    <w:p w14:paraId="0472F077" w14:textId="77777777" w:rsidR="00820F84" w:rsidRDefault="00820F84" w:rsidP="00820F84">
      <w:pPr>
        <w:spacing w:line="360" w:lineRule="auto"/>
      </w:pPr>
      <w:r>
        <w:t xml:space="preserve">            // </w:t>
      </w:r>
    </w:p>
    <w:p w14:paraId="487FC48B" w14:textId="77777777" w:rsidR="00820F84" w:rsidRDefault="00820F84" w:rsidP="00820F84">
      <w:pPr>
        <w:spacing w:line="360" w:lineRule="auto"/>
      </w:pPr>
      <w:r>
        <w:t xml:space="preserve">            txtgammadm2.Enabled = false;</w:t>
      </w:r>
    </w:p>
    <w:p w14:paraId="68A3F4FD" w14:textId="77777777" w:rsidR="00820F84" w:rsidRDefault="00820F84" w:rsidP="00820F84">
      <w:pPr>
        <w:spacing w:line="360" w:lineRule="auto"/>
      </w:pPr>
      <w:r>
        <w:t xml:space="preserve">            txtgammadm2.Location = new Point(667, 302);</w:t>
      </w:r>
    </w:p>
    <w:p w14:paraId="74FA8EB5" w14:textId="77777777" w:rsidR="00820F84" w:rsidRDefault="00820F84" w:rsidP="00820F84">
      <w:pPr>
        <w:spacing w:line="360" w:lineRule="auto"/>
      </w:pPr>
      <w:r>
        <w:t xml:space="preserve">            txtgammadm2.Name = "txtgammadm2";</w:t>
      </w:r>
    </w:p>
    <w:p w14:paraId="4B41BF2C" w14:textId="77777777" w:rsidR="00820F84" w:rsidRDefault="00820F84" w:rsidP="00820F84">
      <w:pPr>
        <w:spacing w:line="360" w:lineRule="auto"/>
      </w:pPr>
      <w:r>
        <w:t xml:space="preserve">            txtgammadm2.RightToLeft = RightToLeft.No;</w:t>
      </w:r>
    </w:p>
    <w:p w14:paraId="344FD9EB" w14:textId="77777777" w:rsidR="00820F84" w:rsidRDefault="00820F84" w:rsidP="00820F84">
      <w:pPr>
        <w:spacing w:line="360" w:lineRule="auto"/>
      </w:pPr>
      <w:r>
        <w:t xml:space="preserve">            txtgammadm2.Size = new Size(100, 23);</w:t>
      </w:r>
    </w:p>
    <w:p w14:paraId="7667EB87" w14:textId="77777777" w:rsidR="00820F84" w:rsidRDefault="00820F84" w:rsidP="00820F84">
      <w:pPr>
        <w:spacing w:line="360" w:lineRule="auto"/>
      </w:pPr>
      <w:r>
        <w:t xml:space="preserve">            txtgammadm2.TabIndex = 42;</w:t>
      </w:r>
    </w:p>
    <w:p w14:paraId="0BC38E1C" w14:textId="77777777" w:rsidR="00820F84" w:rsidRDefault="00820F84" w:rsidP="00820F84">
      <w:pPr>
        <w:spacing w:line="360" w:lineRule="auto"/>
      </w:pPr>
      <w:r>
        <w:t xml:space="preserve">            // </w:t>
      </w:r>
    </w:p>
    <w:p w14:paraId="682F8995" w14:textId="77777777" w:rsidR="00820F84" w:rsidRDefault="00820F84" w:rsidP="00820F84">
      <w:pPr>
        <w:spacing w:line="360" w:lineRule="auto"/>
      </w:pPr>
      <w:r>
        <w:t xml:space="preserve">            // label19</w:t>
      </w:r>
    </w:p>
    <w:p w14:paraId="02BE08ED" w14:textId="77777777" w:rsidR="00820F84" w:rsidRDefault="00820F84" w:rsidP="00820F84">
      <w:pPr>
        <w:spacing w:line="360" w:lineRule="auto"/>
      </w:pPr>
      <w:r>
        <w:t xml:space="preserve">            // </w:t>
      </w:r>
    </w:p>
    <w:p w14:paraId="4F691FDF" w14:textId="77777777" w:rsidR="00820F84" w:rsidRDefault="00820F84" w:rsidP="00820F84">
      <w:pPr>
        <w:spacing w:line="360" w:lineRule="auto"/>
      </w:pPr>
      <w:r>
        <w:t xml:space="preserve">            label19.AutoSize = true;</w:t>
      </w:r>
    </w:p>
    <w:p w14:paraId="0EF89B90" w14:textId="77777777" w:rsidR="00820F84" w:rsidRDefault="00820F84" w:rsidP="00820F84">
      <w:pPr>
        <w:spacing w:line="360" w:lineRule="auto"/>
      </w:pPr>
      <w:r>
        <w:t xml:space="preserve">            label19.Location = new Point(421, 305);</w:t>
      </w:r>
    </w:p>
    <w:p w14:paraId="72749CDB" w14:textId="77777777" w:rsidR="00820F84" w:rsidRDefault="00820F84" w:rsidP="00820F84">
      <w:pPr>
        <w:spacing w:line="360" w:lineRule="auto"/>
      </w:pPr>
      <w:r>
        <w:t xml:space="preserve">            label19.Name = "label19";</w:t>
      </w:r>
    </w:p>
    <w:p w14:paraId="7EB26A93" w14:textId="77777777" w:rsidR="00820F84" w:rsidRDefault="00820F84" w:rsidP="00820F84">
      <w:pPr>
        <w:spacing w:line="360" w:lineRule="auto"/>
      </w:pPr>
      <w:r>
        <w:t xml:space="preserve">            label19.Size = new Size(225, 15);</w:t>
      </w:r>
    </w:p>
    <w:p w14:paraId="1DAF94B2" w14:textId="77777777" w:rsidR="00820F84" w:rsidRPr="00584126" w:rsidRDefault="00820F84" w:rsidP="00820F84">
      <w:pPr>
        <w:spacing w:line="360" w:lineRule="auto"/>
        <w:rPr>
          <w:lang w:val="sv-SE"/>
        </w:rPr>
      </w:pPr>
      <w:r>
        <w:t xml:space="preserve">            </w:t>
      </w:r>
      <w:r w:rsidRPr="00584126">
        <w:rPr>
          <w:lang w:val="sv-SE"/>
        </w:rPr>
        <w:t>label19.TabIndex = 41;</w:t>
      </w:r>
    </w:p>
    <w:p w14:paraId="73E83DEA" w14:textId="77777777" w:rsidR="00820F84" w:rsidRPr="00584126" w:rsidRDefault="00820F84" w:rsidP="00820F84">
      <w:pPr>
        <w:spacing w:line="360" w:lineRule="auto"/>
        <w:rPr>
          <w:lang w:val="sv-SE"/>
        </w:rPr>
      </w:pPr>
      <w:r w:rsidRPr="00584126">
        <w:rPr>
          <w:lang w:val="sv-SE"/>
        </w:rPr>
        <w:t xml:space="preserve">            label19.Text = "Phân phối Gamma P((1+m2/h),(S1/q)^h)";</w:t>
      </w:r>
    </w:p>
    <w:p w14:paraId="2F9C1E43" w14:textId="77777777" w:rsidR="00820F84" w:rsidRPr="00584126" w:rsidRDefault="00820F84" w:rsidP="00820F84">
      <w:pPr>
        <w:spacing w:line="360" w:lineRule="auto"/>
        <w:rPr>
          <w:lang w:val="sv-SE"/>
        </w:rPr>
      </w:pPr>
      <w:r w:rsidRPr="00584126">
        <w:rPr>
          <w:lang w:val="sv-SE"/>
        </w:rPr>
        <w:lastRenderedPageBreak/>
        <w:t xml:space="preserve">            // </w:t>
      </w:r>
    </w:p>
    <w:p w14:paraId="1341CBAE" w14:textId="77777777" w:rsidR="00820F84" w:rsidRPr="00584126" w:rsidRDefault="00820F84" w:rsidP="00820F84">
      <w:pPr>
        <w:spacing w:line="360" w:lineRule="auto"/>
        <w:rPr>
          <w:lang w:val="sv-SE"/>
        </w:rPr>
      </w:pPr>
      <w:r w:rsidRPr="00584126">
        <w:rPr>
          <w:lang w:val="sv-SE"/>
        </w:rPr>
        <w:t xml:space="preserve">            // txtgammadm1</w:t>
      </w:r>
    </w:p>
    <w:p w14:paraId="5E2F95CB" w14:textId="77777777" w:rsidR="00820F84" w:rsidRDefault="00820F84" w:rsidP="00820F84">
      <w:pPr>
        <w:spacing w:line="360" w:lineRule="auto"/>
      </w:pPr>
      <w:r w:rsidRPr="00584126">
        <w:rPr>
          <w:lang w:val="sv-SE"/>
        </w:rPr>
        <w:t xml:space="preserve">            </w:t>
      </w:r>
      <w:r>
        <w:t xml:space="preserve">// </w:t>
      </w:r>
    </w:p>
    <w:p w14:paraId="629286CD" w14:textId="77777777" w:rsidR="00820F84" w:rsidRDefault="00820F84" w:rsidP="00820F84">
      <w:pPr>
        <w:spacing w:line="360" w:lineRule="auto"/>
      </w:pPr>
      <w:r>
        <w:t xml:space="preserve">            txtgammadm1.Enabled = false;</w:t>
      </w:r>
    </w:p>
    <w:p w14:paraId="2A4A628E" w14:textId="77777777" w:rsidR="00820F84" w:rsidRDefault="00820F84" w:rsidP="00820F84">
      <w:pPr>
        <w:spacing w:line="360" w:lineRule="auto"/>
      </w:pPr>
      <w:r>
        <w:t xml:space="preserve">            txtgammadm1.Location = new Point(667, 273);</w:t>
      </w:r>
    </w:p>
    <w:p w14:paraId="02B3B3A3" w14:textId="77777777" w:rsidR="00820F84" w:rsidRDefault="00820F84" w:rsidP="00820F84">
      <w:pPr>
        <w:spacing w:line="360" w:lineRule="auto"/>
      </w:pPr>
      <w:r>
        <w:t xml:space="preserve">            txtgammadm1.Name = "txtgammadm1";</w:t>
      </w:r>
    </w:p>
    <w:p w14:paraId="42FF23B8" w14:textId="77777777" w:rsidR="00820F84" w:rsidRDefault="00820F84" w:rsidP="00820F84">
      <w:pPr>
        <w:spacing w:line="360" w:lineRule="auto"/>
      </w:pPr>
      <w:r>
        <w:t xml:space="preserve">            txtgammadm1.RightToLeft = RightToLeft.No;</w:t>
      </w:r>
    </w:p>
    <w:p w14:paraId="510A29D4" w14:textId="77777777" w:rsidR="00820F84" w:rsidRDefault="00820F84" w:rsidP="00820F84">
      <w:pPr>
        <w:spacing w:line="360" w:lineRule="auto"/>
      </w:pPr>
      <w:r>
        <w:t xml:space="preserve">            txtgammadm1.Size = new Size(100, 23);</w:t>
      </w:r>
    </w:p>
    <w:p w14:paraId="0DF38EA6" w14:textId="77777777" w:rsidR="00820F84" w:rsidRDefault="00820F84" w:rsidP="00820F84">
      <w:pPr>
        <w:spacing w:line="360" w:lineRule="auto"/>
      </w:pPr>
      <w:r>
        <w:t xml:space="preserve">            txtgammadm1.TabIndex = 40;</w:t>
      </w:r>
    </w:p>
    <w:p w14:paraId="53B4279B" w14:textId="77777777" w:rsidR="00820F84" w:rsidRDefault="00820F84" w:rsidP="00820F84">
      <w:pPr>
        <w:spacing w:line="360" w:lineRule="auto"/>
      </w:pPr>
      <w:r>
        <w:t xml:space="preserve">            // </w:t>
      </w:r>
    </w:p>
    <w:p w14:paraId="41605314" w14:textId="77777777" w:rsidR="00820F84" w:rsidRDefault="00820F84" w:rsidP="00820F84">
      <w:pPr>
        <w:spacing w:line="360" w:lineRule="auto"/>
      </w:pPr>
      <w:r>
        <w:t xml:space="preserve">            // label20</w:t>
      </w:r>
    </w:p>
    <w:p w14:paraId="27600414" w14:textId="77777777" w:rsidR="00820F84" w:rsidRDefault="00820F84" w:rsidP="00820F84">
      <w:pPr>
        <w:spacing w:line="360" w:lineRule="auto"/>
      </w:pPr>
      <w:r>
        <w:t xml:space="preserve">            // </w:t>
      </w:r>
    </w:p>
    <w:p w14:paraId="298936A1" w14:textId="77777777" w:rsidR="00820F84" w:rsidRDefault="00820F84" w:rsidP="00820F84">
      <w:pPr>
        <w:spacing w:line="360" w:lineRule="auto"/>
      </w:pPr>
      <w:r>
        <w:t xml:space="preserve">            label20.AutoSize = true;</w:t>
      </w:r>
    </w:p>
    <w:p w14:paraId="10017D48" w14:textId="77777777" w:rsidR="00820F84" w:rsidRDefault="00820F84" w:rsidP="00820F84">
      <w:pPr>
        <w:spacing w:line="360" w:lineRule="auto"/>
      </w:pPr>
      <w:r>
        <w:t xml:space="preserve">            label20.Location = new Point(421, 276);</w:t>
      </w:r>
    </w:p>
    <w:p w14:paraId="242FEEE0" w14:textId="77777777" w:rsidR="00820F84" w:rsidRDefault="00820F84" w:rsidP="00820F84">
      <w:pPr>
        <w:spacing w:line="360" w:lineRule="auto"/>
      </w:pPr>
      <w:r>
        <w:t xml:space="preserve">            label20.Name = "label20";</w:t>
      </w:r>
    </w:p>
    <w:p w14:paraId="5DEBD84C" w14:textId="77777777" w:rsidR="00820F84" w:rsidRDefault="00820F84" w:rsidP="00820F84">
      <w:pPr>
        <w:spacing w:line="360" w:lineRule="auto"/>
      </w:pPr>
      <w:r>
        <w:t xml:space="preserve">            label20.Size = new Size(225, 15);</w:t>
      </w:r>
    </w:p>
    <w:p w14:paraId="3BD5BC0B" w14:textId="77777777" w:rsidR="00820F84" w:rsidRDefault="00820F84" w:rsidP="00820F84">
      <w:pPr>
        <w:spacing w:line="360" w:lineRule="auto"/>
      </w:pPr>
      <w:r>
        <w:t xml:space="preserve">            label20.TabIndex = 39;</w:t>
      </w:r>
    </w:p>
    <w:p w14:paraId="119BC312" w14:textId="77777777" w:rsidR="00820F84" w:rsidRDefault="00820F84" w:rsidP="00820F84">
      <w:pPr>
        <w:spacing w:line="360" w:lineRule="auto"/>
      </w:pPr>
      <w:r>
        <w:t xml:space="preserve">            label20.Text = "Phân phối Gamma P((1+m1/h),(S1/q)^h)";</w:t>
      </w:r>
    </w:p>
    <w:p w14:paraId="1F97518C" w14:textId="77777777" w:rsidR="00820F84" w:rsidRDefault="00820F84" w:rsidP="00820F84">
      <w:pPr>
        <w:spacing w:line="360" w:lineRule="auto"/>
      </w:pPr>
      <w:r>
        <w:t xml:space="preserve">            // </w:t>
      </w:r>
    </w:p>
    <w:p w14:paraId="0B2030B1" w14:textId="77777777" w:rsidR="00820F84" w:rsidRDefault="00820F84" w:rsidP="00820F84">
      <w:pPr>
        <w:spacing w:line="360" w:lineRule="auto"/>
      </w:pPr>
      <w:r>
        <w:t xml:space="preserve">            // txtS1h</w:t>
      </w:r>
    </w:p>
    <w:p w14:paraId="6CF8BF0E" w14:textId="77777777" w:rsidR="00820F84" w:rsidRDefault="00820F84" w:rsidP="00820F84">
      <w:pPr>
        <w:spacing w:line="360" w:lineRule="auto"/>
      </w:pPr>
      <w:r>
        <w:t xml:space="preserve">            // </w:t>
      </w:r>
    </w:p>
    <w:p w14:paraId="1DC6643D" w14:textId="77777777" w:rsidR="00820F84" w:rsidRDefault="00820F84" w:rsidP="00820F84">
      <w:pPr>
        <w:spacing w:line="360" w:lineRule="auto"/>
      </w:pPr>
      <w:r>
        <w:t xml:space="preserve">            txtS1h.Enabled = false;</w:t>
      </w:r>
    </w:p>
    <w:p w14:paraId="5F003E37" w14:textId="77777777" w:rsidR="00820F84" w:rsidRDefault="00820F84" w:rsidP="00820F84">
      <w:pPr>
        <w:spacing w:line="360" w:lineRule="auto"/>
      </w:pPr>
      <w:r>
        <w:t xml:space="preserve">            txtS1h.Location = new Point(667, 244);</w:t>
      </w:r>
    </w:p>
    <w:p w14:paraId="275FBDD1" w14:textId="77777777" w:rsidR="00820F84" w:rsidRDefault="00820F84" w:rsidP="00820F84">
      <w:pPr>
        <w:spacing w:line="360" w:lineRule="auto"/>
      </w:pPr>
      <w:r>
        <w:t xml:space="preserve">            txtS1h.Name = "txtS1h";</w:t>
      </w:r>
    </w:p>
    <w:p w14:paraId="1F01BBBE" w14:textId="77777777" w:rsidR="00820F84" w:rsidRDefault="00820F84" w:rsidP="00820F84">
      <w:pPr>
        <w:spacing w:line="360" w:lineRule="auto"/>
      </w:pPr>
      <w:r>
        <w:t xml:space="preserve">            txtS1h.RightToLeft = RightToLeft.No;</w:t>
      </w:r>
    </w:p>
    <w:p w14:paraId="208C2012" w14:textId="77777777" w:rsidR="00820F84" w:rsidRDefault="00820F84" w:rsidP="00820F84">
      <w:pPr>
        <w:spacing w:line="360" w:lineRule="auto"/>
      </w:pPr>
      <w:r>
        <w:t xml:space="preserve">            txtS1h.Size = new Size(100, 23);</w:t>
      </w:r>
    </w:p>
    <w:p w14:paraId="3AB72749" w14:textId="77777777" w:rsidR="00820F84" w:rsidRDefault="00820F84" w:rsidP="00820F84">
      <w:pPr>
        <w:spacing w:line="360" w:lineRule="auto"/>
      </w:pPr>
      <w:r>
        <w:t xml:space="preserve">            txtS1h.TabIndex = 38;</w:t>
      </w:r>
    </w:p>
    <w:p w14:paraId="1F6ADFB5" w14:textId="77777777" w:rsidR="00820F84" w:rsidRDefault="00820F84" w:rsidP="00820F84">
      <w:pPr>
        <w:spacing w:line="360" w:lineRule="auto"/>
      </w:pPr>
      <w:r>
        <w:t xml:space="preserve">            // </w:t>
      </w:r>
    </w:p>
    <w:p w14:paraId="6214E178" w14:textId="77777777" w:rsidR="00820F84" w:rsidRDefault="00820F84" w:rsidP="00820F84">
      <w:pPr>
        <w:spacing w:line="360" w:lineRule="auto"/>
      </w:pPr>
      <w:r>
        <w:t xml:space="preserve">            // label21</w:t>
      </w:r>
    </w:p>
    <w:p w14:paraId="561A93B5" w14:textId="77777777" w:rsidR="00820F84" w:rsidRDefault="00820F84" w:rsidP="00820F84">
      <w:pPr>
        <w:spacing w:line="360" w:lineRule="auto"/>
      </w:pPr>
      <w:r>
        <w:t xml:space="preserve">            // </w:t>
      </w:r>
    </w:p>
    <w:p w14:paraId="54A15BCC" w14:textId="77777777" w:rsidR="00820F84" w:rsidRDefault="00820F84" w:rsidP="00820F84">
      <w:pPr>
        <w:spacing w:line="360" w:lineRule="auto"/>
      </w:pPr>
      <w:r>
        <w:t xml:space="preserve">            label21.AutoSize = true;</w:t>
      </w:r>
    </w:p>
    <w:p w14:paraId="4D4B812B" w14:textId="77777777" w:rsidR="00820F84" w:rsidRDefault="00820F84" w:rsidP="00820F84">
      <w:pPr>
        <w:spacing w:line="360" w:lineRule="auto"/>
      </w:pPr>
      <w:r>
        <w:t xml:space="preserve">            label21.Location = new Point(421, 247);</w:t>
      </w:r>
    </w:p>
    <w:p w14:paraId="64A72337" w14:textId="77777777" w:rsidR="00820F84" w:rsidRDefault="00820F84" w:rsidP="00820F84">
      <w:pPr>
        <w:spacing w:line="360" w:lineRule="auto"/>
      </w:pPr>
      <w:r>
        <w:lastRenderedPageBreak/>
        <w:t xml:space="preserve">            label21.Name = "label21";</w:t>
      </w:r>
    </w:p>
    <w:p w14:paraId="7AFED197" w14:textId="77777777" w:rsidR="00820F84" w:rsidRDefault="00820F84" w:rsidP="00820F84">
      <w:pPr>
        <w:spacing w:line="360" w:lineRule="auto"/>
      </w:pPr>
      <w:r>
        <w:t xml:space="preserve">            label21.Size = new Size(54, 15);</w:t>
      </w:r>
    </w:p>
    <w:p w14:paraId="1CBB7B2E" w14:textId="77777777" w:rsidR="00820F84" w:rsidRDefault="00820F84" w:rsidP="00820F84">
      <w:pPr>
        <w:spacing w:line="360" w:lineRule="auto"/>
      </w:pPr>
      <w:r>
        <w:t xml:space="preserve">            label21.TabIndex = 37;</w:t>
      </w:r>
    </w:p>
    <w:p w14:paraId="5F7147C9" w14:textId="77777777" w:rsidR="00820F84" w:rsidRDefault="00820F84" w:rsidP="00820F84">
      <w:pPr>
        <w:spacing w:line="360" w:lineRule="auto"/>
      </w:pPr>
      <w:r>
        <w:t xml:space="preserve">            label21.Text = "(S1/q)^h";</w:t>
      </w:r>
    </w:p>
    <w:p w14:paraId="17DBCD14" w14:textId="77777777" w:rsidR="00820F84" w:rsidRDefault="00820F84" w:rsidP="00820F84">
      <w:pPr>
        <w:spacing w:line="360" w:lineRule="auto"/>
      </w:pPr>
      <w:r>
        <w:t xml:space="preserve">            // </w:t>
      </w:r>
    </w:p>
    <w:p w14:paraId="665730AF" w14:textId="77777777" w:rsidR="00820F84" w:rsidRDefault="00820F84" w:rsidP="00820F84">
      <w:pPr>
        <w:spacing w:line="360" w:lineRule="auto"/>
      </w:pPr>
      <w:r>
        <w:t xml:space="preserve">            // txtkneeStress</w:t>
      </w:r>
    </w:p>
    <w:p w14:paraId="39F3A129" w14:textId="77777777" w:rsidR="00820F84" w:rsidRDefault="00820F84" w:rsidP="00820F84">
      <w:pPr>
        <w:spacing w:line="360" w:lineRule="auto"/>
      </w:pPr>
      <w:r>
        <w:t xml:space="preserve">            // </w:t>
      </w:r>
    </w:p>
    <w:p w14:paraId="527A77D6" w14:textId="77777777" w:rsidR="00820F84" w:rsidRDefault="00820F84" w:rsidP="00820F84">
      <w:pPr>
        <w:spacing w:line="360" w:lineRule="auto"/>
      </w:pPr>
      <w:r>
        <w:t xml:space="preserve">            txtkneeStress.Enabled = false;</w:t>
      </w:r>
    </w:p>
    <w:p w14:paraId="3F5433B2" w14:textId="77777777" w:rsidR="00820F84" w:rsidRDefault="00820F84" w:rsidP="00820F84">
      <w:pPr>
        <w:spacing w:line="360" w:lineRule="auto"/>
      </w:pPr>
      <w:r>
        <w:t xml:space="preserve">            txtkneeStress.Location = new Point(667, 215);</w:t>
      </w:r>
    </w:p>
    <w:p w14:paraId="1C4FFD2C" w14:textId="77777777" w:rsidR="00820F84" w:rsidRDefault="00820F84" w:rsidP="00820F84">
      <w:pPr>
        <w:spacing w:line="360" w:lineRule="auto"/>
      </w:pPr>
      <w:r>
        <w:t xml:space="preserve">            txtkneeStress.Name = "txtkneeStress";</w:t>
      </w:r>
    </w:p>
    <w:p w14:paraId="43B03BBA" w14:textId="77777777" w:rsidR="00820F84" w:rsidRDefault="00820F84" w:rsidP="00820F84">
      <w:pPr>
        <w:spacing w:line="360" w:lineRule="auto"/>
      </w:pPr>
      <w:r>
        <w:t xml:space="preserve">            txtkneeStress.RightToLeft = RightToLeft.No;</w:t>
      </w:r>
    </w:p>
    <w:p w14:paraId="5AF037FE" w14:textId="77777777" w:rsidR="00820F84" w:rsidRDefault="00820F84" w:rsidP="00820F84">
      <w:pPr>
        <w:spacing w:line="360" w:lineRule="auto"/>
      </w:pPr>
      <w:r>
        <w:t xml:space="preserve">            txtkneeStress.Size = new Size(100, 23);</w:t>
      </w:r>
    </w:p>
    <w:p w14:paraId="4CA0FAEB" w14:textId="77777777" w:rsidR="00820F84" w:rsidRDefault="00820F84" w:rsidP="00820F84">
      <w:pPr>
        <w:spacing w:line="360" w:lineRule="auto"/>
      </w:pPr>
      <w:r>
        <w:t xml:space="preserve">            txtkneeStress.TabIndex = 36;</w:t>
      </w:r>
    </w:p>
    <w:p w14:paraId="56C6D592" w14:textId="77777777" w:rsidR="00820F84" w:rsidRDefault="00820F84" w:rsidP="00820F84">
      <w:pPr>
        <w:spacing w:line="360" w:lineRule="auto"/>
      </w:pPr>
      <w:r>
        <w:t xml:space="preserve">            // </w:t>
      </w:r>
    </w:p>
    <w:p w14:paraId="24FC37D4" w14:textId="77777777" w:rsidR="00820F84" w:rsidRDefault="00820F84" w:rsidP="00820F84">
      <w:pPr>
        <w:spacing w:line="360" w:lineRule="auto"/>
      </w:pPr>
      <w:r>
        <w:t xml:space="preserve">            // label22</w:t>
      </w:r>
    </w:p>
    <w:p w14:paraId="7AF6882B" w14:textId="77777777" w:rsidR="00820F84" w:rsidRDefault="00820F84" w:rsidP="00820F84">
      <w:pPr>
        <w:spacing w:line="360" w:lineRule="auto"/>
      </w:pPr>
      <w:r>
        <w:t xml:space="preserve">            // </w:t>
      </w:r>
    </w:p>
    <w:p w14:paraId="5ED2D6C0" w14:textId="77777777" w:rsidR="00820F84" w:rsidRDefault="00820F84" w:rsidP="00820F84">
      <w:pPr>
        <w:spacing w:line="360" w:lineRule="auto"/>
      </w:pPr>
      <w:r>
        <w:t xml:space="preserve">            label22.AutoSize = true;</w:t>
      </w:r>
    </w:p>
    <w:p w14:paraId="59856AC6" w14:textId="77777777" w:rsidR="00820F84" w:rsidRDefault="00820F84" w:rsidP="00820F84">
      <w:pPr>
        <w:spacing w:line="360" w:lineRule="auto"/>
      </w:pPr>
      <w:r>
        <w:t xml:space="preserve">            label22.Location = new Point(421, 218);</w:t>
      </w:r>
    </w:p>
    <w:p w14:paraId="6E5E24C3" w14:textId="77777777" w:rsidR="00820F84" w:rsidRDefault="00820F84" w:rsidP="00820F84">
      <w:pPr>
        <w:spacing w:line="360" w:lineRule="auto"/>
      </w:pPr>
      <w:r>
        <w:t xml:space="preserve">            label22.Name = "label22";</w:t>
      </w:r>
    </w:p>
    <w:p w14:paraId="2CB55031" w14:textId="77777777" w:rsidR="00820F84" w:rsidRDefault="00820F84" w:rsidP="00820F84">
      <w:pPr>
        <w:spacing w:line="360" w:lineRule="auto"/>
      </w:pPr>
      <w:r>
        <w:t xml:space="preserve">            label22.Size = new Size(231, 15);</w:t>
      </w:r>
    </w:p>
    <w:p w14:paraId="42D22B50" w14:textId="77777777" w:rsidR="00820F84" w:rsidRDefault="00820F84" w:rsidP="00820F84">
      <w:pPr>
        <w:spacing w:line="360" w:lineRule="auto"/>
      </w:pPr>
      <w:r>
        <w:t xml:space="preserve">            label22.TabIndex = 35;</w:t>
      </w:r>
    </w:p>
    <w:p w14:paraId="13D468CB" w14:textId="77777777" w:rsidR="00820F84" w:rsidRDefault="00820F84" w:rsidP="00820F84">
      <w:pPr>
        <w:spacing w:line="360" w:lineRule="auto"/>
      </w:pPr>
      <w:r>
        <w:t xml:space="preserve">            label22.Text = "Ứng suất tại khớp của đường cong S-N: S1";</w:t>
      </w:r>
    </w:p>
    <w:p w14:paraId="56C4E739" w14:textId="77777777" w:rsidR="00820F84" w:rsidRDefault="00820F84" w:rsidP="00820F84">
      <w:pPr>
        <w:spacing w:line="360" w:lineRule="auto"/>
      </w:pPr>
      <w:r>
        <w:t xml:space="preserve">            // </w:t>
      </w:r>
    </w:p>
    <w:p w14:paraId="5AE74761" w14:textId="77777777" w:rsidR="00820F84" w:rsidRDefault="00820F84" w:rsidP="00820F84">
      <w:pPr>
        <w:spacing w:line="360" w:lineRule="auto"/>
      </w:pPr>
      <w:r>
        <w:t xml:space="preserve">            // txtgammam2</w:t>
      </w:r>
    </w:p>
    <w:p w14:paraId="75AA2DA0" w14:textId="77777777" w:rsidR="00820F84" w:rsidRDefault="00820F84" w:rsidP="00820F84">
      <w:pPr>
        <w:spacing w:line="360" w:lineRule="auto"/>
      </w:pPr>
      <w:r>
        <w:t xml:space="preserve">            // </w:t>
      </w:r>
    </w:p>
    <w:p w14:paraId="1CA547B7" w14:textId="77777777" w:rsidR="00820F84" w:rsidRDefault="00820F84" w:rsidP="00820F84">
      <w:pPr>
        <w:spacing w:line="360" w:lineRule="auto"/>
      </w:pPr>
      <w:r>
        <w:t xml:space="preserve">            txtgammam2.Enabled = false;</w:t>
      </w:r>
    </w:p>
    <w:p w14:paraId="0BBD033D" w14:textId="77777777" w:rsidR="00820F84" w:rsidRDefault="00820F84" w:rsidP="00820F84">
      <w:pPr>
        <w:spacing w:line="360" w:lineRule="auto"/>
      </w:pPr>
      <w:r>
        <w:t xml:space="preserve">            txtgammam2.Location = new Point(667, 186);</w:t>
      </w:r>
    </w:p>
    <w:p w14:paraId="6D31E0C6" w14:textId="77777777" w:rsidR="00820F84" w:rsidRDefault="00820F84" w:rsidP="00820F84">
      <w:pPr>
        <w:spacing w:line="360" w:lineRule="auto"/>
      </w:pPr>
      <w:r>
        <w:t xml:space="preserve">            txtgammam2.Name = "txtgammam2";</w:t>
      </w:r>
    </w:p>
    <w:p w14:paraId="2D88ECD0" w14:textId="77777777" w:rsidR="00820F84" w:rsidRDefault="00820F84" w:rsidP="00820F84">
      <w:pPr>
        <w:spacing w:line="360" w:lineRule="auto"/>
      </w:pPr>
      <w:r>
        <w:t xml:space="preserve">            txtgammam2.RightToLeft = RightToLeft.No;</w:t>
      </w:r>
    </w:p>
    <w:p w14:paraId="78F1BC27" w14:textId="77777777" w:rsidR="00820F84" w:rsidRDefault="00820F84" w:rsidP="00820F84">
      <w:pPr>
        <w:spacing w:line="360" w:lineRule="auto"/>
      </w:pPr>
      <w:r>
        <w:t xml:space="preserve">            txtgammam2.Size = new Size(100, 23);</w:t>
      </w:r>
    </w:p>
    <w:p w14:paraId="6CCC2724" w14:textId="77777777" w:rsidR="00820F84" w:rsidRDefault="00820F84" w:rsidP="00820F84">
      <w:pPr>
        <w:spacing w:line="360" w:lineRule="auto"/>
      </w:pPr>
      <w:r>
        <w:t xml:space="preserve">            txtgammam2.TabIndex = 34;</w:t>
      </w:r>
    </w:p>
    <w:p w14:paraId="6F067D65" w14:textId="77777777" w:rsidR="00820F84" w:rsidRDefault="00820F84" w:rsidP="00820F84">
      <w:pPr>
        <w:spacing w:line="360" w:lineRule="auto"/>
      </w:pPr>
      <w:r>
        <w:t xml:space="preserve">            // </w:t>
      </w:r>
    </w:p>
    <w:p w14:paraId="67058C7E" w14:textId="77777777" w:rsidR="00820F84" w:rsidRDefault="00820F84" w:rsidP="00820F84">
      <w:pPr>
        <w:spacing w:line="360" w:lineRule="auto"/>
      </w:pPr>
      <w:r>
        <w:lastRenderedPageBreak/>
        <w:t xml:space="preserve">            // label23</w:t>
      </w:r>
    </w:p>
    <w:p w14:paraId="5AEBA0E7" w14:textId="77777777" w:rsidR="00820F84" w:rsidRDefault="00820F84" w:rsidP="00820F84">
      <w:pPr>
        <w:spacing w:line="360" w:lineRule="auto"/>
      </w:pPr>
      <w:r>
        <w:t xml:space="preserve">            // </w:t>
      </w:r>
    </w:p>
    <w:p w14:paraId="1C88A3AC" w14:textId="77777777" w:rsidR="00820F84" w:rsidRDefault="00820F84" w:rsidP="00820F84">
      <w:pPr>
        <w:spacing w:line="360" w:lineRule="auto"/>
      </w:pPr>
      <w:r>
        <w:t xml:space="preserve">            label23.AutoSize = true;</w:t>
      </w:r>
    </w:p>
    <w:p w14:paraId="40FBCA96" w14:textId="77777777" w:rsidR="00820F84" w:rsidRDefault="00820F84" w:rsidP="00820F84">
      <w:pPr>
        <w:spacing w:line="360" w:lineRule="auto"/>
      </w:pPr>
      <w:r>
        <w:t xml:space="preserve">            label23.Location = new Point(421, 189);</w:t>
      </w:r>
    </w:p>
    <w:p w14:paraId="1697B2D0" w14:textId="77777777" w:rsidR="00820F84" w:rsidRDefault="00820F84" w:rsidP="00820F84">
      <w:pPr>
        <w:spacing w:line="360" w:lineRule="auto"/>
      </w:pPr>
      <w:r>
        <w:t xml:space="preserve">            label23.Name = "label23";</w:t>
      </w:r>
    </w:p>
    <w:p w14:paraId="54B392A1" w14:textId="77777777" w:rsidR="00820F84" w:rsidRDefault="00820F84" w:rsidP="00820F84">
      <w:pPr>
        <w:spacing w:line="360" w:lineRule="auto"/>
      </w:pPr>
      <w:r>
        <w:t xml:space="preserve">            label23.Size = new Size(103, 15);</w:t>
      </w:r>
    </w:p>
    <w:p w14:paraId="080D05C1" w14:textId="77777777" w:rsidR="00820F84" w:rsidRPr="00584126" w:rsidRDefault="00820F84" w:rsidP="00820F84">
      <w:pPr>
        <w:spacing w:line="360" w:lineRule="auto"/>
        <w:rPr>
          <w:lang w:val="sv-SE"/>
        </w:rPr>
      </w:pPr>
      <w:r>
        <w:t xml:space="preserve">            </w:t>
      </w:r>
      <w:r w:rsidRPr="00584126">
        <w:rPr>
          <w:lang w:val="sv-SE"/>
        </w:rPr>
        <w:t>label23.TabIndex = 33;</w:t>
      </w:r>
    </w:p>
    <w:p w14:paraId="76A279BA" w14:textId="77777777" w:rsidR="00820F84" w:rsidRPr="00584126" w:rsidRDefault="00820F84" w:rsidP="00820F84">
      <w:pPr>
        <w:spacing w:line="360" w:lineRule="auto"/>
        <w:rPr>
          <w:lang w:val="sv-SE"/>
        </w:rPr>
      </w:pPr>
      <w:r w:rsidRPr="00584126">
        <w:rPr>
          <w:lang w:val="sv-SE"/>
        </w:rPr>
        <w:t xml:space="preserve">            label23.Text = "Gamma (1+m2/h)";</w:t>
      </w:r>
    </w:p>
    <w:p w14:paraId="5224D2C0" w14:textId="77777777" w:rsidR="00820F84" w:rsidRDefault="00820F84" w:rsidP="00820F84">
      <w:pPr>
        <w:spacing w:line="360" w:lineRule="auto"/>
      </w:pPr>
      <w:r w:rsidRPr="00584126">
        <w:rPr>
          <w:lang w:val="sv-SE"/>
        </w:rPr>
        <w:t xml:space="preserve">            </w:t>
      </w:r>
      <w:r>
        <w:t xml:space="preserve">// </w:t>
      </w:r>
    </w:p>
    <w:p w14:paraId="69B5E517" w14:textId="77777777" w:rsidR="00820F84" w:rsidRDefault="00820F84" w:rsidP="00820F84">
      <w:pPr>
        <w:spacing w:line="360" w:lineRule="auto"/>
      </w:pPr>
      <w:r>
        <w:t xml:space="preserve">            // txtReferThick</w:t>
      </w:r>
    </w:p>
    <w:p w14:paraId="02229F4A" w14:textId="77777777" w:rsidR="00820F84" w:rsidRDefault="00820F84" w:rsidP="00820F84">
      <w:pPr>
        <w:spacing w:line="360" w:lineRule="auto"/>
      </w:pPr>
      <w:r>
        <w:t xml:space="preserve">            // </w:t>
      </w:r>
    </w:p>
    <w:p w14:paraId="05459DFF" w14:textId="77777777" w:rsidR="00820F84" w:rsidRDefault="00820F84" w:rsidP="00820F84">
      <w:pPr>
        <w:spacing w:line="360" w:lineRule="auto"/>
      </w:pPr>
      <w:r>
        <w:t xml:space="preserve">            txtReferThick.Location = new Point(258, 360);</w:t>
      </w:r>
    </w:p>
    <w:p w14:paraId="5ACAF762" w14:textId="77777777" w:rsidR="00820F84" w:rsidRDefault="00820F84" w:rsidP="00820F84">
      <w:pPr>
        <w:spacing w:line="360" w:lineRule="auto"/>
      </w:pPr>
      <w:r>
        <w:t xml:space="preserve">            txtReferThick.Name = "txtReferThick";</w:t>
      </w:r>
    </w:p>
    <w:p w14:paraId="378160D4" w14:textId="77777777" w:rsidR="00820F84" w:rsidRDefault="00820F84" w:rsidP="00820F84">
      <w:pPr>
        <w:spacing w:line="360" w:lineRule="auto"/>
      </w:pPr>
      <w:r>
        <w:t xml:space="preserve">            txtReferThick.RightToLeft = RightToLeft.No;</w:t>
      </w:r>
    </w:p>
    <w:p w14:paraId="796C87B1" w14:textId="77777777" w:rsidR="00820F84" w:rsidRDefault="00820F84" w:rsidP="00820F84">
      <w:pPr>
        <w:spacing w:line="360" w:lineRule="auto"/>
      </w:pPr>
      <w:r>
        <w:t xml:space="preserve">            txtReferThick.Size = new Size(100, 23);</w:t>
      </w:r>
    </w:p>
    <w:p w14:paraId="539E99F8" w14:textId="77777777" w:rsidR="00820F84" w:rsidRDefault="00820F84" w:rsidP="00820F84">
      <w:pPr>
        <w:spacing w:line="360" w:lineRule="auto"/>
      </w:pPr>
      <w:r>
        <w:t xml:space="preserve">            txtReferThick.TabIndex = 48;</w:t>
      </w:r>
    </w:p>
    <w:p w14:paraId="0685A4ED" w14:textId="77777777" w:rsidR="00820F84" w:rsidRDefault="00820F84" w:rsidP="00820F84">
      <w:pPr>
        <w:spacing w:line="360" w:lineRule="auto"/>
      </w:pPr>
      <w:r>
        <w:t xml:space="preserve">            txtReferThick.Text = "25";</w:t>
      </w:r>
    </w:p>
    <w:p w14:paraId="5014C5CE" w14:textId="77777777" w:rsidR="00820F84" w:rsidRDefault="00820F84" w:rsidP="00820F84">
      <w:pPr>
        <w:spacing w:line="360" w:lineRule="auto"/>
      </w:pPr>
      <w:r>
        <w:t xml:space="preserve">            txtReferThick.TextChanged += txtReferThick_TextChanged;</w:t>
      </w:r>
    </w:p>
    <w:p w14:paraId="47F54208" w14:textId="77777777" w:rsidR="00820F84" w:rsidRDefault="00820F84" w:rsidP="00820F84">
      <w:pPr>
        <w:spacing w:line="360" w:lineRule="auto"/>
      </w:pPr>
      <w:r>
        <w:t xml:space="preserve">            // </w:t>
      </w:r>
    </w:p>
    <w:p w14:paraId="26F310B6" w14:textId="77777777" w:rsidR="00820F84" w:rsidRDefault="00820F84" w:rsidP="00820F84">
      <w:pPr>
        <w:spacing w:line="360" w:lineRule="auto"/>
      </w:pPr>
      <w:r>
        <w:t xml:space="preserve">            // label24</w:t>
      </w:r>
    </w:p>
    <w:p w14:paraId="55D4EDDB" w14:textId="77777777" w:rsidR="00820F84" w:rsidRDefault="00820F84" w:rsidP="00820F84">
      <w:pPr>
        <w:spacing w:line="360" w:lineRule="auto"/>
      </w:pPr>
      <w:r>
        <w:t xml:space="preserve">            // </w:t>
      </w:r>
    </w:p>
    <w:p w14:paraId="64B5DF4C" w14:textId="77777777" w:rsidR="00820F84" w:rsidRDefault="00820F84" w:rsidP="00820F84">
      <w:pPr>
        <w:spacing w:line="360" w:lineRule="auto"/>
      </w:pPr>
      <w:r>
        <w:t xml:space="preserve">            label24.AutoSize = true;</w:t>
      </w:r>
    </w:p>
    <w:p w14:paraId="3044404D" w14:textId="77777777" w:rsidR="00820F84" w:rsidRDefault="00820F84" w:rsidP="00820F84">
      <w:pPr>
        <w:spacing w:line="360" w:lineRule="auto"/>
      </w:pPr>
      <w:r>
        <w:t xml:space="preserve">            label24.Location = new Point(12, 363);</w:t>
      </w:r>
    </w:p>
    <w:p w14:paraId="45638DB5" w14:textId="77777777" w:rsidR="00820F84" w:rsidRDefault="00820F84" w:rsidP="00820F84">
      <w:pPr>
        <w:spacing w:line="360" w:lineRule="auto"/>
      </w:pPr>
      <w:r>
        <w:t xml:space="preserve">            label24.Name = "label24";</w:t>
      </w:r>
    </w:p>
    <w:p w14:paraId="17403A63" w14:textId="77777777" w:rsidR="00820F84" w:rsidRDefault="00820F84" w:rsidP="00820F84">
      <w:pPr>
        <w:spacing w:line="360" w:lineRule="auto"/>
      </w:pPr>
      <w:r>
        <w:t xml:space="preserve">            label24.Size = new Size(137, 15);</w:t>
      </w:r>
    </w:p>
    <w:p w14:paraId="160CB572" w14:textId="77777777" w:rsidR="00820F84" w:rsidRDefault="00820F84" w:rsidP="00820F84">
      <w:pPr>
        <w:spacing w:line="360" w:lineRule="auto"/>
      </w:pPr>
      <w:r>
        <w:t xml:space="preserve">            label24.TabIndex = 47;</w:t>
      </w:r>
    </w:p>
    <w:p w14:paraId="009982DA" w14:textId="77777777" w:rsidR="00820F84" w:rsidRDefault="00820F84" w:rsidP="00820F84">
      <w:pPr>
        <w:spacing w:line="360" w:lineRule="auto"/>
      </w:pPr>
      <w:r>
        <w:t xml:space="preserve">            label24.Text = "Độ dày tham khảo (mm)";</w:t>
      </w:r>
    </w:p>
    <w:p w14:paraId="1C3D8DA9" w14:textId="77777777" w:rsidR="00820F84" w:rsidRDefault="00820F84" w:rsidP="00820F84">
      <w:pPr>
        <w:spacing w:line="360" w:lineRule="auto"/>
      </w:pPr>
      <w:r>
        <w:t xml:space="preserve">            // </w:t>
      </w:r>
    </w:p>
    <w:p w14:paraId="0070432C" w14:textId="77777777" w:rsidR="00820F84" w:rsidRDefault="00820F84" w:rsidP="00820F84">
      <w:pPr>
        <w:spacing w:line="360" w:lineRule="auto"/>
      </w:pPr>
      <w:r>
        <w:t xml:space="preserve">            // btnCalculate</w:t>
      </w:r>
    </w:p>
    <w:p w14:paraId="6DCDA57E" w14:textId="77777777" w:rsidR="00820F84" w:rsidRDefault="00820F84" w:rsidP="00820F84">
      <w:pPr>
        <w:spacing w:line="360" w:lineRule="auto"/>
      </w:pPr>
      <w:r>
        <w:t xml:space="preserve">            // </w:t>
      </w:r>
    </w:p>
    <w:p w14:paraId="0552C54E" w14:textId="77777777" w:rsidR="00820F84" w:rsidRDefault="00820F84" w:rsidP="00820F84">
      <w:pPr>
        <w:spacing w:line="360" w:lineRule="auto"/>
      </w:pPr>
      <w:r>
        <w:t xml:space="preserve">            btnCalculate.Location = new Point(779, 330);</w:t>
      </w:r>
    </w:p>
    <w:p w14:paraId="53680598" w14:textId="77777777" w:rsidR="00820F84" w:rsidRDefault="00820F84" w:rsidP="00820F84">
      <w:pPr>
        <w:spacing w:line="360" w:lineRule="auto"/>
      </w:pPr>
      <w:r>
        <w:t xml:space="preserve">            btnCalculate.Name = "btnCalculate";</w:t>
      </w:r>
    </w:p>
    <w:p w14:paraId="58AB8444" w14:textId="77777777" w:rsidR="00820F84" w:rsidRDefault="00820F84" w:rsidP="00820F84">
      <w:pPr>
        <w:spacing w:line="360" w:lineRule="auto"/>
      </w:pPr>
      <w:r>
        <w:lastRenderedPageBreak/>
        <w:t xml:space="preserve">            btnCalculate.Size = new Size(100, 23);</w:t>
      </w:r>
    </w:p>
    <w:p w14:paraId="46FDFBB2" w14:textId="77777777" w:rsidR="00820F84" w:rsidRDefault="00820F84" w:rsidP="00820F84">
      <w:pPr>
        <w:spacing w:line="360" w:lineRule="auto"/>
      </w:pPr>
      <w:r>
        <w:t xml:space="preserve">            btnCalculate.TabIndex = 49;</w:t>
      </w:r>
    </w:p>
    <w:p w14:paraId="18ADB116" w14:textId="77777777" w:rsidR="00820F84" w:rsidRDefault="00820F84" w:rsidP="00820F84">
      <w:pPr>
        <w:spacing w:line="360" w:lineRule="auto"/>
      </w:pPr>
      <w:r>
        <w:t xml:space="preserve">            btnCalculate.Text = "Tính toán";</w:t>
      </w:r>
    </w:p>
    <w:p w14:paraId="5A6F4F2A" w14:textId="77777777" w:rsidR="00820F84" w:rsidRDefault="00820F84" w:rsidP="00820F84">
      <w:pPr>
        <w:spacing w:line="360" w:lineRule="auto"/>
      </w:pPr>
      <w:r>
        <w:t xml:space="preserve">            btnCalculate.UseVisualStyleBackColor = true;</w:t>
      </w:r>
    </w:p>
    <w:p w14:paraId="7B3CE49B" w14:textId="77777777" w:rsidR="00820F84" w:rsidRDefault="00820F84" w:rsidP="00820F84">
      <w:pPr>
        <w:spacing w:line="360" w:lineRule="auto"/>
      </w:pPr>
      <w:r>
        <w:t xml:space="preserve">            btnCalculate.Click += btnCalculate_Click;</w:t>
      </w:r>
    </w:p>
    <w:p w14:paraId="6A1B1327" w14:textId="77777777" w:rsidR="00820F84" w:rsidRDefault="00820F84" w:rsidP="00820F84">
      <w:pPr>
        <w:spacing w:line="360" w:lineRule="auto"/>
      </w:pPr>
      <w:r>
        <w:t xml:space="preserve">            // </w:t>
      </w:r>
    </w:p>
    <w:p w14:paraId="2BBAC152" w14:textId="77777777" w:rsidR="00820F84" w:rsidRDefault="00820F84" w:rsidP="00820F84">
      <w:pPr>
        <w:spacing w:line="360" w:lineRule="auto"/>
      </w:pPr>
      <w:r>
        <w:t xml:space="preserve">            // txtSCF</w:t>
      </w:r>
    </w:p>
    <w:p w14:paraId="36972DD2" w14:textId="77777777" w:rsidR="00820F84" w:rsidRDefault="00820F84" w:rsidP="00820F84">
      <w:pPr>
        <w:spacing w:line="360" w:lineRule="auto"/>
      </w:pPr>
      <w:r>
        <w:t xml:space="preserve">            // </w:t>
      </w:r>
    </w:p>
    <w:p w14:paraId="60C5B29F" w14:textId="77777777" w:rsidR="00820F84" w:rsidRDefault="00820F84" w:rsidP="00820F84">
      <w:pPr>
        <w:spacing w:line="360" w:lineRule="auto"/>
      </w:pPr>
      <w:r>
        <w:t xml:space="preserve">            txtSCF.Location = new Point(258, 70);</w:t>
      </w:r>
    </w:p>
    <w:p w14:paraId="1B6255BB" w14:textId="77777777" w:rsidR="00820F84" w:rsidRDefault="00820F84" w:rsidP="00820F84">
      <w:pPr>
        <w:spacing w:line="360" w:lineRule="auto"/>
      </w:pPr>
      <w:r>
        <w:t xml:space="preserve">            txtSCF.Name = "txtSCF";</w:t>
      </w:r>
    </w:p>
    <w:p w14:paraId="267FA3DA" w14:textId="77777777" w:rsidR="00820F84" w:rsidRDefault="00820F84" w:rsidP="00820F84">
      <w:pPr>
        <w:spacing w:line="360" w:lineRule="auto"/>
      </w:pPr>
      <w:r>
        <w:t xml:space="preserve">            txtSCF.RightToLeft = RightToLeft.No;</w:t>
      </w:r>
    </w:p>
    <w:p w14:paraId="09BDAF86" w14:textId="77777777" w:rsidR="00820F84" w:rsidRDefault="00820F84" w:rsidP="00820F84">
      <w:pPr>
        <w:spacing w:line="360" w:lineRule="auto"/>
      </w:pPr>
      <w:r>
        <w:t xml:space="preserve">            txtSCF.Size = new Size(100, 23);</w:t>
      </w:r>
    </w:p>
    <w:p w14:paraId="4D036C8A" w14:textId="77777777" w:rsidR="00820F84" w:rsidRDefault="00820F84" w:rsidP="00820F84">
      <w:pPr>
        <w:spacing w:line="360" w:lineRule="auto"/>
      </w:pPr>
      <w:r>
        <w:t xml:space="preserve">            txtSCF.TabIndex = 51;</w:t>
      </w:r>
    </w:p>
    <w:p w14:paraId="1767C134" w14:textId="77777777" w:rsidR="00820F84" w:rsidRDefault="00820F84" w:rsidP="00820F84">
      <w:pPr>
        <w:spacing w:line="360" w:lineRule="auto"/>
      </w:pPr>
      <w:r>
        <w:t xml:space="preserve">            txtSCF.Text = "3.1";</w:t>
      </w:r>
    </w:p>
    <w:p w14:paraId="026B9DEB" w14:textId="77777777" w:rsidR="00820F84" w:rsidRDefault="00820F84" w:rsidP="00820F84">
      <w:pPr>
        <w:spacing w:line="360" w:lineRule="auto"/>
      </w:pPr>
      <w:r>
        <w:t xml:space="preserve">            txtSCF.TextChanged += txtSCF_TextChanged;</w:t>
      </w:r>
    </w:p>
    <w:p w14:paraId="7595F26C" w14:textId="77777777" w:rsidR="00820F84" w:rsidRDefault="00820F84" w:rsidP="00820F84">
      <w:pPr>
        <w:spacing w:line="360" w:lineRule="auto"/>
      </w:pPr>
      <w:r>
        <w:t xml:space="preserve">            // </w:t>
      </w:r>
    </w:p>
    <w:p w14:paraId="1481FFF7" w14:textId="77777777" w:rsidR="00820F84" w:rsidRDefault="00820F84" w:rsidP="00820F84">
      <w:pPr>
        <w:spacing w:line="360" w:lineRule="auto"/>
      </w:pPr>
      <w:r>
        <w:t xml:space="preserve">            // label25</w:t>
      </w:r>
    </w:p>
    <w:p w14:paraId="5A457255" w14:textId="77777777" w:rsidR="00820F84" w:rsidRDefault="00820F84" w:rsidP="00820F84">
      <w:pPr>
        <w:spacing w:line="360" w:lineRule="auto"/>
      </w:pPr>
      <w:r>
        <w:t xml:space="preserve">            // </w:t>
      </w:r>
    </w:p>
    <w:p w14:paraId="35400B49" w14:textId="77777777" w:rsidR="00820F84" w:rsidRDefault="00820F84" w:rsidP="00820F84">
      <w:pPr>
        <w:spacing w:line="360" w:lineRule="auto"/>
      </w:pPr>
      <w:r>
        <w:t xml:space="preserve">            label25.AutoSize = true;</w:t>
      </w:r>
    </w:p>
    <w:p w14:paraId="74FDB247" w14:textId="77777777" w:rsidR="00820F84" w:rsidRDefault="00820F84" w:rsidP="00820F84">
      <w:pPr>
        <w:spacing w:line="360" w:lineRule="auto"/>
      </w:pPr>
      <w:r>
        <w:t xml:space="preserve">            label25.Location = new Point(12, 73);</w:t>
      </w:r>
    </w:p>
    <w:p w14:paraId="43AD47ED" w14:textId="77777777" w:rsidR="00820F84" w:rsidRDefault="00820F84" w:rsidP="00820F84">
      <w:pPr>
        <w:spacing w:line="360" w:lineRule="auto"/>
      </w:pPr>
      <w:r>
        <w:t xml:space="preserve">            label25.Name = "label25";</w:t>
      </w:r>
    </w:p>
    <w:p w14:paraId="69AD2BEE" w14:textId="77777777" w:rsidR="00820F84" w:rsidRDefault="00820F84" w:rsidP="00820F84">
      <w:pPr>
        <w:spacing w:line="360" w:lineRule="auto"/>
      </w:pPr>
      <w:r>
        <w:t xml:space="preserve">            label25.Size = new Size(169, 15);</w:t>
      </w:r>
    </w:p>
    <w:p w14:paraId="337B4BB0" w14:textId="77777777" w:rsidR="00820F84" w:rsidRPr="00584126" w:rsidRDefault="00820F84" w:rsidP="00820F84">
      <w:pPr>
        <w:spacing w:line="360" w:lineRule="auto"/>
        <w:rPr>
          <w:lang w:val="sv-SE"/>
        </w:rPr>
      </w:pPr>
      <w:r>
        <w:t xml:space="preserve">            </w:t>
      </w:r>
      <w:r w:rsidRPr="00584126">
        <w:rPr>
          <w:lang w:val="sv-SE"/>
        </w:rPr>
        <w:t>label25.TabIndex = 50;</w:t>
      </w:r>
    </w:p>
    <w:p w14:paraId="1C136CF1" w14:textId="77777777" w:rsidR="00820F84" w:rsidRPr="00584126" w:rsidRDefault="00820F84" w:rsidP="00820F84">
      <w:pPr>
        <w:spacing w:line="360" w:lineRule="auto"/>
        <w:rPr>
          <w:lang w:val="sv-SE"/>
        </w:rPr>
      </w:pPr>
      <w:r w:rsidRPr="00584126">
        <w:rPr>
          <w:lang w:val="sv-SE"/>
        </w:rPr>
        <w:t xml:space="preserve">            label25.Text = "Hệ số tập trung ứng suất (SCF)";</w:t>
      </w:r>
    </w:p>
    <w:p w14:paraId="30471066" w14:textId="77777777" w:rsidR="00820F84" w:rsidRDefault="00820F84" w:rsidP="00820F84">
      <w:pPr>
        <w:spacing w:line="360" w:lineRule="auto"/>
      </w:pPr>
      <w:r w:rsidRPr="00584126">
        <w:rPr>
          <w:lang w:val="sv-SE"/>
        </w:rPr>
        <w:t xml:space="preserve">            </w:t>
      </w:r>
      <w:r>
        <w:t xml:space="preserve">// </w:t>
      </w:r>
    </w:p>
    <w:p w14:paraId="314CF165" w14:textId="77777777" w:rsidR="00820F84" w:rsidRDefault="00820F84" w:rsidP="00820F84">
      <w:pPr>
        <w:spacing w:line="360" w:lineRule="auto"/>
      </w:pPr>
      <w:r>
        <w:t xml:space="preserve">            // txtThicksize</w:t>
      </w:r>
    </w:p>
    <w:p w14:paraId="6FD58F72" w14:textId="77777777" w:rsidR="00820F84" w:rsidRDefault="00820F84" w:rsidP="00820F84">
      <w:pPr>
        <w:spacing w:line="360" w:lineRule="auto"/>
      </w:pPr>
      <w:r>
        <w:t xml:space="preserve">            // </w:t>
      </w:r>
    </w:p>
    <w:p w14:paraId="6EED0DDC" w14:textId="77777777" w:rsidR="00820F84" w:rsidRDefault="00820F84" w:rsidP="00820F84">
      <w:pPr>
        <w:spacing w:line="360" w:lineRule="auto"/>
      </w:pPr>
      <w:r>
        <w:t xml:space="preserve">            txtThicksize.Enabled = false;</w:t>
      </w:r>
    </w:p>
    <w:p w14:paraId="17399E18" w14:textId="77777777" w:rsidR="00820F84" w:rsidRDefault="00820F84" w:rsidP="00820F84">
      <w:pPr>
        <w:spacing w:line="360" w:lineRule="auto"/>
      </w:pPr>
      <w:r>
        <w:t xml:space="preserve">            txtThicksize.Location = new Point(667, 128);</w:t>
      </w:r>
    </w:p>
    <w:p w14:paraId="1872CB39" w14:textId="77777777" w:rsidR="00820F84" w:rsidRDefault="00820F84" w:rsidP="00820F84">
      <w:pPr>
        <w:spacing w:line="360" w:lineRule="auto"/>
      </w:pPr>
      <w:r>
        <w:t xml:space="preserve">            txtThicksize.Name = "txtThicksize";</w:t>
      </w:r>
    </w:p>
    <w:p w14:paraId="06EB0EA5" w14:textId="77777777" w:rsidR="00820F84" w:rsidRDefault="00820F84" w:rsidP="00820F84">
      <w:pPr>
        <w:spacing w:line="360" w:lineRule="auto"/>
      </w:pPr>
      <w:r>
        <w:t xml:space="preserve">            txtThicksize.RightToLeft = RightToLeft.No;</w:t>
      </w:r>
    </w:p>
    <w:p w14:paraId="029D879E" w14:textId="77777777" w:rsidR="00820F84" w:rsidRDefault="00820F84" w:rsidP="00820F84">
      <w:pPr>
        <w:spacing w:line="360" w:lineRule="auto"/>
      </w:pPr>
      <w:r>
        <w:t xml:space="preserve">            txtThicksize.Size = new Size(100, 23);</w:t>
      </w:r>
    </w:p>
    <w:p w14:paraId="70686A4C" w14:textId="77777777" w:rsidR="00820F84" w:rsidRDefault="00820F84" w:rsidP="00820F84">
      <w:pPr>
        <w:spacing w:line="360" w:lineRule="auto"/>
      </w:pPr>
      <w:r>
        <w:lastRenderedPageBreak/>
        <w:t xml:space="preserve">            txtThicksize.TabIndex = 53;</w:t>
      </w:r>
    </w:p>
    <w:p w14:paraId="70C2E4C3" w14:textId="77777777" w:rsidR="00820F84" w:rsidRDefault="00820F84" w:rsidP="00820F84">
      <w:pPr>
        <w:spacing w:line="360" w:lineRule="auto"/>
      </w:pPr>
      <w:r>
        <w:t xml:space="preserve">            // </w:t>
      </w:r>
    </w:p>
    <w:p w14:paraId="7FCF070B" w14:textId="77777777" w:rsidR="00820F84" w:rsidRDefault="00820F84" w:rsidP="00820F84">
      <w:pPr>
        <w:spacing w:line="360" w:lineRule="auto"/>
      </w:pPr>
      <w:r>
        <w:t xml:space="preserve">            // label26</w:t>
      </w:r>
    </w:p>
    <w:p w14:paraId="444E3B17" w14:textId="77777777" w:rsidR="00820F84" w:rsidRDefault="00820F84" w:rsidP="00820F84">
      <w:pPr>
        <w:spacing w:line="360" w:lineRule="auto"/>
      </w:pPr>
      <w:r>
        <w:t xml:space="preserve">            // </w:t>
      </w:r>
    </w:p>
    <w:p w14:paraId="083DB235" w14:textId="77777777" w:rsidR="00820F84" w:rsidRDefault="00820F84" w:rsidP="00820F84">
      <w:pPr>
        <w:spacing w:line="360" w:lineRule="auto"/>
      </w:pPr>
      <w:r>
        <w:t xml:space="preserve">            label26.AutoSize = true;</w:t>
      </w:r>
    </w:p>
    <w:p w14:paraId="41EA4E5B" w14:textId="77777777" w:rsidR="00820F84" w:rsidRDefault="00820F84" w:rsidP="00820F84">
      <w:pPr>
        <w:spacing w:line="360" w:lineRule="auto"/>
      </w:pPr>
      <w:r>
        <w:t xml:space="preserve">            label26.Location = new Point(421, 131);</w:t>
      </w:r>
    </w:p>
    <w:p w14:paraId="54CCCE40" w14:textId="77777777" w:rsidR="00820F84" w:rsidRDefault="00820F84" w:rsidP="00820F84">
      <w:pPr>
        <w:spacing w:line="360" w:lineRule="auto"/>
      </w:pPr>
      <w:r>
        <w:t xml:space="preserve">            label26.Name = "label26";</w:t>
      </w:r>
    </w:p>
    <w:p w14:paraId="50115B3E" w14:textId="77777777" w:rsidR="00820F84" w:rsidRDefault="00820F84" w:rsidP="00820F84">
      <w:pPr>
        <w:spacing w:line="360" w:lineRule="auto"/>
      </w:pPr>
      <w:r>
        <w:t xml:space="preserve">            label26.Size = new Size(216, 15);</w:t>
      </w:r>
    </w:p>
    <w:p w14:paraId="44E64C3D" w14:textId="77777777" w:rsidR="00820F84" w:rsidRDefault="00820F84" w:rsidP="00820F84">
      <w:pPr>
        <w:spacing w:line="360" w:lineRule="auto"/>
      </w:pPr>
      <w:r>
        <w:t xml:space="preserve">            label26.TabIndex = 52;</w:t>
      </w:r>
    </w:p>
    <w:p w14:paraId="52079D85" w14:textId="77777777" w:rsidR="00820F84" w:rsidRDefault="00820F84" w:rsidP="00820F84">
      <w:pPr>
        <w:spacing w:line="360" w:lineRule="auto"/>
      </w:pPr>
      <w:r>
        <w:t xml:space="preserve">            label26.Text = "Độ dày hoặc kích thước được chỉnh sửa";</w:t>
      </w:r>
    </w:p>
    <w:p w14:paraId="0932DD99" w14:textId="77777777" w:rsidR="00820F84" w:rsidRDefault="00820F84" w:rsidP="00820F84">
      <w:pPr>
        <w:spacing w:line="360" w:lineRule="auto"/>
      </w:pPr>
      <w:r>
        <w:t xml:space="preserve">            // </w:t>
      </w:r>
    </w:p>
    <w:p w14:paraId="7F6BE7BB" w14:textId="77777777" w:rsidR="00820F84" w:rsidRDefault="00820F84" w:rsidP="00820F84">
      <w:pPr>
        <w:spacing w:line="360" w:lineRule="auto"/>
      </w:pPr>
      <w:r>
        <w:t xml:space="preserve">            // btnExport</w:t>
      </w:r>
    </w:p>
    <w:p w14:paraId="69A5F721" w14:textId="77777777" w:rsidR="00820F84" w:rsidRDefault="00820F84" w:rsidP="00820F84">
      <w:pPr>
        <w:spacing w:line="360" w:lineRule="auto"/>
      </w:pPr>
      <w:r>
        <w:t xml:space="preserve">            // </w:t>
      </w:r>
    </w:p>
    <w:p w14:paraId="1F06931E" w14:textId="77777777" w:rsidR="00820F84" w:rsidRDefault="00820F84" w:rsidP="00820F84">
      <w:pPr>
        <w:spacing w:line="360" w:lineRule="auto"/>
      </w:pPr>
      <w:r>
        <w:t xml:space="preserve">            btnExport.Location = new Point(779, 359);</w:t>
      </w:r>
    </w:p>
    <w:p w14:paraId="5A46AF7A" w14:textId="77777777" w:rsidR="00820F84" w:rsidRDefault="00820F84" w:rsidP="00820F84">
      <w:pPr>
        <w:spacing w:line="360" w:lineRule="auto"/>
      </w:pPr>
      <w:r>
        <w:t xml:space="preserve">            btnExport.Name = "btnExport";</w:t>
      </w:r>
    </w:p>
    <w:p w14:paraId="64C6C365" w14:textId="77777777" w:rsidR="00820F84" w:rsidRDefault="00820F84" w:rsidP="00820F84">
      <w:pPr>
        <w:spacing w:line="360" w:lineRule="auto"/>
      </w:pPr>
      <w:r>
        <w:t xml:space="preserve">            btnExport.Size = new Size(100, 23);</w:t>
      </w:r>
    </w:p>
    <w:p w14:paraId="3842DEFF" w14:textId="77777777" w:rsidR="00820F84" w:rsidRDefault="00820F84" w:rsidP="00820F84">
      <w:pPr>
        <w:spacing w:line="360" w:lineRule="auto"/>
      </w:pPr>
      <w:r>
        <w:t xml:space="preserve">            btnExport.TabIndex = 54;</w:t>
      </w:r>
    </w:p>
    <w:p w14:paraId="7871A64A" w14:textId="77777777" w:rsidR="00820F84" w:rsidRDefault="00820F84" w:rsidP="00820F84">
      <w:pPr>
        <w:spacing w:line="360" w:lineRule="auto"/>
      </w:pPr>
      <w:r>
        <w:t xml:space="preserve">            btnExport.Text = "Xuất";</w:t>
      </w:r>
    </w:p>
    <w:p w14:paraId="3B0553ED" w14:textId="77777777" w:rsidR="00820F84" w:rsidRDefault="00820F84" w:rsidP="00820F84">
      <w:pPr>
        <w:spacing w:line="360" w:lineRule="auto"/>
      </w:pPr>
      <w:r>
        <w:t xml:space="preserve">            btnExport.UseVisualStyleBackColor = true;</w:t>
      </w:r>
    </w:p>
    <w:p w14:paraId="56718C6E" w14:textId="77777777" w:rsidR="00820F84" w:rsidRDefault="00820F84" w:rsidP="00820F84">
      <w:pPr>
        <w:spacing w:line="360" w:lineRule="auto"/>
      </w:pPr>
      <w:r>
        <w:t xml:space="preserve">            btnExport.Click += btnExport_Click;</w:t>
      </w:r>
    </w:p>
    <w:p w14:paraId="5D252FED" w14:textId="77777777" w:rsidR="00820F84" w:rsidRDefault="00820F84" w:rsidP="00820F84">
      <w:pPr>
        <w:spacing w:line="360" w:lineRule="auto"/>
      </w:pPr>
      <w:r>
        <w:t xml:space="preserve">            // </w:t>
      </w:r>
    </w:p>
    <w:p w14:paraId="76AC7A60" w14:textId="77777777" w:rsidR="00820F84" w:rsidRDefault="00820F84" w:rsidP="00820F84">
      <w:pPr>
        <w:spacing w:line="360" w:lineRule="auto"/>
      </w:pPr>
      <w:r>
        <w:t xml:space="preserve">            // Form1</w:t>
      </w:r>
    </w:p>
    <w:p w14:paraId="51DFA890" w14:textId="77777777" w:rsidR="00820F84" w:rsidRDefault="00820F84" w:rsidP="00820F84">
      <w:pPr>
        <w:spacing w:line="360" w:lineRule="auto"/>
      </w:pPr>
      <w:r>
        <w:t xml:space="preserve">            // </w:t>
      </w:r>
    </w:p>
    <w:p w14:paraId="0C52878A" w14:textId="77777777" w:rsidR="00820F84" w:rsidRDefault="00820F84" w:rsidP="00820F84">
      <w:pPr>
        <w:spacing w:line="360" w:lineRule="auto"/>
      </w:pPr>
      <w:r>
        <w:t xml:space="preserve">            AutoScaleDimensions = new SizeF(7F, 15F);</w:t>
      </w:r>
    </w:p>
    <w:p w14:paraId="552669D6" w14:textId="77777777" w:rsidR="00820F84" w:rsidRDefault="00820F84" w:rsidP="00820F84">
      <w:pPr>
        <w:spacing w:line="360" w:lineRule="auto"/>
      </w:pPr>
      <w:r>
        <w:t xml:space="preserve">            AutoScaleMode = AutoScaleMode.Font;</w:t>
      </w:r>
    </w:p>
    <w:p w14:paraId="3DB71321" w14:textId="77777777" w:rsidR="00820F84" w:rsidRDefault="00820F84" w:rsidP="00820F84">
      <w:pPr>
        <w:spacing w:line="360" w:lineRule="auto"/>
      </w:pPr>
      <w:r>
        <w:t xml:space="preserve">            ClientSize = new Size(1428, 396);</w:t>
      </w:r>
    </w:p>
    <w:p w14:paraId="3365B168" w14:textId="77777777" w:rsidR="00820F84" w:rsidRDefault="00820F84" w:rsidP="00820F84">
      <w:pPr>
        <w:spacing w:line="360" w:lineRule="auto"/>
      </w:pPr>
      <w:r>
        <w:t xml:space="preserve">            Controls.Add(btnExport);</w:t>
      </w:r>
    </w:p>
    <w:p w14:paraId="5F53A325" w14:textId="77777777" w:rsidR="00820F84" w:rsidRDefault="00820F84" w:rsidP="00820F84">
      <w:pPr>
        <w:spacing w:line="360" w:lineRule="auto"/>
      </w:pPr>
      <w:r>
        <w:t xml:space="preserve">            Controls.Add(txtThicksize);</w:t>
      </w:r>
    </w:p>
    <w:p w14:paraId="26A69D68" w14:textId="77777777" w:rsidR="00820F84" w:rsidRDefault="00820F84" w:rsidP="00820F84">
      <w:pPr>
        <w:spacing w:line="360" w:lineRule="auto"/>
      </w:pPr>
      <w:r>
        <w:t xml:space="preserve">            Controls.Add(label26);</w:t>
      </w:r>
    </w:p>
    <w:p w14:paraId="60F165E3" w14:textId="77777777" w:rsidR="00820F84" w:rsidRDefault="00820F84" w:rsidP="00820F84">
      <w:pPr>
        <w:spacing w:line="360" w:lineRule="auto"/>
      </w:pPr>
      <w:r>
        <w:t xml:space="preserve">            Controls.Add(txtSCF);</w:t>
      </w:r>
    </w:p>
    <w:p w14:paraId="27DE9DC4" w14:textId="77777777" w:rsidR="00820F84" w:rsidRDefault="00820F84" w:rsidP="00820F84">
      <w:pPr>
        <w:spacing w:line="360" w:lineRule="auto"/>
      </w:pPr>
      <w:r>
        <w:t xml:space="preserve">            Controls.Add(label25);</w:t>
      </w:r>
    </w:p>
    <w:p w14:paraId="22573C0D" w14:textId="77777777" w:rsidR="00820F84" w:rsidRDefault="00820F84" w:rsidP="00820F84">
      <w:pPr>
        <w:spacing w:line="360" w:lineRule="auto"/>
      </w:pPr>
      <w:r>
        <w:t xml:space="preserve">            Controls.Add(btnCalculate);</w:t>
      </w:r>
    </w:p>
    <w:p w14:paraId="07A77C05" w14:textId="77777777" w:rsidR="00820F84" w:rsidRDefault="00820F84" w:rsidP="00820F84">
      <w:pPr>
        <w:spacing w:line="360" w:lineRule="auto"/>
      </w:pPr>
      <w:r>
        <w:lastRenderedPageBreak/>
        <w:t xml:space="preserve">            Controls.Add(txtReferThick);</w:t>
      </w:r>
    </w:p>
    <w:p w14:paraId="3F4D6F42" w14:textId="77777777" w:rsidR="00820F84" w:rsidRDefault="00820F84" w:rsidP="00820F84">
      <w:pPr>
        <w:spacing w:line="360" w:lineRule="auto"/>
      </w:pPr>
      <w:r>
        <w:t xml:space="preserve">            Controls.Add(label24);</w:t>
      </w:r>
    </w:p>
    <w:p w14:paraId="18B20D99" w14:textId="77777777" w:rsidR="00820F84" w:rsidRDefault="00820F84" w:rsidP="00820F84">
      <w:pPr>
        <w:spacing w:line="360" w:lineRule="auto"/>
      </w:pPr>
      <w:r>
        <w:t xml:space="preserve">            Controls.Add(txtLife);</w:t>
      </w:r>
    </w:p>
    <w:p w14:paraId="01C0592A" w14:textId="77777777" w:rsidR="00820F84" w:rsidRDefault="00820F84" w:rsidP="00820F84">
      <w:pPr>
        <w:spacing w:line="360" w:lineRule="auto"/>
      </w:pPr>
      <w:r>
        <w:t xml:space="preserve">            Controls.Add(label17);</w:t>
      </w:r>
    </w:p>
    <w:p w14:paraId="4B2944AC" w14:textId="77777777" w:rsidR="00820F84" w:rsidRDefault="00820F84" w:rsidP="00820F84">
      <w:pPr>
        <w:spacing w:line="360" w:lineRule="auto"/>
      </w:pPr>
      <w:r>
        <w:t xml:space="preserve">            Controls.Add(txtDamage);</w:t>
      </w:r>
    </w:p>
    <w:p w14:paraId="093C5EF8" w14:textId="77777777" w:rsidR="00820F84" w:rsidRDefault="00820F84" w:rsidP="00820F84">
      <w:pPr>
        <w:spacing w:line="360" w:lineRule="auto"/>
      </w:pPr>
      <w:r>
        <w:t xml:space="preserve">            Controls.Add(label18);</w:t>
      </w:r>
    </w:p>
    <w:p w14:paraId="6C140A76" w14:textId="77777777" w:rsidR="00820F84" w:rsidRDefault="00820F84" w:rsidP="00820F84">
      <w:pPr>
        <w:spacing w:line="360" w:lineRule="auto"/>
      </w:pPr>
      <w:r>
        <w:t xml:space="preserve">            Controls.Add(txtgammadm2);</w:t>
      </w:r>
    </w:p>
    <w:p w14:paraId="57E23DD0" w14:textId="77777777" w:rsidR="00820F84" w:rsidRDefault="00820F84" w:rsidP="00820F84">
      <w:pPr>
        <w:spacing w:line="360" w:lineRule="auto"/>
      </w:pPr>
      <w:r>
        <w:t xml:space="preserve">            Controls.Add(label19);</w:t>
      </w:r>
    </w:p>
    <w:p w14:paraId="1D6A329A" w14:textId="77777777" w:rsidR="00820F84" w:rsidRDefault="00820F84" w:rsidP="00820F84">
      <w:pPr>
        <w:spacing w:line="360" w:lineRule="auto"/>
      </w:pPr>
      <w:r>
        <w:t xml:space="preserve">            Controls.Add(txtgammadm1);</w:t>
      </w:r>
    </w:p>
    <w:p w14:paraId="0E23EFDA" w14:textId="77777777" w:rsidR="00820F84" w:rsidRDefault="00820F84" w:rsidP="00820F84">
      <w:pPr>
        <w:spacing w:line="360" w:lineRule="auto"/>
      </w:pPr>
      <w:r>
        <w:t xml:space="preserve">            Controls.Add(label20);</w:t>
      </w:r>
    </w:p>
    <w:p w14:paraId="13B530A0" w14:textId="77777777" w:rsidR="00820F84" w:rsidRDefault="00820F84" w:rsidP="00820F84">
      <w:pPr>
        <w:spacing w:line="360" w:lineRule="auto"/>
      </w:pPr>
      <w:r>
        <w:t xml:space="preserve">            Controls.Add(txtS1h);</w:t>
      </w:r>
    </w:p>
    <w:p w14:paraId="291726F8" w14:textId="77777777" w:rsidR="00820F84" w:rsidRDefault="00820F84" w:rsidP="00820F84">
      <w:pPr>
        <w:spacing w:line="360" w:lineRule="auto"/>
      </w:pPr>
      <w:r>
        <w:t xml:space="preserve">            Controls.Add(label21);</w:t>
      </w:r>
    </w:p>
    <w:p w14:paraId="783EBE73" w14:textId="77777777" w:rsidR="00820F84" w:rsidRDefault="00820F84" w:rsidP="00820F84">
      <w:pPr>
        <w:spacing w:line="360" w:lineRule="auto"/>
      </w:pPr>
      <w:r>
        <w:t xml:space="preserve">            Controls.Add(txtkneeStress);</w:t>
      </w:r>
    </w:p>
    <w:p w14:paraId="1A1D3120" w14:textId="77777777" w:rsidR="00820F84" w:rsidRDefault="00820F84" w:rsidP="00820F84">
      <w:pPr>
        <w:spacing w:line="360" w:lineRule="auto"/>
      </w:pPr>
      <w:r>
        <w:t xml:space="preserve">            Controls.Add(label22);</w:t>
      </w:r>
    </w:p>
    <w:p w14:paraId="6CF2491A" w14:textId="77777777" w:rsidR="00820F84" w:rsidRDefault="00820F84" w:rsidP="00820F84">
      <w:pPr>
        <w:spacing w:line="360" w:lineRule="auto"/>
      </w:pPr>
      <w:r>
        <w:t xml:space="preserve">            Controls.Add(txtgammam2);</w:t>
      </w:r>
    </w:p>
    <w:p w14:paraId="25EB584B" w14:textId="77777777" w:rsidR="00820F84" w:rsidRDefault="00820F84" w:rsidP="00820F84">
      <w:pPr>
        <w:spacing w:line="360" w:lineRule="auto"/>
      </w:pPr>
      <w:r>
        <w:t xml:space="preserve">            Controls.Add(label23);</w:t>
      </w:r>
    </w:p>
    <w:p w14:paraId="50A6F3CF" w14:textId="77777777" w:rsidR="00820F84" w:rsidRDefault="00820F84" w:rsidP="00820F84">
      <w:pPr>
        <w:spacing w:line="360" w:lineRule="auto"/>
      </w:pPr>
      <w:r>
        <w:t xml:space="preserve">            Controls.Add(txtgammam1);</w:t>
      </w:r>
    </w:p>
    <w:p w14:paraId="2FE43FBD" w14:textId="77777777" w:rsidR="00820F84" w:rsidRDefault="00820F84" w:rsidP="00820F84">
      <w:pPr>
        <w:spacing w:line="360" w:lineRule="auto"/>
      </w:pPr>
      <w:r>
        <w:t xml:space="preserve">            Controls.Add(label13);</w:t>
      </w:r>
    </w:p>
    <w:p w14:paraId="626E12F2" w14:textId="77777777" w:rsidR="00820F84" w:rsidRDefault="00820F84" w:rsidP="00820F84">
      <w:pPr>
        <w:spacing w:line="360" w:lineRule="auto"/>
      </w:pPr>
      <w:r>
        <w:t xml:space="preserve">            Controls.Add(txtq);</w:t>
      </w:r>
    </w:p>
    <w:p w14:paraId="33D9AD39" w14:textId="77777777" w:rsidR="00820F84" w:rsidRDefault="00820F84" w:rsidP="00820F84">
      <w:pPr>
        <w:spacing w:line="360" w:lineRule="auto"/>
      </w:pPr>
      <w:r>
        <w:t xml:space="preserve">            Controls.Add(label14);</w:t>
      </w:r>
    </w:p>
    <w:p w14:paraId="40D73F58" w14:textId="77777777" w:rsidR="00820F84" w:rsidRDefault="00820F84" w:rsidP="00820F84">
      <w:pPr>
        <w:spacing w:line="360" w:lineRule="auto"/>
      </w:pPr>
      <w:r>
        <w:t xml:space="preserve">            Controls.Add(txtn0);</w:t>
      </w:r>
    </w:p>
    <w:p w14:paraId="1CA5F26E" w14:textId="77777777" w:rsidR="00820F84" w:rsidRDefault="00820F84" w:rsidP="00820F84">
      <w:pPr>
        <w:spacing w:line="360" w:lineRule="auto"/>
      </w:pPr>
      <w:r>
        <w:t xml:space="preserve">            Controls.Add(label15);</w:t>
      </w:r>
    </w:p>
    <w:p w14:paraId="2552292C" w14:textId="77777777" w:rsidR="00820F84" w:rsidRDefault="00820F84" w:rsidP="00820F84">
      <w:pPr>
        <w:spacing w:line="360" w:lineRule="auto"/>
      </w:pPr>
      <w:r>
        <w:t xml:space="preserve">            Controls.Add(txtTd);</w:t>
      </w:r>
    </w:p>
    <w:p w14:paraId="5C025433" w14:textId="77777777" w:rsidR="00820F84" w:rsidRDefault="00820F84" w:rsidP="00820F84">
      <w:pPr>
        <w:spacing w:line="360" w:lineRule="auto"/>
      </w:pPr>
      <w:r>
        <w:t xml:space="preserve">            Controls.Add(label16);</w:t>
      </w:r>
    </w:p>
    <w:p w14:paraId="606512D9" w14:textId="77777777" w:rsidR="00820F84" w:rsidRDefault="00820F84" w:rsidP="00820F84">
      <w:pPr>
        <w:spacing w:line="360" w:lineRule="auto"/>
      </w:pPr>
      <w:r>
        <w:t xml:space="preserve">            Controls.Add(txtk);</w:t>
      </w:r>
    </w:p>
    <w:p w14:paraId="2091055F" w14:textId="77777777" w:rsidR="00820F84" w:rsidRDefault="00820F84" w:rsidP="00820F84">
      <w:pPr>
        <w:spacing w:line="360" w:lineRule="auto"/>
      </w:pPr>
      <w:r>
        <w:t xml:space="preserve">            Controls.Add(label12);</w:t>
      </w:r>
    </w:p>
    <w:p w14:paraId="7687CE9F" w14:textId="77777777" w:rsidR="00820F84" w:rsidRDefault="00820F84" w:rsidP="00820F84">
      <w:pPr>
        <w:spacing w:line="360" w:lineRule="auto"/>
      </w:pPr>
      <w:r>
        <w:t xml:space="preserve">            Controls.Add(txteffThick);</w:t>
      </w:r>
    </w:p>
    <w:p w14:paraId="530EA40B" w14:textId="77777777" w:rsidR="00820F84" w:rsidRDefault="00820F84" w:rsidP="00820F84">
      <w:pPr>
        <w:spacing w:line="360" w:lineRule="auto"/>
      </w:pPr>
      <w:r>
        <w:t xml:space="preserve">            Controls.Add(label11);</w:t>
      </w:r>
    </w:p>
    <w:p w14:paraId="73B8249E" w14:textId="77777777" w:rsidR="00820F84" w:rsidRDefault="00820F84" w:rsidP="00820F84">
      <w:pPr>
        <w:spacing w:line="360" w:lineRule="auto"/>
      </w:pPr>
      <w:r>
        <w:t xml:space="preserve">            Controls.Add(txtv0);</w:t>
      </w:r>
    </w:p>
    <w:p w14:paraId="7A61AD71" w14:textId="77777777" w:rsidR="00820F84" w:rsidRDefault="00820F84" w:rsidP="00820F84">
      <w:pPr>
        <w:spacing w:line="360" w:lineRule="auto"/>
      </w:pPr>
      <w:r>
        <w:t xml:space="preserve">            Controls.Add(label10);</w:t>
      </w:r>
    </w:p>
    <w:p w14:paraId="1047C58F" w14:textId="77777777" w:rsidR="00820F84" w:rsidRDefault="00820F84" w:rsidP="00820F84">
      <w:pPr>
        <w:spacing w:line="360" w:lineRule="auto"/>
      </w:pPr>
      <w:r>
        <w:t xml:space="preserve">            Controls.Add(txtYearinS);</w:t>
      </w:r>
    </w:p>
    <w:p w14:paraId="2C72BC04" w14:textId="77777777" w:rsidR="00820F84" w:rsidRDefault="00820F84" w:rsidP="00820F84">
      <w:pPr>
        <w:spacing w:line="360" w:lineRule="auto"/>
      </w:pPr>
      <w:r>
        <w:t xml:space="preserve">            Controls.Add(label9);</w:t>
      </w:r>
    </w:p>
    <w:p w14:paraId="48A3C0B7" w14:textId="77777777" w:rsidR="00820F84" w:rsidRDefault="00820F84" w:rsidP="00820F84">
      <w:pPr>
        <w:spacing w:line="360" w:lineRule="auto"/>
      </w:pPr>
      <w:r>
        <w:lastRenderedPageBreak/>
        <w:t xml:space="preserve">            Controls.Add(txtnomStress);</w:t>
      </w:r>
    </w:p>
    <w:p w14:paraId="4D250F76" w14:textId="77777777" w:rsidR="00820F84" w:rsidRDefault="00820F84" w:rsidP="00820F84">
      <w:pPr>
        <w:spacing w:line="360" w:lineRule="auto"/>
      </w:pPr>
      <w:r>
        <w:t xml:space="preserve">            Controls.Add(txtWei);</w:t>
      </w:r>
    </w:p>
    <w:p w14:paraId="21CEF9AF" w14:textId="77777777" w:rsidR="00820F84" w:rsidRDefault="00820F84" w:rsidP="00820F84">
      <w:pPr>
        <w:spacing w:line="360" w:lineRule="auto"/>
      </w:pPr>
      <w:r>
        <w:t xml:space="preserve">            Controls.Add(txtkneeCycles);</w:t>
      </w:r>
    </w:p>
    <w:p w14:paraId="1C4D83EC" w14:textId="77777777" w:rsidR="00820F84" w:rsidRDefault="00820F84" w:rsidP="00820F84">
      <w:pPr>
        <w:spacing w:line="360" w:lineRule="auto"/>
      </w:pPr>
      <w:r>
        <w:t xml:space="preserve">            Controls.Add(txtlogad2);</w:t>
      </w:r>
    </w:p>
    <w:p w14:paraId="64CAA3F0" w14:textId="77777777" w:rsidR="00820F84" w:rsidRDefault="00820F84" w:rsidP="00820F84">
      <w:pPr>
        <w:spacing w:line="360" w:lineRule="auto"/>
      </w:pPr>
      <w:r>
        <w:t xml:space="preserve">            Controls.Add(txtm2);</w:t>
      </w:r>
    </w:p>
    <w:p w14:paraId="4D0018A9" w14:textId="77777777" w:rsidR="00820F84" w:rsidRDefault="00820F84" w:rsidP="00820F84">
      <w:pPr>
        <w:spacing w:line="360" w:lineRule="auto"/>
      </w:pPr>
      <w:r>
        <w:t xml:space="preserve">            Controls.Add(txtlogad1);</w:t>
      </w:r>
    </w:p>
    <w:p w14:paraId="17BEE982" w14:textId="77777777" w:rsidR="00820F84" w:rsidRDefault="00820F84" w:rsidP="00820F84">
      <w:pPr>
        <w:spacing w:line="360" w:lineRule="auto"/>
      </w:pPr>
      <w:r>
        <w:t xml:space="preserve">            Controls.Add(txtm1);</w:t>
      </w:r>
    </w:p>
    <w:p w14:paraId="1210D91A" w14:textId="77777777" w:rsidR="00820F84" w:rsidRDefault="00820F84" w:rsidP="00820F84">
      <w:pPr>
        <w:spacing w:line="360" w:lineRule="auto"/>
      </w:pPr>
      <w:r>
        <w:t xml:space="preserve">            Controls.Add(label7);</w:t>
      </w:r>
    </w:p>
    <w:p w14:paraId="2B6568C1" w14:textId="77777777" w:rsidR="00820F84" w:rsidRDefault="00820F84" w:rsidP="00820F84">
      <w:pPr>
        <w:spacing w:line="360" w:lineRule="auto"/>
      </w:pPr>
      <w:r>
        <w:t xml:space="preserve">            Controls.Add(label8);</w:t>
      </w:r>
    </w:p>
    <w:p w14:paraId="6C707154" w14:textId="77777777" w:rsidR="00820F84" w:rsidRDefault="00820F84" w:rsidP="00820F84">
      <w:pPr>
        <w:spacing w:line="360" w:lineRule="auto"/>
      </w:pPr>
      <w:r>
        <w:t xml:space="preserve">            Controls.Add(label6);</w:t>
      </w:r>
    </w:p>
    <w:p w14:paraId="30B88CB7" w14:textId="77777777" w:rsidR="00820F84" w:rsidRDefault="00820F84" w:rsidP="00820F84">
      <w:pPr>
        <w:spacing w:line="360" w:lineRule="auto"/>
      </w:pPr>
      <w:r>
        <w:t xml:space="preserve">            Controls.Add(label5);</w:t>
      </w:r>
    </w:p>
    <w:p w14:paraId="32FB2338" w14:textId="77777777" w:rsidR="00820F84" w:rsidRDefault="00820F84" w:rsidP="00820F84">
      <w:pPr>
        <w:spacing w:line="360" w:lineRule="auto"/>
      </w:pPr>
      <w:r>
        <w:t xml:space="preserve">            Controls.Add(label4);</w:t>
      </w:r>
    </w:p>
    <w:p w14:paraId="6782F3E8" w14:textId="77777777" w:rsidR="00820F84" w:rsidRDefault="00820F84" w:rsidP="00820F84">
      <w:pPr>
        <w:spacing w:line="360" w:lineRule="auto"/>
      </w:pPr>
      <w:r>
        <w:t xml:space="preserve">            Controls.Add(label3);</w:t>
      </w:r>
    </w:p>
    <w:p w14:paraId="25D3FFF2" w14:textId="77777777" w:rsidR="00820F84" w:rsidRDefault="00820F84" w:rsidP="00820F84">
      <w:pPr>
        <w:spacing w:line="360" w:lineRule="auto"/>
      </w:pPr>
      <w:r>
        <w:t xml:space="preserve">            Controls.Add(label2);</w:t>
      </w:r>
    </w:p>
    <w:p w14:paraId="510EB9A2" w14:textId="77777777" w:rsidR="00820F84" w:rsidRDefault="00820F84" w:rsidP="00820F84">
      <w:pPr>
        <w:spacing w:line="360" w:lineRule="auto"/>
      </w:pPr>
      <w:r>
        <w:t xml:space="preserve">            Controls.Add(cBoxSN);</w:t>
      </w:r>
    </w:p>
    <w:p w14:paraId="3CF46A12" w14:textId="77777777" w:rsidR="00820F84" w:rsidRDefault="00820F84" w:rsidP="00820F84">
      <w:pPr>
        <w:spacing w:line="360" w:lineRule="auto"/>
      </w:pPr>
      <w:r>
        <w:t xml:space="preserve">            Controls.Add(label1);</w:t>
      </w:r>
    </w:p>
    <w:p w14:paraId="079615CD" w14:textId="77777777" w:rsidR="00820F84" w:rsidRDefault="00820F84" w:rsidP="00820F84">
      <w:pPr>
        <w:spacing w:line="360" w:lineRule="auto"/>
      </w:pPr>
      <w:r>
        <w:t xml:space="preserve">            Controls.Add(dtgExcel);</w:t>
      </w:r>
    </w:p>
    <w:p w14:paraId="23CF041C" w14:textId="77777777" w:rsidR="00820F84" w:rsidRDefault="00820F84" w:rsidP="00820F84">
      <w:pPr>
        <w:spacing w:line="360" w:lineRule="auto"/>
      </w:pPr>
      <w:r>
        <w:t xml:space="preserve">            Name = "Form1";</w:t>
      </w:r>
    </w:p>
    <w:p w14:paraId="57DD6735" w14:textId="77777777" w:rsidR="00820F84" w:rsidRDefault="00820F84" w:rsidP="00820F84">
      <w:pPr>
        <w:spacing w:line="360" w:lineRule="auto"/>
      </w:pPr>
      <w:r>
        <w:t xml:space="preserve">            Text = "FATIGUE CALCULATION";</w:t>
      </w:r>
    </w:p>
    <w:p w14:paraId="63CD4F91" w14:textId="77777777" w:rsidR="00820F84" w:rsidRDefault="00820F84" w:rsidP="00820F84">
      <w:pPr>
        <w:spacing w:line="360" w:lineRule="auto"/>
      </w:pPr>
      <w:r>
        <w:t xml:space="preserve">            ((System.ComponentModel.ISupportInitialize)dtgExcel).EndInit();</w:t>
      </w:r>
    </w:p>
    <w:p w14:paraId="56725C6B" w14:textId="77777777" w:rsidR="00820F84" w:rsidRDefault="00820F84" w:rsidP="00820F84">
      <w:pPr>
        <w:spacing w:line="360" w:lineRule="auto"/>
      </w:pPr>
      <w:r>
        <w:t xml:space="preserve">            ResumeLayout(false);</w:t>
      </w:r>
    </w:p>
    <w:p w14:paraId="7C50608A" w14:textId="77777777" w:rsidR="00820F84" w:rsidRDefault="00820F84" w:rsidP="00820F84">
      <w:pPr>
        <w:spacing w:line="360" w:lineRule="auto"/>
      </w:pPr>
      <w:r>
        <w:t xml:space="preserve">            PerformLayout();</w:t>
      </w:r>
    </w:p>
    <w:p w14:paraId="32948F03" w14:textId="77777777" w:rsidR="00820F84" w:rsidRDefault="00820F84" w:rsidP="00820F84">
      <w:pPr>
        <w:spacing w:line="360" w:lineRule="auto"/>
      </w:pPr>
      <w:r>
        <w:t xml:space="preserve">        }</w:t>
      </w:r>
    </w:p>
    <w:p w14:paraId="083F29C1" w14:textId="77777777" w:rsidR="00820F84" w:rsidRDefault="00820F84" w:rsidP="00820F84">
      <w:pPr>
        <w:spacing w:line="360" w:lineRule="auto"/>
      </w:pPr>
    </w:p>
    <w:p w14:paraId="7A318569" w14:textId="77777777" w:rsidR="00820F84" w:rsidRDefault="00820F84" w:rsidP="00820F84">
      <w:pPr>
        <w:spacing w:line="360" w:lineRule="auto"/>
      </w:pPr>
      <w:r>
        <w:t xml:space="preserve">        #endregion</w:t>
      </w:r>
    </w:p>
    <w:p w14:paraId="58D8051B" w14:textId="77777777" w:rsidR="00820F84" w:rsidRDefault="00820F84" w:rsidP="00820F84">
      <w:pPr>
        <w:spacing w:line="360" w:lineRule="auto"/>
      </w:pPr>
    </w:p>
    <w:p w14:paraId="7248AF4D" w14:textId="77777777" w:rsidR="00820F84" w:rsidRDefault="00820F84" w:rsidP="00820F84">
      <w:pPr>
        <w:spacing w:line="360" w:lineRule="auto"/>
      </w:pPr>
      <w:r>
        <w:t xml:space="preserve">        private DataGridView dtgExcel;</w:t>
      </w:r>
    </w:p>
    <w:p w14:paraId="697A1CA6" w14:textId="77777777" w:rsidR="00820F84" w:rsidRDefault="00820F84" w:rsidP="00820F84">
      <w:pPr>
        <w:spacing w:line="360" w:lineRule="auto"/>
      </w:pPr>
      <w:r>
        <w:t xml:space="preserve">        private Label label1;</w:t>
      </w:r>
    </w:p>
    <w:p w14:paraId="0CA9F9EE" w14:textId="77777777" w:rsidR="00820F84" w:rsidRDefault="00820F84" w:rsidP="00820F84">
      <w:pPr>
        <w:spacing w:line="360" w:lineRule="auto"/>
      </w:pPr>
      <w:r>
        <w:t xml:space="preserve">        private ComboBox cBoxSN;</w:t>
      </w:r>
    </w:p>
    <w:p w14:paraId="6FE5C8F8" w14:textId="77777777" w:rsidR="00820F84" w:rsidRDefault="00820F84" w:rsidP="00820F84">
      <w:pPr>
        <w:spacing w:line="360" w:lineRule="auto"/>
      </w:pPr>
      <w:r>
        <w:t xml:space="preserve">        private Label label2;</w:t>
      </w:r>
    </w:p>
    <w:p w14:paraId="5D5BC40F" w14:textId="77777777" w:rsidR="00820F84" w:rsidRDefault="00820F84" w:rsidP="00820F84">
      <w:pPr>
        <w:spacing w:line="360" w:lineRule="auto"/>
      </w:pPr>
      <w:r>
        <w:t xml:space="preserve">        private Label label3;</w:t>
      </w:r>
    </w:p>
    <w:p w14:paraId="247D57EE" w14:textId="77777777" w:rsidR="00820F84" w:rsidRDefault="00820F84" w:rsidP="00820F84">
      <w:pPr>
        <w:spacing w:line="360" w:lineRule="auto"/>
      </w:pPr>
      <w:r>
        <w:t xml:space="preserve">        private Label label4;</w:t>
      </w:r>
    </w:p>
    <w:p w14:paraId="77A30F30" w14:textId="77777777" w:rsidR="00820F84" w:rsidRDefault="00820F84" w:rsidP="00820F84">
      <w:pPr>
        <w:spacing w:line="360" w:lineRule="auto"/>
      </w:pPr>
      <w:r>
        <w:lastRenderedPageBreak/>
        <w:t xml:space="preserve">        private Label label5;</w:t>
      </w:r>
    </w:p>
    <w:p w14:paraId="458A9A73" w14:textId="77777777" w:rsidR="00820F84" w:rsidRDefault="00820F84" w:rsidP="00820F84">
      <w:pPr>
        <w:spacing w:line="360" w:lineRule="auto"/>
      </w:pPr>
      <w:r>
        <w:t xml:space="preserve">        private Label label6;</w:t>
      </w:r>
    </w:p>
    <w:p w14:paraId="71540AE9" w14:textId="77777777" w:rsidR="00820F84" w:rsidRDefault="00820F84" w:rsidP="00820F84">
      <w:pPr>
        <w:spacing w:line="360" w:lineRule="auto"/>
      </w:pPr>
      <w:r>
        <w:t xml:space="preserve">        private Label label7;</w:t>
      </w:r>
    </w:p>
    <w:p w14:paraId="40338461" w14:textId="77777777" w:rsidR="00820F84" w:rsidRDefault="00820F84" w:rsidP="00820F84">
      <w:pPr>
        <w:spacing w:line="360" w:lineRule="auto"/>
      </w:pPr>
      <w:r>
        <w:t xml:space="preserve">        private Label label8;</w:t>
      </w:r>
    </w:p>
    <w:p w14:paraId="136A6145" w14:textId="77777777" w:rsidR="00820F84" w:rsidRDefault="00820F84" w:rsidP="00820F84">
      <w:pPr>
        <w:spacing w:line="360" w:lineRule="auto"/>
      </w:pPr>
      <w:r>
        <w:t xml:space="preserve">        private TextBox txtm1;</w:t>
      </w:r>
    </w:p>
    <w:p w14:paraId="73225A59" w14:textId="77777777" w:rsidR="00820F84" w:rsidRDefault="00820F84" w:rsidP="00820F84">
      <w:pPr>
        <w:spacing w:line="360" w:lineRule="auto"/>
      </w:pPr>
      <w:r>
        <w:t xml:space="preserve">        private TextBox txtlogad1;</w:t>
      </w:r>
    </w:p>
    <w:p w14:paraId="07F0F0B6" w14:textId="77777777" w:rsidR="00820F84" w:rsidRDefault="00820F84" w:rsidP="00820F84">
      <w:pPr>
        <w:spacing w:line="360" w:lineRule="auto"/>
      </w:pPr>
      <w:r>
        <w:t xml:space="preserve">        private TextBox txtm2;</w:t>
      </w:r>
    </w:p>
    <w:p w14:paraId="414F2AA4" w14:textId="77777777" w:rsidR="00820F84" w:rsidRDefault="00820F84" w:rsidP="00820F84">
      <w:pPr>
        <w:spacing w:line="360" w:lineRule="auto"/>
      </w:pPr>
      <w:r>
        <w:t xml:space="preserve">        private TextBox txtlogad2;</w:t>
      </w:r>
    </w:p>
    <w:p w14:paraId="1523BC15" w14:textId="77777777" w:rsidR="00820F84" w:rsidRDefault="00820F84" w:rsidP="00820F84">
      <w:pPr>
        <w:spacing w:line="360" w:lineRule="auto"/>
      </w:pPr>
      <w:r>
        <w:t xml:space="preserve">        private TextBox txtkneeCycles;</w:t>
      </w:r>
    </w:p>
    <w:p w14:paraId="16F337B1" w14:textId="77777777" w:rsidR="00820F84" w:rsidRDefault="00820F84" w:rsidP="00820F84">
      <w:pPr>
        <w:spacing w:line="360" w:lineRule="auto"/>
      </w:pPr>
      <w:r>
        <w:t xml:space="preserve">        private TextBox txtWei;</w:t>
      </w:r>
    </w:p>
    <w:p w14:paraId="0BAC2E69" w14:textId="77777777" w:rsidR="00820F84" w:rsidRDefault="00820F84" w:rsidP="00820F84">
      <w:pPr>
        <w:spacing w:line="360" w:lineRule="auto"/>
      </w:pPr>
      <w:r>
        <w:t xml:space="preserve">        private TextBox txtnomStress;</w:t>
      </w:r>
    </w:p>
    <w:p w14:paraId="677D32F5" w14:textId="77777777" w:rsidR="00820F84" w:rsidRDefault="00820F84" w:rsidP="00820F84">
      <w:pPr>
        <w:spacing w:line="360" w:lineRule="auto"/>
      </w:pPr>
      <w:r>
        <w:t xml:space="preserve">        private TextBox txtYearinS;</w:t>
      </w:r>
    </w:p>
    <w:p w14:paraId="4918BF6A" w14:textId="77777777" w:rsidR="00820F84" w:rsidRDefault="00820F84" w:rsidP="00820F84">
      <w:pPr>
        <w:spacing w:line="360" w:lineRule="auto"/>
      </w:pPr>
      <w:r>
        <w:t xml:space="preserve">        private Label label9;</w:t>
      </w:r>
    </w:p>
    <w:p w14:paraId="55741A40" w14:textId="77777777" w:rsidR="00820F84" w:rsidRDefault="00820F84" w:rsidP="00820F84">
      <w:pPr>
        <w:spacing w:line="360" w:lineRule="auto"/>
      </w:pPr>
      <w:r>
        <w:t xml:space="preserve">        private TextBox txtv0;</w:t>
      </w:r>
    </w:p>
    <w:p w14:paraId="621FF3CC" w14:textId="77777777" w:rsidR="00820F84" w:rsidRDefault="00820F84" w:rsidP="00820F84">
      <w:pPr>
        <w:spacing w:line="360" w:lineRule="auto"/>
      </w:pPr>
      <w:r>
        <w:t xml:space="preserve">        private Label label10;</w:t>
      </w:r>
    </w:p>
    <w:p w14:paraId="7ED8BE2F" w14:textId="77777777" w:rsidR="00820F84" w:rsidRDefault="00820F84" w:rsidP="00820F84">
      <w:pPr>
        <w:spacing w:line="360" w:lineRule="auto"/>
      </w:pPr>
      <w:r>
        <w:t xml:space="preserve">        private TextBox txteffThick;</w:t>
      </w:r>
    </w:p>
    <w:p w14:paraId="5C05128D" w14:textId="77777777" w:rsidR="00820F84" w:rsidRDefault="00820F84" w:rsidP="00820F84">
      <w:pPr>
        <w:spacing w:line="360" w:lineRule="auto"/>
      </w:pPr>
      <w:r>
        <w:t xml:space="preserve">        private Label label11;</w:t>
      </w:r>
    </w:p>
    <w:p w14:paraId="49A58044" w14:textId="77777777" w:rsidR="00820F84" w:rsidRDefault="00820F84" w:rsidP="00820F84">
      <w:pPr>
        <w:spacing w:line="360" w:lineRule="auto"/>
      </w:pPr>
      <w:r>
        <w:t xml:space="preserve">        private TextBox txtk;</w:t>
      </w:r>
    </w:p>
    <w:p w14:paraId="6D3690C2" w14:textId="77777777" w:rsidR="00820F84" w:rsidRDefault="00820F84" w:rsidP="00820F84">
      <w:pPr>
        <w:spacing w:line="360" w:lineRule="auto"/>
      </w:pPr>
      <w:r>
        <w:t xml:space="preserve">        private Label label12;</w:t>
      </w:r>
    </w:p>
    <w:p w14:paraId="615C5D6F" w14:textId="77777777" w:rsidR="00820F84" w:rsidRDefault="00820F84" w:rsidP="00820F84">
      <w:pPr>
        <w:spacing w:line="360" w:lineRule="auto"/>
      </w:pPr>
      <w:r>
        <w:t xml:space="preserve">        private TextBox txtgammam1;</w:t>
      </w:r>
    </w:p>
    <w:p w14:paraId="2F794803" w14:textId="77777777" w:rsidR="00820F84" w:rsidRDefault="00820F84" w:rsidP="00820F84">
      <w:pPr>
        <w:spacing w:line="360" w:lineRule="auto"/>
      </w:pPr>
      <w:r>
        <w:t xml:space="preserve">        private Label label13;</w:t>
      </w:r>
    </w:p>
    <w:p w14:paraId="5ACC6904" w14:textId="77777777" w:rsidR="00820F84" w:rsidRDefault="00820F84" w:rsidP="00820F84">
      <w:pPr>
        <w:spacing w:line="360" w:lineRule="auto"/>
      </w:pPr>
      <w:r>
        <w:t xml:space="preserve">        private TextBox txtq;</w:t>
      </w:r>
    </w:p>
    <w:p w14:paraId="6EE594B1" w14:textId="77777777" w:rsidR="00820F84" w:rsidRDefault="00820F84" w:rsidP="00820F84">
      <w:pPr>
        <w:spacing w:line="360" w:lineRule="auto"/>
      </w:pPr>
      <w:r>
        <w:t xml:space="preserve">        private Label label14;</w:t>
      </w:r>
    </w:p>
    <w:p w14:paraId="78864D1F" w14:textId="77777777" w:rsidR="00820F84" w:rsidRDefault="00820F84" w:rsidP="00820F84">
      <w:pPr>
        <w:spacing w:line="360" w:lineRule="auto"/>
      </w:pPr>
      <w:r>
        <w:t xml:space="preserve">        private TextBox txtn0;</w:t>
      </w:r>
    </w:p>
    <w:p w14:paraId="5349A428" w14:textId="77777777" w:rsidR="00820F84" w:rsidRDefault="00820F84" w:rsidP="00820F84">
      <w:pPr>
        <w:spacing w:line="360" w:lineRule="auto"/>
      </w:pPr>
      <w:r>
        <w:t xml:space="preserve">        private Label label15;</w:t>
      </w:r>
    </w:p>
    <w:p w14:paraId="4B2B8326" w14:textId="77777777" w:rsidR="00820F84" w:rsidRDefault="00820F84" w:rsidP="00820F84">
      <w:pPr>
        <w:spacing w:line="360" w:lineRule="auto"/>
      </w:pPr>
      <w:r>
        <w:t xml:space="preserve">        private TextBox txtTd;</w:t>
      </w:r>
    </w:p>
    <w:p w14:paraId="5F5322DE" w14:textId="77777777" w:rsidR="00820F84" w:rsidRDefault="00820F84" w:rsidP="00820F84">
      <w:pPr>
        <w:spacing w:line="360" w:lineRule="auto"/>
      </w:pPr>
      <w:r>
        <w:t xml:space="preserve">        private Label label16;</w:t>
      </w:r>
    </w:p>
    <w:p w14:paraId="136D853A" w14:textId="77777777" w:rsidR="00820F84" w:rsidRDefault="00820F84" w:rsidP="00820F84">
      <w:pPr>
        <w:spacing w:line="360" w:lineRule="auto"/>
      </w:pPr>
      <w:r>
        <w:t xml:space="preserve">        private TextBox txtLife;</w:t>
      </w:r>
    </w:p>
    <w:p w14:paraId="6B9CCF18" w14:textId="77777777" w:rsidR="00820F84" w:rsidRDefault="00820F84" w:rsidP="00820F84">
      <w:pPr>
        <w:spacing w:line="360" w:lineRule="auto"/>
      </w:pPr>
      <w:r>
        <w:t xml:space="preserve">        private Label label17;</w:t>
      </w:r>
    </w:p>
    <w:p w14:paraId="79C1C16E" w14:textId="77777777" w:rsidR="00820F84" w:rsidRDefault="00820F84" w:rsidP="00820F84">
      <w:pPr>
        <w:spacing w:line="360" w:lineRule="auto"/>
      </w:pPr>
      <w:r>
        <w:t xml:space="preserve">        private TextBox txtDamage;</w:t>
      </w:r>
    </w:p>
    <w:p w14:paraId="19268097" w14:textId="77777777" w:rsidR="00820F84" w:rsidRDefault="00820F84" w:rsidP="00820F84">
      <w:pPr>
        <w:spacing w:line="360" w:lineRule="auto"/>
      </w:pPr>
      <w:r>
        <w:t xml:space="preserve">        private Label label18;</w:t>
      </w:r>
    </w:p>
    <w:p w14:paraId="751FDC6C" w14:textId="77777777" w:rsidR="00820F84" w:rsidRDefault="00820F84" w:rsidP="00820F84">
      <w:pPr>
        <w:spacing w:line="360" w:lineRule="auto"/>
      </w:pPr>
      <w:r>
        <w:t xml:space="preserve">        private TextBox txtgammadm2;</w:t>
      </w:r>
    </w:p>
    <w:p w14:paraId="62580495" w14:textId="77777777" w:rsidR="00820F84" w:rsidRDefault="00820F84" w:rsidP="00820F84">
      <w:pPr>
        <w:spacing w:line="360" w:lineRule="auto"/>
      </w:pPr>
      <w:r>
        <w:lastRenderedPageBreak/>
        <w:t xml:space="preserve">        private Label label19;</w:t>
      </w:r>
    </w:p>
    <w:p w14:paraId="65B4B0F4" w14:textId="77777777" w:rsidR="00820F84" w:rsidRDefault="00820F84" w:rsidP="00820F84">
      <w:pPr>
        <w:spacing w:line="360" w:lineRule="auto"/>
      </w:pPr>
      <w:r>
        <w:t xml:space="preserve">        private TextBox txtgammadm1;</w:t>
      </w:r>
    </w:p>
    <w:p w14:paraId="5FF55EE6" w14:textId="77777777" w:rsidR="00820F84" w:rsidRDefault="00820F84" w:rsidP="00820F84">
      <w:pPr>
        <w:spacing w:line="360" w:lineRule="auto"/>
      </w:pPr>
      <w:r>
        <w:t xml:space="preserve">        private Label label20;</w:t>
      </w:r>
    </w:p>
    <w:p w14:paraId="63468AB9" w14:textId="77777777" w:rsidR="00820F84" w:rsidRDefault="00820F84" w:rsidP="00820F84">
      <w:pPr>
        <w:spacing w:line="360" w:lineRule="auto"/>
      </w:pPr>
      <w:r>
        <w:t xml:space="preserve">        private TextBox txtS1h;</w:t>
      </w:r>
    </w:p>
    <w:p w14:paraId="2444CE00" w14:textId="77777777" w:rsidR="00820F84" w:rsidRDefault="00820F84" w:rsidP="00820F84">
      <w:pPr>
        <w:spacing w:line="360" w:lineRule="auto"/>
      </w:pPr>
      <w:r>
        <w:t xml:space="preserve">        private Label label21;</w:t>
      </w:r>
    </w:p>
    <w:p w14:paraId="7E9F93F6" w14:textId="77777777" w:rsidR="00820F84" w:rsidRDefault="00820F84" w:rsidP="00820F84">
      <w:pPr>
        <w:spacing w:line="360" w:lineRule="auto"/>
      </w:pPr>
      <w:r>
        <w:t xml:space="preserve">        private TextBox txtkneeStress;</w:t>
      </w:r>
    </w:p>
    <w:p w14:paraId="4AFC4CE3" w14:textId="77777777" w:rsidR="00820F84" w:rsidRDefault="00820F84" w:rsidP="00820F84">
      <w:pPr>
        <w:spacing w:line="360" w:lineRule="auto"/>
      </w:pPr>
      <w:r>
        <w:t xml:space="preserve">        private Label label22;</w:t>
      </w:r>
    </w:p>
    <w:p w14:paraId="4C1E7881" w14:textId="77777777" w:rsidR="00820F84" w:rsidRDefault="00820F84" w:rsidP="00820F84">
      <w:pPr>
        <w:spacing w:line="360" w:lineRule="auto"/>
      </w:pPr>
      <w:r>
        <w:t xml:space="preserve">        private TextBox txtgammam2;</w:t>
      </w:r>
    </w:p>
    <w:p w14:paraId="4801D71D" w14:textId="77777777" w:rsidR="00820F84" w:rsidRDefault="00820F84" w:rsidP="00820F84">
      <w:pPr>
        <w:spacing w:line="360" w:lineRule="auto"/>
      </w:pPr>
      <w:r>
        <w:t xml:space="preserve">        private Label label23;</w:t>
      </w:r>
    </w:p>
    <w:p w14:paraId="09A63CBE" w14:textId="77777777" w:rsidR="00820F84" w:rsidRDefault="00820F84" w:rsidP="00820F84">
      <w:pPr>
        <w:spacing w:line="360" w:lineRule="auto"/>
      </w:pPr>
      <w:r>
        <w:t xml:space="preserve">        private TextBox txtReferThick;</w:t>
      </w:r>
    </w:p>
    <w:p w14:paraId="49750A42" w14:textId="77777777" w:rsidR="00820F84" w:rsidRDefault="00820F84" w:rsidP="00820F84">
      <w:pPr>
        <w:spacing w:line="360" w:lineRule="auto"/>
      </w:pPr>
      <w:r>
        <w:t xml:space="preserve">        private Label label24;</w:t>
      </w:r>
    </w:p>
    <w:p w14:paraId="2A175986" w14:textId="77777777" w:rsidR="00820F84" w:rsidRDefault="00820F84" w:rsidP="00820F84">
      <w:pPr>
        <w:spacing w:line="360" w:lineRule="auto"/>
      </w:pPr>
      <w:r>
        <w:t xml:space="preserve">        private Button btnCalculate;</w:t>
      </w:r>
    </w:p>
    <w:p w14:paraId="5CD23176" w14:textId="77777777" w:rsidR="00820F84" w:rsidRDefault="00820F84" w:rsidP="00820F84">
      <w:pPr>
        <w:spacing w:line="360" w:lineRule="auto"/>
      </w:pPr>
      <w:r>
        <w:t xml:space="preserve">        private TextBox txtSCF;</w:t>
      </w:r>
    </w:p>
    <w:p w14:paraId="06C05629" w14:textId="77777777" w:rsidR="00820F84" w:rsidRDefault="00820F84" w:rsidP="00820F84">
      <w:pPr>
        <w:spacing w:line="360" w:lineRule="auto"/>
      </w:pPr>
      <w:r>
        <w:t xml:space="preserve">        private Label label25;</w:t>
      </w:r>
    </w:p>
    <w:p w14:paraId="1BB611A7" w14:textId="77777777" w:rsidR="00820F84" w:rsidRDefault="00820F84" w:rsidP="00820F84">
      <w:pPr>
        <w:spacing w:line="360" w:lineRule="auto"/>
      </w:pPr>
      <w:r>
        <w:t xml:space="preserve">        private TextBox txtThicksize;</w:t>
      </w:r>
    </w:p>
    <w:p w14:paraId="32CFF455" w14:textId="77777777" w:rsidR="00820F84" w:rsidRDefault="00820F84" w:rsidP="00820F84">
      <w:pPr>
        <w:spacing w:line="360" w:lineRule="auto"/>
      </w:pPr>
      <w:r>
        <w:t xml:space="preserve">        private Label label26;</w:t>
      </w:r>
    </w:p>
    <w:p w14:paraId="6EDD3159" w14:textId="77777777" w:rsidR="00820F84" w:rsidRDefault="00820F84" w:rsidP="00820F84">
      <w:pPr>
        <w:spacing w:line="360" w:lineRule="auto"/>
      </w:pPr>
      <w:r>
        <w:t xml:space="preserve">        private Button btnExport;</w:t>
      </w:r>
    </w:p>
    <w:p w14:paraId="36BB26AF" w14:textId="77777777" w:rsidR="00820F84" w:rsidRDefault="00820F84" w:rsidP="00820F84">
      <w:pPr>
        <w:spacing w:line="360" w:lineRule="auto"/>
      </w:pPr>
      <w:r>
        <w:t xml:space="preserve">    }</w:t>
      </w:r>
    </w:p>
    <w:p w14:paraId="31BE9616" w14:textId="44C7CB16" w:rsidR="00820F84" w:rsidRDefault="00820F84" w:rsidP="00820F84">
      <w:pPr>
        <w:spacing w:line="360" w:lineRule="auto"/>
      </w:pPr>
      <w:r>
        <w:t>}</w:t>
      </w:r>
    </w:p>
    <w:p w14:paraId="31805081" w14:textId="77777777" w:rsidR="00820F84" w:rsidRDefault="00820F84" w:rsidP="00820F84">
      <w:pPr>
        <w:spacing w:line="360" w:lineRule="auto"/>
      </w:pPr>
      <w:r>
        <w:t>using Fatigue.Model;</w:t>
      </w:r>
    </w:p>
    <w:p w14:paraId="229D42E7" w14:textId="77777777" w:rsidR="00820F84" w:rsidRDefault="00820F84" w:rsidP="00820F84">
      <w:pPr>
        <w:spacing w:line="360" w:lineRule="auto"/>
      </w:pPr>
      <w:r>
        <w:t>using OfficeOpenXml;</w:t>
      </w:r>
    </w:p>
    <w:p w14:paraId="061C49D3" w14:textId="77777777" w:rsidR="00820F84" w:rsidRDefault="00820F84" w:rsidP="00820F84">
      <w:pPr>
        <w:spacing w:line="360" w:lineRule="auto"/>
      </w:pPr>
      <w:r>
        <w:t>using System.Collections.Generic;</w:t>
      </w:r>
    </w:p>
    <w:p w14:paraId="0648D615" w14:textId="77777777" w:rsidR="00820F84" w:rsidRDefault="00820F84" w:rsidP="00820F84">
      <w:pPr>
        <w:spacing w:line="360" w:lineRule="auto"/>
      </w:pPr>
      <w:r>
        <w:t>using System.Configuration;</w:t>
      </w:r>
    </w:p>
    <w:p w14:paraId="3349A079" w14:textId="77777777" w:rsidR="00820F84" w:rsidRDefault="00820F84" w:rsidP="00820F84">
      <w:pPr>
        <w:spacing w:line="360" w:lineRule="auto"/>
      </w:pPr>
      <w:r>
        <w:t>using System.Diagnostics;</w:t>
      </w:r>
    </w:p>
    <w:p w14:paraId="2A9E0851" w14:textId="77777777" w:rsidR="00820F84" w:rsidRDefault="00820F84" w:rsidP="00820F84">
      <w:pPr>
        <w:spacing w:line="360" w:lineRule="auto"/>
      </w:pPr>
      <w:r>
        <w:t>using System.Numerics;</w:t>
      </w:r>
    </w:p>
    <w:p w14:paraId="0BB1D469" w14:textId="77777777" w:rsidR="00820F84" w:rsidRDefault="00820F84" w:rsidP="00820F84">
      <w:pPr>
        <w:spacing w:line="360" w:lineRule="auto"/>
      </w:pPr>
      <w:r>
        <w:t>using System.Windows.Forms;</w:t>
      </w:r>
    </w:p>
    <w:p w14:paraId="402E7079" w14:textId="77777777" w:rsidR="00820F84" w:rsidRDefault="00820F84" w:rsidP="00820F84">
      <w:pPr>
        <w:spacing w:line="360" w:lineRule="auto"/>
      </w:pPr>
      <w:r>
        <w:t>using System;</w:t>
      </w:r>
    </w:p>
    <w:p w14:paraId="509DB1DD" w14:textId="77777777" w:rsidR="00820F84" w:rsidRDefault="00820F84" w:rsidP="00820F84">
      <w:pPr>
        <w:spacing w:line="360" w:lineRule="auto"/>
      </w:pPr>
      <w:r>
        <w:t>using CenterSpace.Free;</w:t>
      </w:r>
    </w:p>
    <w:p w14:paraId="4CBD584E" w14:textId="77777777" w:rsidR="00820F84" w:rsidRDefault="00820F84" w:rsidP="00820F84">
      <w:pPr>
        <w:spacing w:line="360" w:lineRule="auto"/>
      </w:pPr>
      <w:r>
        <w:t>using MathNet.Numerics;</w:t>
      </w:r>
    </w:p>
    <w:p w14:paraId="16F18D31" w14:textId="77777777" w:rsidR="00820F84" w:rsidRDefault="00820F84" w:rsidP="00820F84">
      <w:pPr>
        <w:spacing w:line="360" w:lineRule="auto"/>
      </w:pPr>
      <w:r>
        <w:t>using MathNet.Numerics.Distributions;</w:t>
      </w:r>
    </w:p>
    <w:p w14:paraId="4BC25702" w14:textId="77777777" w:rsidR="00820F84" w:rsidRDefault="00820F84" w:rsidP="00820F84">
      <w:pPr>
        <w:spacing w:line="360" w:lineRule="auto"/>
      </w:pPr>
      <w:r>
        <w:t>//using UnityEngine;</w:t>
      </w:r>
    </w:p>
    <w:p w14:paraId="7990C921" w14:textId="77777777" w:rsidR="00820F84" w:rsidRDefault="00820F84" w:rsidP="00820F84">
      <w:pPr>
        <w:spacing w:line="360" w:lineRule="auto"/>
      </w:pPr>
    </w:p>
    <w:p w14:paraId="4280FC49" w14:textId="77777777" w:rsidR="00820F84" w:rsidRDefault="00820F84" w:rsidP="00820F84">
      <w:pPr>
        <w:spacing w:line="360" w:lineRule="auto"/>
      </w:pPr>
      <w:r>
        <w:lastRenderedPageBreak/>
        <w:t>namespace Fatigue</w:t>
      </w:r>
    </w:p>
    <w:p w14:paraId="695B5BC0" w14:textId="77777777" w:rsidR="00820F84" w:rsidRDefault="00820F84" w:rsidP="00820F84">
      <w:pPr>
        <w:spacing w:line="360" w:lineRule="auto"/>
      </w:pPr>
      <w:r>
        <w:t>{</w:t>
      </w:r>
    </w:p>
    <w:p w14:paraId="70DBCFC8" w14:textId="77777777" w:rsidR="00820F84" w:rsidRDefault="00820F84" w:rsidP="00820F84">
      <w:pPr>
        <w:spacing w:line="360" w:lineRule="auto"/>
      </w:pPr>
      <w:r>
        <w:t xml:space="preserve">    public partial class Form1 : Form</w:t>
      </w:r>
    </w:p>
    <w:p w14:paraId="3BBF0F3D" w14:textId="77777777" w:rsidR="00820F84" w:rsidRDefault="00820F84" w:rsidP="00820F84">
      <w:pPr>
        <w:spacing w:line="360" w:lineRule="auto"/>
      </w:pPr>
      <w:r>
        <w:t xml:space="preserve">    {</w:t>
      </w:r>
    </w:p>
    <w:p w14:paraId="2BB85A13" w14:textId="77777777" w:rsidR="00820F84" w:rsidRDefault="00820F84" w:rsidP="00820F84">
      <w:pPr>
        <w:spacing w:line="360" w:lineRule="auto"/>
      </w:pPr>
      <w:r>
        <w:t xml:space="preserve">        List&lt;UserInfo1&gt; userList1 = new List&lt;UserInfo1&gt;();</w:t>
      </w:r>
    </w:p>
    <w:p w14:paraId="5A64463F" w14:textId="77777777" w:rsidR="00820F84" w:rsidRDefault="00820F84" w:rsidP="00820F84">
      <w:pPr>
        <w:spacing w:line="360" w:lineRule="auto"/>
      </w:pPr>
      <w:r>
        <w:t xml:space="preserve">        List&lt;UserInfo1&gt; dataPrint1 = new List&lt;UserInfo1&gt;();</w:t>
      </w:r>
    </w:p>
    <w:p w14:paraId="53E7B354" w14:textId="77777777" w:rsidR="00820F84" w:rsidRDefault="00820F84" w:rsidP="00820F84">
      <w:pPr>
        <w:spacing w:line="360" w:lineRule="auto"/>
      </w:pPr>
      <w:r>
        <w:t xml:space="preserve">        List&lt;UserInfo2&gt; userList2 = new List&lt;UserInfo2&gt;();</w:t>
      </w:r>
    </w:p>
    <w:p w14:paraId="7AD7928D" w14:textId="77777777" w:rsidR="00820F84" w:rsidRDefault="00820F84" w:rsidP="00820F84">
      <w:pPr>
        <w:spacing w:line="360" w:lineRule="auto"/>
      </w:pPr>
      <w:r>
        <w:t xml:space="preserve">        List&lt;UserInfo2&gt; dataPrint2 = new List&lt;UserInfo2&gt;();</w:t>
      </w:r>
    </w:p>
    <w:p w14:paraId="3B1E20C9" w14:textId="77777777" w:rsidR="00820F84" w:rsidRDefault="00820F84" w:rsidP="00820F84">
      <w:pPr>
        <w:spacing w:line="360" w:lineRule="auto"/>
      </w:pPr>
      <w:r>
        <w:t xml:space="preserve">        List&lt;NormalDist&gt; normalDists = new List&lt;NormalDist&gt;();</w:t>
      </w:r>
    </w:p>
    <w:p w14:paraId="0DDC98B6" w14:textId="77777777" w:rsidR="00820F84" w:rsidRDefault="00820F84" w:rsidP="00820F84">
      <w:pPr>
        <w:spacing w:line="360" w:lineRule="auto"/>
      </w:pPr>
      <w:r>
        <w:t xml:space="preserve">        public double nomStress = 90, Wei = 1.1, kneeCycles = 1e7, yearinS = 20, v0 = 0.159, effThick = 20, ReferThick = 25, SCF = 3.1;</w:t>
      </w:r>
    </w:p>
    <w:p w14:paraId="62DB41DA" w14:textId="77777777" w:rsidR="00820F84" w:rsidRDefault="00820F84" w:rsidP="00820F84">
      <w:pPr>
        <w:spacing w:line="360" w:lineRule="auto"/>
      </w:pPr>
      <w:r>
        <w:t xml:space="preserve">        public double Td, n0, q, gammam1, gammam2, kneeStress, S1h, gammadm1, gammadm2, Damage, Life, tSize;</w:t>
      </w:r>
    </w:p>
    <w:p w14:paraId="107A29D5" w14:textId="77777777" w:rsidR="00820F84" w:rsidRDefault="00820F84" w:rsidP="00820F84">
      <w:pPr>
        <w:spacing w:line="360" w:lineRule="auto"/>
      </w:pPr>
    </w:p>
    <w:p w14:paraId="39A3777E" w14:textId="77777777" w:rsidR="00820F84" w:rsidRDefault="00820F84" w:rsidP="00820F84">
      <w:pPr>
        <w:spacing w:line="360" w:lineRule="auto"/>
      </w:pPr>
      <w:r>
        <w:t xml:space="preserve">        private void txtSCF_TextChanged(object sender, EventArgs e)</w:t>
      </w:r>
    </w:p>
    <w:p w14:paraId="4F2BEF92" w14:textId="77777777" w:rsidR="00820F84" w:rsidRDefault="00820F84" w:rsidP="00820F84">
      <w:pPr>
        <w:spacing w:line="360" w:lineRule="auto"/>
      </w:pPr>
      <w:r>
        <w:t xml:space="preserve">        {</w:t>
      </w:r>
    </w:p>
    <w:p w14:paraId="639282DD" w14:textId="77777777" w:rsidR="00820F84" w:rsidRDefault="00820F84" w:rsidP="00820F84">
      <w:pPr>
        <w:spacing w:line="360" w:lineRule="auto"/>
      </w:pPr>
      <w:r>
        <w:t xml:space="preserve">            bool isSuccess;</w:t>
      </w:r>
    </w:p>
    <w:p w14:paraId="06B3356D" w14:textId="77777777" w:rsidR="00820F84" w:rsidRDefault="00820F84" w:rsidP="00820F84">
      <w:pPr>
        <w:spacing w:line="360" w:lineRule="auto"/>
      </w:pPr>
      <w:r>
        <w:t xml:space="preserve">            if (Double.TryParse(txtSCF.Text, out SCF))</w:t>
      </w:r>
    </w:p>
    <w:p w14:paraId="2415419C" w14:textId="77777777" w:rsidR="00820F84" w:rsidRDefault="00820F84" w:rsidP="00820F84">
      <w:pPr>
        <w:spacing w:line="360" w:lineRule="auto"/>
      </w:pPr>
      <w:r>
        <w:t xml:space="preserve">                isSuccess = true;</w:t>
      </w:r>
    </w:p>
    <w:p w14:paraId="5E82BB30" w14:textId="77777777" w:rsidR="00820F84" w:rsidRDefault="00820F84" w:rsidP="00820F84">
      <w:pPr>
        <w:spacing w:line="360" w:lineRule="auto"/>
      </w:pPr>
      <w:r>
        <w:t xml:space="preserve">            else</w:t>
      </w:r>
    </w:p>
    <w:p w14:paraId="5853FF25" w14:textId="77777777" w:rsidR="00820F84" w:rsidRDefault="00820F84" w:rsidP="00820F84">
      <w:pPr>
        <w:spacing w:line="360" w:lineRule="auto"/>
      </w:pPr>
      <w:r>
        <w:t xml:space="preserve">                MessageBox.Show("Re-put the correct value", "Notice", MessageBoxButtons.YesNoCancel, MessageBoxIcon.Hand);</w:t>
      </w:r>
    </w:p>
    <w:p w14:paraId="29701F0F" w14:textId="77777777" w:rsidR="00820F84" w:rsidRDefault="00820F84" w:rsidP="00820F84">
      <w:pPr>
        <w:spacing w:line="360" w:lineRule="auto"/>
      </w:pPr>
      <w:r>
        <w:t xml:space="preserve">        }</w:t>
      </w:r>
    </w:p>
    <w:p w14:paraId="4D645C83" w14:textId="77777777" w:rsidR="00820F84" w:rsidRDefault="00820F84" w:rsidP="00820F84">
      <w:pPr>
        <w:spacing w:line="360" w:lineRule="auto"/>
      </w:pPr>
    </w:p>
    <w:p w14:paraId="1E3DF42B" w14:textId="77777777" w:rsidR="00820F84" w:rsidRDefault="00820F84" w:rsidP="00820F84">
      <w:pPr>
        <w:spacing w:line="360" w:lineRule="auto"/>
      </w:pPr>
      <w:r>
        <w:t xml:space="preserve">        private void txtReferThick_TextChanged(object sender, EventArgs e)</w:t>
      </w:r>
    </w:p>
    <w:p w14:paraId="49CCE2A6" w14:textId="77777777" w:rsidR="00820F84" w:rsidRDefault="00820F84" w:rsidP="00820F84">
      <w:pPr>
        <w:spacing w:line="360" w:lineRule="auto"/>
      </w:pPr>
      <w:r>
        <w:t xml:space="preserve">        {</w:t>
      </w:r>
    </w:p>
    <w:p w14:paraId="541FC9A7" w14:textId="77777777" w:rsidR="00820F84" w:rsidRDefault="00820F84" w:rsidP="00820F84">
      <w:pPr>
        <w:spacing w:line="360" w:lineRule="auto"/>
      </w:pPr>
      <w:r>
        <w:t xml:space="preserve">            bool isSuccess;</w:t>
      </w:r>
    </w:p>
    <w:p w14:paraId="6287F338" w14:textId="77777777" w:rsidR="00820F84" w:rsidRDefault="00820F84" w:rsidP="00820F84">
      <w:pPr>
        <w:spacing w:line="360" w:lineRule="auto"/>
      </w:pPr>
      <w:r>
        <w:t xml:space="preserve">            if (Double.TryParse(txtReferThick.Text, out ReferThick))</w:t>
      </w:r>
    </w:p>
    <w:p w14:paraId="148A863C" w14:textId="77777777" w:rsidR="00820F84" w:rsidRDefault="00820F84" w:rsidP="00820F84">
      <w:pPr>
        <w:spacing w:line="360" w:lineRule="auto"/>
      </w:pPr>
      <w:r>
        <w:t xml:space="preserve">                isSuccess = true;</w:t>
      </w:r>
    </w:p>
    <w:p w14:paraId="214C6BF0" w14:textId="77777777" w:rsidR="00820F84" w:rsidRDefault="00820F84" w:rsidP="00820F84">
      <w:pPr>
        <w:spacing w:line="360" w:lineRule="auto"/>
      </w:pPr>
      <w:r>
        <w:t xml:space="preserve">            else</w:t>
      </w:r>
    </w:p>
    <w:p w14:paraId="0BD59C40" w14:textId="77777777" w:rsidR="00820F84" w:rsidRDefault="00820F84" w:rsidP="00820F84">
      <w:pPr>
        <w:spacing w:line="360" w:lineRule="auto"/>
      </w:pPr>
      <w:r>
        <w:t xml:space="preserve">                MessageBox.Show("Re-put the correct value", "Notice", MessageBoxButtons.YesNoCancel, MessageBoxIcon.Hand);</w:t>
      </w:r>
    </w:p>
    <w:p w14:paraId="1CD7F05C" w14:textId="77777777" w:rsidR="00820F84" w:rsidRDefault="00820F84" w:rsidP="00820F84">
      <w:pPr>
        <w:spacing w:line="360" w:lineRule="auto"/>
      </w:pPr>
      <w:r>
        <w:lastRenderedPageBreak/>
        <w:t xml:space="preserve">        }</w:t>
      </w:r>
    </w:p>
    <w:p w14:paraId="232CBA3D" w14:textId="77777777" w:rsidR="00820F84" w:rsidRDefault="00820F84" w:rsidP="00820F84">
      <w:pPr>
        <w:spacing w:line="360" w:lineRule="auto"/>
      </w:pPr>
    </w:p>
    <w:p w14:paraId="05F16E36" w14:textId="77777777" w:rsidR="00820F84" w:rsidRDefault="00820F84" w:rsidP="00820F84">
      <w:pPr>
        <w:spacing w:line="360" w:lineRule="auto"/>
      </w:pPr>
      <w:r>
        <w:t xml:space="preserve">        private void txtv0_TextChanged(object sender, EventArgs e)</w:t>
      </w:r>
    </w:p>
    <w:p w14:paraId="1A1DBC00" w14:textId="77777777" w:rsidR="00820F84" w:rsidRDefault="00820F84" w:rsidP="00820F84">
      <w:pPr>
        <w:spacing w:line="360" w:lineRule="auto"/>
      </w:pPr>
      <w:r>
        <w:t xml:space="preserve">        {</w:t>
      </w:r>
    </w:p>
    <w:p w14:paraId="01C21030" w14:textId="77777777" w:rsidR="00820F84" w:rsidRDefault="00820F84" w:rsidP="00820F84">
      <w:pPr>
        <w:spacing w:line="360" w:lineRule="auto"/>
      </w:pPr>
      <w:r>
        <w:t xml:space="preserve">            bool isSuccess;</w:t>
      </w:r>
    </w:p>
    <w:p w14:paraId="0CF3C028" w14:textId="77777777" w:rsidR="00820F84" w:rsidRDefault="00820F84" w:rsidP="00820F84">
      <w:pPr>
        <w:spacing w:line="360" w:lineRule="auto"/>
      </w:pPr>
      <w:r>
        <w:t xml:space="preserve">            if (Double.TryParse(txtv0.Text, out v0))</w:t>
      </w:r>
    </w:p>
    <w:p w14:paraId="7E1F7348" w14:textId="77777777" w:rsidR="00820F84" w:rsidRDefault="00820F84" w:rsidP="00820F84">
      <w:pPr>
        <w:spacing w:line="360" w:lineRule="auto"/>
      </w:pPr>
      <w:r>
        <w:t xml:space="preserve">                isSuccess = true;</w:t>
      </w:r>
    </w:p>
    <w:p w14:paraId="17967D32" w14:textId="77777777" w:rsidR="00820F84" w:rsidRDefault="00820F84" w:rsidP="00820F84">
      <w:pPr>
        <w:spacing w:line="360" w:lineRule="auto"/>
      </w:pPr>
      <w:r>
        <w:t xml:space="preserve">            else</w:t>
      </w:r>
    </w:p>
    <w:p w14:paraId="034DAF06" w14:textId="77777777" w:rsidR="00820F84" w:rsidRDefault="00820F84" w:rsidP="00820F84">
      <w:pPr>
        <w:spacing w:line="360" w:lineRule="auto"/>
      </w:pPr>
      <w:r>
        <w:t xml:space="preserve">                MessageBox.Show("Re-put the correct value", "Notice", MessageBoxButtons.YesNoCancel, MessageBoxIcon.Hand);</w:t>
      </w:r>
    </w:p>
    <w:p w14:paraId="56403413" w14:textId="77777777" w:rsidR="00820F84" w:rsidRDefault="00820F84" w:rsidP="00820F84">
      <w:pPr>
        <w:spacing w:line="360" w:lineRule="auto"/>
      </w:pPr>
      <w:r>
        <w:t xml:space="preserve">        }</w:t>
      </w:r>
    </w:p>
    <w:p w14:paraId="781A8DE6" w14:textId="77777777" w:rsidR="00820F84" w:rsidRDefault="00820F84" w:rsidP="00820F84">
      <w:pPr>
        <w:spacing w:line="360" w:lineRule="auto"/>
      </w:pPr>
    </w:p>
    <w:p w14:paraId="2DC2AEF6" w14:textId="77777777" w:rsidR="00820F84" w:rsidRDefault="00820F84" w:rsidP="00820F84">
      <w:pPr>
        <w:spacing w:line="360" w:lineRule="auto"/>
      </w:pPr>
      <w:r>
        <w:t xml:space="preserve">        private void txtWei_TextChanged(object sender, EventArgs e)</w:t>
      </w:r>
    </w:p>
    <w:p w14:paraId="20BED754" w14:textId="77777777" w:rsidR="00820F84" w:rsidRDefault="00820F84" w:rsidP="00820F84">
      <w:pPr>
        <w:spacing w:line="360" w:lineRule="auto"/>
      </w:pPr>
      <w:r>
        <w:t xml:space="preserve">        {</w:t>
      </w:r>
    </w:p>
    <w:p w14:paraId="545781B0" w14:textId="77777777" w:rsidR="00820F84" w:rsidRDefault="00820F84" w:rsidP="00820F84">
      <w:pPr>
        <w:spacing w:line="360" w:lineRule="auto"/>
      </w:pPr>
      <w:r>
        <w:t xml:space="preserve">            bool isSuccess;</w:t>
      </w:r>
    </w:p>
    <w:p w14:paraId="3C17246A" w14:textId="77777777" w:rsidR="00820F84" w:rsidRDefault="00820F84" w:rsidP="00820F84">
      <w:pPr>
        <w:spacing w:line="360" w:lineRule="auto"/>
      </w:pPr>
      <w:r>
        <w:t xml:space="preserve">            if (Double.TryParse(txtWei.Text, out Wei))</w:t>
      </w:r>
    </w:p>
    <w:p w14:paraId="5EDCCA6D" w14:textId="77777777" w:rsidR="00820F84" w:rsidRDefault="00820F84" w:rsidP="00820F84">
      <w:pPr>
        <w:spacing w:line="360" w:lineRule="auto"/>
      </w:pPr>
      <w:r>
        <w:t xml:space="preserve">                isSuccess = true;</w:t>
      </w:r>
    </w:p>
    <w:p w14:paraId="574EA238" w14:textId="77777777" w:rsidR="00820F84" w:rsidRDefault="00820F84" w:rsidP="00820F84">
      <w:pPr>
        <w:spacing w:line="360" w:lineRule="auto"/>
      </w:pPr>
      <w:r>
        <w:t xml:space="preserve">            else</w:t>
      </w:r>
    </w:p>
    <w:p w14:paraId="7EB22A63" w14:textId="77777777" w:rsidR="00820F84" w:rsidRDefault="00820F84" w:rsidP="00820F84">
      <w:pPr>
        <w:spacing w:line="360" w:lineRule="auto"/>
      </w:pPr>
      <w:r>
        <w:t xml:space="preserve">                MessageBox.Show("Re-put the correct value", "Notice", MessageBoxButtons.YesNoCancel, MessageBoxIcon.Hand);</w:t>
      </w:r>
    </w:p>
    <w:p w14:paraId="14111553" w14:textId="77777777" w:rsidR="00820F84" w:rsidRDefault="00820F84" w:rsidP="00820F84">
      <w:pPr>
        <w:spacing w:line="360" w:lineRule="auto"/>
      </w:pPr>
      <w:r>
        <w:t xml:space="preserve">        }</w:t>
      </w:r>
    </w:p>
    <w:p w14:paraId="6E6BC048" w14:textId="77777777" w:rsidR="00820F84" w:rsidRDefault="00820F84" w:rsidP="00820F84">
      <w:pPr>
        <w:spacing w:line="360" w:lineRule="auto"/>
      </w:pPr>
    </w:p>
    <w:p w14:paraId="36BC6DA9" w14:textId="77777777" w:rsidR="00820F84" w:rsidRDefault="00820F84" w:rsidP="00820F84">
      <w:pPr>
        <w:spacing w:line="360" w:lineRule="auto"/>
      </w:pPr>
      <w:r>
        <w:t xml:space="preserve">        private void txtkneeCycles_TextChanged(object sender, EventArgs e)</w:t>
      </w:r>
    </w:p>
    <w:p w14:paraId="75C7CE9F" w14:textId="77777777" w:rsidR="00820F84" w:rsidRDefault="00820F84" w:rsidP="00820F84">
      <w:pPr>
        <w:spacing w:line="360" w:lineRule="auto"/>
      </w:pPr>
      <w:r>
        <w:t xml:space="preserve">        {</w:t>
      </w:r>
    </w:p>
    <w:p w14:paraId="0D4EAEFD" w14:textId="77777777" w:rsidR="00820F84" w:rsidRDefault="00820F84" w:rsidP="00820F84">
      <w:pPr>
        <w:spacing w:line="360" w:lineRule="auto"/>
      </w:pPr>
      <w:r>
        <w:t xml:space="preserve">            bool isSuccess;</w:t>
      </w:r>
    </w:p>
    <w:p w14:paraId="1E9BD1E4" w14:textId="77777777" w:rsidR="00820F84" w:rsidRDefault="00820F84" w:rsidP="00820F84">
      <w:pPr>
        <w:spacing w:line="360" w:lineRule="auto"/>
      </w:pPr>
      <w:r>
        <w:t xml:space="preserve">            if (Double.TryParse(txtkneeCycles.Text, out kneeCycles))</w:t>
      </w:r>
    </w:p>
    <w:p w14:paraId="5ACFD139" w14:textId="77777777" w:rsidR="00820F84" w:rsidRDefault="00820F84" w:rsidP="00820F84">
      <w:pPr>
        <w:spacing w:line="360" w:lineRule="auto"/>
      </w:pPr>
      <w:r>
        <w:t xml:space="preserve">                isSuccess = true;</w:t>
      </w:r>
    </w:p>
    <w:p w14:paraId="719A56CA" w14:textId="77777777" w:rsidR="00820F84" w:rsidRDefault="00820F84" w:rsidP="00820F84">
      <w:pPr>
        <w:spacing w:line="360" w:lineRule="auto"/>
      </w:pPr>
      <w:r>
        <w:t xml:space="preserve">            else</w:t>
      </w:r>
    </w:p>
    <w:p w14:paraId="4900707A" w14:textId="77777777" w:rsidR="00820F84" w:rsidRDefault="00820F84" w:rsidP="00820F84">
      <w:pPr>
        <w:spacing w:line="360" w:lineRule="auto"/>
      </w:pPr>
      <w:r>
        <w:t xml:space="preserve">                MessageBox.Show("Re-put the correct value", "Notice", MessageBoxButtons.YesNoCancel, MessageBoxIcon.Hand);</w:t>
      </w:r>
    </w:p>
    <w:p w14:paraId="30E7E425" w14:textId="77777777" w:rsidR="00820F84" w:rsidRDefault="00820F84" w:rsidP="00820F84">
      <w:pPr>
        <w:spacing w:line="360" w:lineRule="auto"/>
      </w:pPr>
      <w:r>
        <w:t xml:space="preserve">        }</w:t>
      </w:r>
    </w:p>
    <w:p w14:paraId="4B282187" w14:textId="77777777" w:rsidR="00820F84" w:rsidRDefault="00820F84" w:rsidP="00820F84">
      <w:pPr>
        <w:spacing w:line="360" w:lineRule="auto"/>
      </w:pPr>
    </w:p>
    <w:p w14:paraId="5D9B19D3" w14:textId="77777777" w:rsidR="00820F84" w:rsidRDefault="00820F84" w:rsidP="00820F84">
      <w:pPr>
        <w:spacing w:line="360" w:lineRule="auto"/>
      </w:pPr>
      <w:r>
        <w:lastRenderedPageBreak/>
        <w:t xml:space="preserve">        private void txteffThick_TextChanged(object sender, EventArgs e)</w:t>
      </w:r>
    </w:p>
    <w:p w14:paraId="223A8F11" w14:textId="77777777" w:rsidR="00820F84" w:rsidRDefault="00820F84" w:rsidP="00820F84">
      <w:pPr>
        <w:spacing w:line="360" w:lineRule="auto"/>
      </w:pPr>
      <w:r>
        <w:t xml:space="preserve">        {</w:t>
      </w:r>
    </w:p>
    <w:p w14:paraId="3B8F49BB" w14:textId="77777777" w:rsidR="00820F84" w:rsidRDefault="00820F84" w:rsidP="00820F84">
      <w:pPr>
        <w:spacing w:line="360" w:lineRule="auto"/>
      </w:pPr>
      <w:r>
        <w:t xml:space="preserve">            bool isSuccess;</w:t>
      </w:r>
    </w:p>
    <w:p w14:paraId="030C5A83" w14:textId="77777777" w:rsidR="00820F84" w:rsidRDefault="00820F84" w:rsidP="00820F84">
      <w:pPr>
        <w:spacing w:line="360" w:lineRule="auto"/>
      </w:pPr>
      <w:r>
        <w:t xml:space="preserve">            if (Double.TryParse(txteffThick.Text, out effThick))</w:t>
      </w:r>
    </w:p>
    <w:p w14:paraId="0BF90353" w14:textId="77777777" w:rsidR="00820F84" w:rsidRDefault="00820F84" w:rsidP="00820F84">
      <w:pPr>
        <w:spacing w:line="360" w:lineRule="auto"/>
      </w:pPr>
      <w:r>
        <w:t xml:space="preserve">                isSuccess = true;</w:t>
      </w:r>
    </w:p>
    <w:p w14:paraId="6B012F50" w14:textId="77777777" w:rsidR="00820F84" w:rsidRDefault="00820F84" w:rsidP="00820F84">
      <w:pPr>
        <w:spacing w:line="360" w:lineRule="auto"/>
      </w:pPr>
      <w:r>
        <w:t xml:space="preserve">            else</w:t>
      </w:r>
    </w:p>
    <w:p w14:paraId="27810EAF" w14:textId="77777777" w:rsidR="00820F84" w:rsidRDefault="00820F84" w:rsidP="00820F84">
      <w:pPr>
        <w:spacing w:line="360" w:lineRule="auto"/>
      </w:pPr>
      <w:r>
        <w:t xml:space="preserve">                MessageBox.Show("Re-put the correct value", "Notice", MessageBoxButtons.YesNoCancel, MessageBoxIcon.Hand);</w:t>
      </w:r>
    </w:p>
    <w:p w14:paraId="1D1D193B" w14:textId="77777777" w:rsidR="00820F84" w:rsidRDefault="00820F84" w:rsidP="00820F84">
      <w:pPr>
        <w:spacing w:line="360" w:lineRule="auto"/>
      </w:pPr>
      <w:r>
        <w:t xml:space="preserve">        }</w:t>
      </w:r>
    </w:p>
    <w:p w14:paraId="005DB51E" w14:textId="77777777" w:rsidR="00820F84" w:rsidRDefault="00820F84" w:rsidP="00820F84">
      <w:pPr>
        <w:spacing w:line="360" w:lineRule="auto"/>
      </w:pPr>
    </w:p>
    <w:p w14:paraId="25F9FAB8" w14:textId="77777777" w:rsidR="00820F84" w:rsidRDefault="00820F84" w:rsidP="00820F84">
      <w:pPr>
        <w:spacing w:line="360" w:lineRule="auto"/>
      </w:pPr>
      <w:r>
        <w:t xml:space="preserve">        private void txtYearinS_TextChanged(object sender, EventArgs e)</w:t>
      </w:r>
    </w:p>
    <w:p w14:paraId="02142EE1" w14:textId="77777777" w:rsidR="00820F84" w:rsidRDefault="00820F84" w:rsidP="00820F84">
      <w:pPr>
        <w:spacing w:line="360" w:lineRule="auto"/>
      </w:pPr>
      <w:r>
        <w:t xml:space="preserve">        {</w:t>
      </w:r>
    </w:p>
    <w:p w14:paraId="5B571AEB" w14:textId="77777777" w:rsidR="00820F84" w:rsidRDefault="00820F84" w:rsidP="00820F84">
      <w:pPr>
        <w:spacing w:line="360" w:lineRule="auto"/>
      </w:pPr>
      <w:r>
        <w:t xml:space="preserve">            bool isSuccess;</w:t>
      </w:r>
    </w:p>
    <w:p w14:paraId="37B09785" w14:textId="77777777" w:rsidR="00820F84" w:rsidRDefault="00820F84" w:rsidP="00820F84">
      <w:pPr>
        <w:spacing w:line="360" w:lineRule="auto"/>
      </w:pPr>
      <w:r>
        <w:t xml:space="preserve">            if (Double.TryParse(txtYearinS.Text, out yearinS))</w:t>
      </w:r>
    </w:p>
    <w:p w14:paraId="0CB19440" w14:textId="77777777" w:rsidR="00820F84" w:rsidRDefault="00820F84" w:rsidP="00820F84">
      <w:pPr>
        <w:spacing w:line="360" w:lineRule="auto"/>
      </w:pPr>
      <w:r>
        <w:t xml:space="preserve">                isSuccess = true;</w:t>
      </w:r>
    </w:p>
    <w:p w14:paraId="139100F1" w14:textId="77777777" w:rsidR="00820F84" w:rsidRDefault="00820F84" w:rsidP="00820F84">
      <w:pPr>
        <w:spacing w:line="360" w:lineRule="auto"/>
      </w:pPr>
      <w:r>
        <w:t xml:space="preserve">            else</w:t>
      </w:r>
    </w:p>
    <w:p w14:paraId="3CDDDF0A" w14:textId="77777777" w:rsidR="00820F84" w:rsidRDefault="00820F84" w:rsidP="00820F84">
      <w:pPr>
        <w:spacing w:line="360" w:lineRule="auto"/>
      </w:pPr>
      <w:r>
        <w:t xml:space="preserve">                MessageBox.Show("Re-put the correct value", "Notice", MessageBoxButtons.YesNoCancel, MessageBoxIcon.Hand);</w:t>
      </w:r>
    </w:p>
    <w:p w14:paraId="26C25308" w14:textId="77777777" w:rsidR="00820F84" w:rsidRDefault="00820F84" w:rsidP="00820F84">
      <w:pPr>
        <w:spacing w:line="360" w:lineRule="auto"/>
      </w:pPr>
      <w:r>
        <w:t xml:space="preserve">        }</w:t>
      </w:r>
    </w:p>
    <w:p w14:paraId="07F82FED" w14:textId="77777777" w:rsidR="00820F84" w:rsidRDefault="00820F84" w:rsidP="00820F84">
      <w:pPr>
        <w:spacing w:line="360" w:lineRule="auto"/>
      </w:pPr>
    </w:p>
    <w:p w14:paraId="57535EA7" w14:textId="77777777" w:rsidR="00820F84" w:rsidRDefault="00820F84" w:rsidP="00820F84">
      <w:pPr>
        <w:spacing w:line="360" w:lineRule="auto"/>
      </w:pPr>
      <w:r>
        <w:t xml:space="preserve">        private void txtnomStress_TextChanged(object sender, EventArgs e)</w:t>
      </w:r>
    </w:p>
    <w:p w14:paraId="3463186A" w14:textId="77777777" w:rsidR="00820F84" w:rsidRDefault="00820F84" w:rsidP="00820F84">
      <w:pPr>
        <w:spacing w:line="360" w:lineRule="auto"/>
      </w:pPr>
      <w:r>
        <w:t xml:space="preserve">        {</w:t>
      </w:r>
    </w:p>
    <w:p w14:paraId="58AC7BFD" w14:textId="77777777" w:rsidR="00820F84" w:rsidRDefault="00820F84" w:rsidP="00820F84">
      <w:pPr>
        <w:spacing w:line="360" w:lineRule="auto"/>
      </w:pPr>
      <w:r>
        <w:t xml:space="preserve">            bool isSuccess;</w:t>
      </w:r>
    </w:p>
    <w:p w14:paraId="6C1D7ECF" w14:textId="77777777" w:rsidR="00820F84" w:rsidRDefault="00820F84" w:rsidP="00820F84">
      <w:pPr>
        <w:spacing w:line="360" w:lineRule="auto"/>
      </w:pPr>
      <w:r>
        <w:t xml:space="preserve">            if (Double.TryParse(txtnomStress.Text, out nomStress))</w:t>
      </w:r>
    </w:p>
    <w:p w14:paraId="4296CC9A" w14:textId="77777777" w:rsidR="00820F84" w:rsidRDefault="00820F84" w:rsidP="00820F84">
      <w:pPr>
        <w:spacing w:line="360" w:lineRule="auto"/>
      </w:pPr>
      <w:r>
        <w:t xml:space="preserve">                isSuccess = true;</w:t>
      </w:r>
    </w:p>
    <w:p w14:paraId="2E33FE19" w14:textId="77777777" w:rsidR="00820F84" w:rsidRDefault="00820F84" w:rsidP="00820F84">
      <w:pPr>
        <w:spacing w:line="360" w:lineRule="auto"/>
      </w:pPr>
      <w:r>
        <w:t xml:space="preserve">            else</w:t>
      </w:r>
    </w:p>
    <w:p w14:paraId="1BA7C9DE" w14:textId="77777777" w:rsidR="00820F84" w:rsidRDefault="00820F84" w:rsidP="00820F84">
      <w:pPr>
        <w:spacing w:line="360" w:lineRule="auto"/>
      </w:pPr>
      <w:r>
        <w:t xml:space="preserve">                MessageBox.Show("Re-put the correct value", "Notice", MessageBoxButtons.YesNoCancel, MessageBoxIcon.Hand);</w:t>
      </w:r>
    </w:p>
    <w:p w14:paraId="0EF819C0" w14:textId="77777777" w:rsidR="00820F84" w:rsidRDefault="00820F84" w:rsidP="00820F84">
      <w:pPr>
        <w:spacing w:line="360" w:lineRule="auto"/>
      </w:pPr>
      <w:r>
        <w:t xml:space="preserve">        }</w:t>
      </w:r>
    </w:p>
    <w:p w14:paraId="5F0094E5" w14:textId="77777777" w:rsidR="00820F84" w:rsidRDefault="00820F84" w:rsidP="00820F84">
      <w:pPr>
        <w:spacing w:line="360" w:lineRule="auto"/>
      </w:pPr>
      <w:r>
        <w:t xml:space="preserve">        public int g = 7;</w:t>
      </w:r>
    </w:p>
    <w:p w14:paraId="345CED3C" w14:textId="77777777" w:rsidR="00820F84" w:rsidRDefault="00820F84" w:rsidP="00820F84">
      <w:pPr>
        <w:spacing w:line="360" w:lineRule="auto"/>
      </w:pPr>
      <w:r>
        <w:t xml:space="preserve">        public double[] p = {0.99999999999980993, 676.5203681218851, -1259.1392167224028,</w:t>
      </w:r>
    </w:p>
    <w:p w14:paraId="6C05DAAE" w14:textId="77777777" w:rsidR="00820F84" w:rsidRDefault="00820F84" w:rsidP="00820F84">
      <w:pPr>
        <w:spacing w:line="360" w:lineRule="auto"/>
      </w:pPr>
      <w:r>
        <w:lastRenderedPageBreak/>
        <w:t xml:space="preserve">         771.32342877765313, -176.61502916214059, 12.507343278686905,</w:t>
      </w:r>
    </w:p>
    <w:p w14:paraId="37A334C8" w14:textId="77777777" w:rsidR="00820F84" w:rsidRDefault="00820F84" w:rsidP="00820F84">
      <w:pPr>
        <w:spacing w:line="360" w:lineRule="auto"/>
      </w:pPr>
      <w:r>
        <w:t xml:space="preserve">         -0.13857109526572012, 9.9843695780195716e-6, 1.5056327351493116e-7};</w:t>
      </w:r>
    </w:p>
    <w:p w14:paraId="0B2CA1F8" w14:textId="77777777" w:rsidR="00820F84" w:rsidRDefault="00820F84" w:rsidP="00820F84">
      <w:pPr>
        <w:spacing w:line="360" w:lineRule="auto"/>
      </w:pPr>
      <w:r>
        <w:t xml:space="preserve">        public double Gamma(double z)</w:t>
      </w:r>
    </w:p>
    <w:p w14:paraId="4A4E5B3E" w14:textId="77777777" w:rsidR="00820F84" w:rsidRDefault="00820F84" w:rsidP="00820F84">
      <w:pPr>
        <w:spacing w:line="360" w:lineRule="auto"/>
      </w:pPr>
      <w:r>
        <w:t xml:space="preserve">        {</w:t>
      </w:r>
    </w:p>
    <w:p w14:paraId="3B0F438C" w14:textId="77777777" w:rsidR="00820F84" w:rsidRDefault="00820F84" w:rsidP="00820F84">
      <w:pPr>
        <w:spacing w:line="360" w:lineRule="auto"/>
      </w:pPr>
      <w:r>
        <w:t xml:space="preserve">            if (z &lt; 0.5)</w:t>
      </w:r>
    </w:p>
    <w:p w14:paraId="539F2C86" w14:textId="77777777" w:rsidR="00820F84" w:rsidRDefault="00820F84" w:rsidP="00820F84">
      <w:pPr>
        <w:spacing w:line="360" w:lineRule="auto"/>
      </w:pPr>
      <w:r>
        <w:t xml:space="preserve">            {</w:t>
      </w:r>
    </w:p>
    <w:p w14:paraId="1C7BE247" w14:textId="77777777" w:rsidR="00820F84" w:rsidRDefault="00820F84" w:rsidP="00820F84">
      <w:pPr>
        <w:spacing w:line="360" w:lineRule="auto"/>
      </w:pPr>
      <w:r>
        <w:t xml:space="preserve">                return Math.PI / (Math.Sin(Math.PI * z) * Gamma(1 - z));</w:t>
      </w:r>
    </w:p>
    <w:p w14:paraId="57A49037" w14:textId="77777777" w:rsidR="00820F84" w:rsidRDefault="00820F84" w:rsidP="00820F84">
      <w:pPr>
        <w:spacing w:line="360" w:lineRule="auto"/>
      </w:pPr>
      <w:r>
        <w:t xml:space="preserve">            }</w:t>
      </w:r>
    </w:p>
    <w:p w14:paraId="5F3D6053" w14:textId="77777777" w:rsidR="00820F84" w:rsidRDefault="00820F84" w:rsidP="00820F84">
      <w:pPr>
        <w:spacing w:line="360" w:lineRule="auto"/>
      </w:pPr>
      <w:r>
        <w:t xml:space="preserve">            else</w:t>
      </w:r>
    </w:p>
    <w:p w14:paraId="50A541E5" w14:textId="77777777" w:rsidR="00820F84" w:rsidRDefault="00820F84" w:rsidP="00820F84">
      <w:pPr>
        <w:spacing w:line="360" w:lineRule="auto"/>
      </w:pPr>
      <w:r>
        <w:t xml:space="preserve">            {</w:t>
      </w:r>
    </w:p>
    <w:p w14:paraId="6EDDBDB0" w14:textId="77777777" w:rsidR="00820F84" w:rsidRDefault="00820F84" w:rsidP="00820F84">
      <w:pPr>
        <w:spacing w:line="360" w:lineRule="auto"/>
      </w:pPr>
      <w:r>
        <w:t xml:space="preserve">                z -= 1;</w:t>
      </w:r>
    </w:p>
    <w:p w14:paraId="4BC2FE6D" w14:textId="77777777" w:rsidR="00820F84" w:rsidRDefault="00820F84" w:rsidP="00820F84">
      <w:pPr>
        <w:spacing w:line="360" w:lineRule="auto"/>
      </w:pPr>
      <w:r>
        <w:t xml:space="preserve">                double x = p[0];</w:t>
      </w:r>
    </w:p>
    <w:p w14:paraId="12A76E3F" w14:textId="77777777" w:rsidR="00820F84" w:rsidRPr="007E35F8" w:rsidRDefault="00820F84" w:rsidP="00820F84">
      <w:pPr>
        <w:spacing w:line="360" w:lineRule="auto"/>
        <w:rPr>
          <w:lang w:val="sv-SE"/>
        </w:rPr>
      </w:pPr>
      <w:r>
        <w:t xml:space="preserve">                </w:t>
      </w:r>
      <w:r w:rsidRPr="007E35F8">
        <w:rPr>
          <w:lang w:val="sv-SE"/>
        </w:rPr>
        <w:t>for (int i = 1; i &lt; g + 2; i++)</w:t>
      </w:r>
    </w:p>
    <w:p w14:paraId="3C3D27C6" w14:textId="77777777" w:rsidR="00820F84" w:rsidRDefault="00820F84" w:rsidP="00820F84">
      <w:pPr>
        <w:spacing w:line="360" w:lineRule="auto"/>
      </w:pPr>
      <w:r w:rsidRPr="007E35F8">
        <w:rPr>
          <w:lang w:val="sv-SE"/>
        </w:rPr>
        <w:t xml:space="preserve">                </w:t>
      </w:r>
      <w:r>
        <w:t>{</w:t>
      </w:r>
    </w:p>
    <w:p w14:paraId="112BBC50" w14:textId="77777777" w:rsidR="00820F84" w:rsidRDefault="00820F84" w:rsidP="00820F84">
      <w:pPr>
        <w:spacing w:line="360" w:lineRule="auto"/>
      </w:pPr>
      <w:r>
        <w:t xml:space="preserve">                    x += p[i] / (z + i);</w:t>
      </w:r>
    </w:p>
    <w:p w14:paraId="55E3F352" w14:textId="77777777" w:rsidR="00820F84" w:rsidRDefault="00820F84" w:rsidP="00820F84">
      <w:pPr>
        <w:spacing w:line="360" w:lineRule="auto"/>
      </w:pPr>
      <w:r>
        <w:t xml:space="preserve">                }</w:t>
      </w:r>
    </w:p>
    <w:p w14:paraId="24FA7BB7" w14:textId="77777777" w:rsidR="00820F84" w:rsidRDefault="00820F84" w:rsidP="00820F84">
      <w:pPr>
        <w:spacing w:line="360" w:lineRule="auto"/>
      </w:pPr>
      <w:r>
        <w:t xml:space="preserve">                double t = z + g + 0.5;</w:t>
      </w:r>
    </w:p>
    <w:p w14:paraId="3868D6AD" w14:textId="77777777" w:rsidR="00820F84" w:rsidRDefault="00820F84" w:rsidP="00820F84">
      <w:pPr>
        <w:spacing w:line="360" w:lineRule="auto"/>
      </w:pPr>
      <w:r>
        <w:t xml:space="preserve">                return Math.Sqrt(2 * Math.PI) * (Math.Pow(t, z + 0.5)) * Math.Exp(-t) * x;</w:t>
      </w:r>
    </w:p>
    <w:p w14:paraId="2900715B" w14:textId="77777777" w:rsidR="00820F84" w:rsidRDefault="00820F84" w:rsidP="00820F84">
      <w:pPr>
        <w:spacing w:line="360" w:lineRule="auto"/>
      </w:pPr>
      <w:r>
        <w:t xml:space="preserve">            }</w:t>
      </w:r>
    </w:p>
    <w:p w14:paraId="110986FB" w14:textId="77777777" w:rsidR="00820F84" w:rsidRDefault="00820F84" w:rsidP="00820F84">
      <w:pPr>
        <w:spacing w:line="360" w:lineRule="auto"/>
      </w:pPr>
      <w:r>
        <w:t xml:space="preserve">        }</w:t>
      </w:r>
    </w:p>
    <w:p w14:paraId="358BF345" w14:textId="77777777" w:rsidR="00820F84" w:rsidRDefault="00820F84" w:rsidP="00820F84">
      <w:pPr>
        <w:spacing w:line="360" w:lineRule="auto"/>
      </w:pPr>
    </w:p>
    <w:p w14:paraId="55007EB9" w14:textId="77777777" w:rsidR="00820F84" w:rsidRDefault="00820F84" w:rsidP="00820F84">
      <w:pPr>
        <w:spacing w:line="360" w:lineRule="auto"/>
      </w:pPr>
      <w:r>
        <w:t xml:space="preserve">        private void btnCalculate_Click(object sender, EventArgs e)</w:t>
      </w:r>
    </w:p>
    <w:p w14:paraId="0F0A6530" w14:textId="77777777" w:rsidR="00820F84" w:rsidRDefault="00820F84" w:rsidP="00820F84">
      <w:pPr>
        <w:spacing w:line="360" w:lineRule="auto"/>
      </w:pPr>
      <w:r>
        <w:t xml:space="preserve">        {</w:t>
      </w:r>
    </w:p>
    <w:p w14:paraId="1CD89E15" w14:textId="77777777" w:rsidR="00820F84" w:rsidRDefault="00820F84" w:rsidP="00820F84">
      <w:pPr>
        <w:spacing w:line="360" w:lineRule="auto"/>
      </w:pPr>
      <w:r>
        <w:t xml:space="preserve">            UserInfo2 us = new UserInfo2();</w:t>
      </w:r>
    </w:p>
    <w:p w14:paraId="3D355595" w14:textId="77777777" w:rsidR="00820F84" w:rsidRDefault="00820F84" w:rsidP="00820F84">
      <w:pPr>
        <w:spacing w:line="360" w:lineRule="auto"/>
      </w:pPr>
      <w:r>
        <w:t xml:space="preserve">            Td = 60 * 60 * 24 * 365 * yearinS;</w:t>
      </w:r>
    </w:p>
    <w:p w14:paraId="422119AF" w14:textId="77777777" w:rsidR="00820F84" w:rsidRDefault="00820F84" w:rsidP="00820F84">
      <w:pPr>
        <w:spacing w:line="360" w:lineRule="auto"/>
      </w:pPr>
      <w:r>
        <w:t xml:space="preserve">            txtTd.Text = Td.ToString();</w:t>
      </w:r>
    </w:p>
    <w:p w14:paraId="0AE31F47" w14:textId="77777777" w:rsidR="00820F84" w:rsidRDefault="00820F84" w:rsidP="00820F84">
      <w:pPr>
        <w:spacing w:line="360" w:lineRule="auto"/>
      </w:pPr>
      <w:r>
        <w:t xml:space="preserve">            n0 = v0 * Td;</w:t>
      </w:r>
    </w:p>
    <w:p w14:paraId="46338BF5" w14:textId="77777777" w:rsidR="00820F84" w:rsidRDefault="00820F84" w:rsidP="00820F84">
      <w:pPr>
        <w:spacing w:line="360" w:lineRule="auto"/>
      </w:pPr>
      <w:r>
        <w:t xml:space="preserve">            txtn0.Text = n0.ToString();</w:t>
      </w:r>
    </w:p>
    <w:p w14:paraId="428D1371" w14:textId="77777777" w:rsidR="00820F84" w:rsidRDefault="00820F84" w:rsidP="00820F84">
      <w:pPr>
        <w:spacing w:line="360" w:lineRule="auto"/>
      </w:pPr>
      <w:r>
        <w:t xml:space="preserve">            gammam1 = Gamma(1 + double.Parse(txtm1.Text) / Wei);</w:t>
      </w:r>
    </w:p>
    <w:p w14:paraId="392F9CEF" w14:textId="77777777" w:rsidR="00820F84" w:rsidRPr="007E35F8" w:rsidRDefault="00820F84" w:rsidP="00820F84">
      <w:pPr>
        <w:spacing w:line="360" w:lineRule="auto"/>
        <w:rPr>
          <w:lang w:val="sv-SE"/>
        </w:rPr>
      </w:pPr>
      <w:r>
        <w:t xml:space="preserve">            </w:t>
      </w:r>
      <w:r w:rsidRPr="007E35F8">
        <w:rPr>
          <w:lang w:val="sv-SE"/>
        </w:rPr>
        <w:t>gammam2 = Gamma(1 + double.Parse(txtm2.Text) / Wei);</w:t>
      </w:r>
    </w:p>
    <w:p w14:paraId="72A45037" w14:textId="77777777" w:rsidR="00820F84" w:rsidRPr="007E35F8" w:rsidRDefault="00820F84" w:rsidP="00820F84">
      <w:pPr>
        <w:spacing w:line="360" w:lineRule="auto"/>
        <w:rPr>
          <w:lang w:val="sv-SE"/>
        </w:rPr>
      </w:pPr>
      <w:r w:rsidRPr="007E35F8">
        <w:rPr>
          <w:lang w:val="sv-SE"/>
        </w:rPr>
        <w:t xml:space="preserve">            txtgammam1.Text = gammam1.ToString("F3");</w:t>
      </w:r>
    </w:p>
    <w:p w14:paraId="24A6548E" w14:textId="77777777" w:rsidR="00820F84" w:rsidRPr="007E35F8" w:rsidRDefault="00820F84" w:rsidP="00820F84">
      <w:pPr>
        <w:spacing w:line="360" w:lineRule="auto"/>
        <w:rPr>
          <w:lang w:val="sv-SE"/>
        </w:rPr>
      </w:pPr>
      <w:r w:rsidRPr="007E35F8">
        <w:rPr>
          <w:lang w:val="sv-SE"/>
        </w:rPr>
        <w:t xml:space="preserve">            txtgammam2.Text = gammam2.ToString("F3");</w:t>
      </w:r>
    </w:p>
    <w:p w14:paraId="1C0687C2" w14:textId="77777777" w:rsidR="00820F84" w:rsidRDefault="00820F84" w:rsidP="00820F84">
      <w:pPr>
        <w:spacing w:line="360" w:lineRule="auto"/>
      </w:pPr>
      <w:r w:rsidRPr="007E35F8">
        <w:rPr>
          <w:lang w:val="sv-SE"/>
        </w:rPr>
        <w:lastRenderedPageBreak/>
        <w:t xml:space="preserve">            </w:t>
      </w:r>
      <w:r>
        <w:t>q = nomStress * SCF / Math.Pow((Math.Log(n0)), (1 / Wei));</w:t>
      </w:r>
    </w:p>
    <w:p w14:paraId="4192CB7C" w14:textId="77777777" w:rsidR="00820F84" w:rsidRDefault="00820F84" w:rsidP="00820F84">
      <w:pPr>
        <w:spacing w:line="360" w:lineRule="auto"/>
      </w:pPr>
      <w:r>
        <w:t xml:space="preserve">            if (effThick &lt;= ReferThick) txtThicksize.Text = 1.ToString();</w:t>
      </w:r>
    </w:p>
    <w:p w14:paraId="37951BC1" w14:textId="77777777" w:rsidR="00820F84" w:rsidRDefault="00820F84" w:rsidP="00820F84">
      <w:pPr>
        <w:spacing w:line="360" w:lineRule="auto"/>
      </w:pPr>
      <w:r>
        <w:t xml:space="preserve">            else txtThicksize.Text = Math.Pow(effThick / ReferThick, double.Parse(txtk.Text)).ToString("F3");</w:t>
      </w:r>
    </w:p>
    <w:p w14:paraId="6E568E6E" w14:textId="77777777" w:rsidR="00820F84" w:rsidRDefault="00820F84" w:rsidP="00820F84">
      <w:pPr>
        <w:spacing w:line="360" w:lineRule="auto"/>
      </w:pPr>
      <w:r>
        <w:t xml:space="preserve">            tSize = double.Parse(txtThicksize.Text);</w:t>
      </w:r>
    </w:p>
    <w:p w14:paraId="09A31191" w14:textId="77777777" w:rsidR="00820F84" w:rsidRDefault="00820F84" w:rsidP="00820F84">
      <w:pPr>
        <w:spacing w:line="360" w:lineRule="auto"/>
      </w:pPr>
      <w:r>
        <w:t xml:space="preserve">            txtq.Text = q.ToString("F3");</w:t>
      </w:r>
    </w:p>
    <w:p w14:paraId="4FE5A80A" w14:textId="77777777" w:rsidR="00820F84" w:rsidRDefault="00820F84" w:rsidP="00820F84">
      <w:pPr>
        <w:spacing w:line="360" w:lineRule="auto"/>
      </w:pPr>
      <w:r>
        <w:t xml:space="preserve">            kneeStress = Math.Pow(10, (double.Parse(txtlogad1.Text) - Math.Log10(kneeCycles)) / double.Parse(txtm1.Text));</w:t>
      </w:r>
    </w:p>
    <w:p w14:paraId="386C6299" w14:textId="77777777" w:rsidR="00820F84" w:rsidRDefault="00820F84" w:rsidP="00820F84">
      <w:pPr>
        <w:spacing w:line="360" w:lineRule="auto"/>
      </w:pPr>
      <w:r>
        <w:t xml:space="preserve">            txtkneeStress.Text = kneeStress.ToString("F3");</w:t>
      </w:r>
    </w:p>
    <w:p w14:paraId="310F4EB1" w14:textId="77777777" w:rsidR="00820F84" w:rsidRDefault="00820F84" w:rsidP="00820F84">
      <w:pPr>
        <w:spacing w:line="360" w:lineRule="auto"/>
      </w:pPr>
      <w:r>
        <w:t xml:space="preserve">            S1h = Math.Pow(kneeStress / q, Wei);</w:t>
      </w:r>
    </w:p>
    <w:p w14:paraId="334A9E3D" w14:textId="77777777" w:rsidR="00820F84" w:rsidRDefault="00820F84" w:rsidP="00820F84">
      <w:pPr>
        <w:spacing w:line="360" w:lineRule="auto"/>
      </w:pPr>
      <w:r>
        <w:t xml:space="preserve">            txtS1h.Text = S1h.ToString("F3");</w:t>
      </w:r>
    </w:p>
    <w:p w14:paraId="50A55E01" w14:textId="77777777" w:rsidR="00820F84" w:rsidRDefault="00820F84" w:rsidP="00820F84">
      <w:pPr>
        <w:spacing w:line="360" w:lineRule="auto"/>
      </w:pPr>
      <w:r>
        <w:t xml:space="preserve">            alglib alglib = new alglib();</w:t>
      </w:r>
    </w:p>
    <w:p w14:paraId="73143004" w14:textId="77777777" w:rsidR="00820F84" w:rsidRDefault="00820F84" w:rsidP="00820F84">
      <w:pPr>
        <w:spacing w:line="360" w:lineRule="auto"/>
      </w:pPr>
      <w:r>
        <w:t xml:space="preserve">            gammadm1 = alglib.incompletegamma(1 + double.Parse(txtm1.Text) / Wei, S1h);</w:t>
      </w:r>
    </w:p>
    <w:p w14:paraId="6882F99E" w14:textId="77777777" w:rsidR="00820F84" w:rsidRDefault="00820F84" w:rsidP="00820F84">
      <w:pPr>
        <w:spacing w:line="360" w:lineRule="auto"/>
      </w:pPr>
      <w:r>
        <w:t xml:space="preserve">            gammadm2 = alglib.incompletegamma(1 + double.Parse(txtm2.Text) / Wei, S1h);</w:t>
      </w:r>
    </w:p>
    <w:p w14:paraId="03AF1F75" w14:textId="77777777" w:rsidR="00820F84" w:rsidRPr="007E35F8" w:rsidRDefault="00820F84" w:rsidP="00820F84">
      <w:pPr>
        <w:spacing w:line="360" w:lineRule="auto"/>
        <w:rPr>
          <w:lang w:val="sv-SE"/>
        </w:rPr>
      </w:pPr>
      <w:r>
        <w:t xml:space="preserve">            </w:t>
      </w:r>
      <w:r w:rsidRPr="007E35F8">
        <w:rPr>
          <w:lang w:val="sv-SE"/>
        </w:rPr>
        <w:t>txtgammadm1.Text = gammadm1.ToString("F3");</w:t>
      </w:r>
    </w:p>
    <w:p w14:paraId="7056850C" w14:textId="77777777" w:rsidR="00820F84" w:rsidRPr="007E35F8" w:rsidRDefault="00820F84" w:rsidP="00820F84">
      <w:pPr>
        <w:spacing w:line="360" w:lineRule="auto"/>
        <w:rPr>
          <w:lang w:val="sv-SE"/>
        </w:rPr>
      </w:pPr>
      <w:r w:rsidRPr="007E35F8">
        <w:rPr>
          <w:lang w:val="sv-SE"/>
        </w:rPr>
        <w:t xml:space="preserve">            txtgammadm2.Text = gammadm2.ToString("F3");</w:t>
      </w:r>
    </w:p>
    <w:p w14:paraId="423B0A61" w14:textId="77777777" w:rsidR="00820F84" w:rsidRDefault="00820F84" w:rsidP="00820F84">
      <w:pPr>
        <w:spacing w:line="360" w:lineRule="auto"/>
      </w:pPr>
      <w:r w:rsidRPr="007E35F8">
        <w:rPr>
          <w:lang w:val="sv-SE"/>
        </w:rPr>
        <w:t xml:space="preserve">            </w:t>
      </w:r>
      <w:r>
        <w:t>Damage = (Math.Pow(tSize, double.Parse(txtm1.Text)) *</w:t>
      </w:r>
    </w:p>
    <w:p w14:paraId="6E0A102A" w14:textId="77777777" w:rsidR="00820F84" w:rsidRDefault="00820F84" w:rsidP="00820F84">
      <w:pPr>
        <w:spacing w:line="360" w:lineRule="auto"/>
      </w:pPr>
      <w:r>
        <w:t xml:space="preserve">                n0 / (Math.Pow(10, double.Parse(txtlogad1.Text)))) *</w:t>
      </w:r>
    </w:p>
    <w:p w14:paraId="131B0ECD" w14:textId="77777777" w:rsidR="00820F84" w:rsidRDefault="00820F84" w:rsidP="00820F84">
      <w:pPr>
        <w:spacing w:line="360" w:lineRule="auto"/>
      </w:pPr>
      <w:r>
        <w:t xml:space="preserve">                (Math.Pow(q, double.Parse(txtm1.Text))) *</w:t>
      </w:r>
    </w:p>
    <w:p w14:paraId="1013858C" w14:textId="77777777" w:rsidR="00820F84" w:rsidRDefault="00820F84" w:rsidP="00820F84">
      <w:pPr>
        <w:spacing w:line="360" w:lineRule="auto"/>
      </w:pPr>
      <w:r>
        <w:t xml:space="preserve">                (1 - gammadm1) * gammam1 + (Math.Pow(tSize, double.Parse(txtm2.Text)) *</w:t>
      </w:r>
    </w:p>
    <w:p w14:paraId="57F712BE" w14:textId="77777777" w:rsidR="00820F84" w:rsidRDefault="00820F84" w:rsidP="00820F84">
      <w:pPr>
        <w:spacing w:line="360" w:lineRule="auto"/>
      </w:pPr>
      <w:r>
        <w:t xml:space="preserve">                n0 / (Math.Pow(10, double.Parse(txtlogad2.Text)))) *</w:t>
      </w:r>
    </w:p>
    <w:p w14:paraId="3C96D66B" w14:textId="77777777" w:rsidR="00820F84" w:rsidRDefault="00820F84" w:rsidP="00820F84">
      <w:pPr>
        <w:spacing w:line="360" w:lineRule="auto"/>
      </w:pPr>
      <w:r>
        <w:t xml:space="preserve">                (Math.Pow(q, double.Parse(txtm2.Text))) * (gammadm2) * gammam2;</w:t>
      </w:r>
    </w:p>
    <w:p w14:paraId="01ACA715" w14:textId="77777777" w:rsidR="00820F84" w:rsidRDefault="00820F84" w:rsidP="00820F84">
      <w:pPr>
        <w:spacing w:line="360" w:lineRule="auto"/>
      </w:pPr>
      <w:r>
        <w:t xml:space="preserve">            txtDamage.Text = Damage.ToString("F3");</w:t>
      </w:r>
    </w:p>
    <w:p w14:paraId="57928CCC" w14:textId="77777777" w:rsidR="00820F84" w:rsidRDefault="00820F84" w:rsidP="00820F84">
      <w:pPr>
        <w:spacing w:line="360" w:lineRule="auto"/>
      </w:pPr>
      <w:r>
        <w:t xml:space="preserve">            Life = 20 / Damage;</w:t>
      </w:r>
    </w:p>
    <w:p w14:paraId="2C30427C" w14:textId="77777777" w:rsidR="00820F84" w:rsidRDefault="00820F84" w:rsidP="00820F84">
      <w:pPr>
        <w:spacing w:line="360" w:lineRule="auto"/>
      </w:pPr>
      <w:r>
        <w:t xml:space="preserve">            txtLife.Text = Life.ToString("F3");</w:t>
      </w:r>
    </w:p>
    <w:p w14:paraId="52734764" w14:textId="77777777" w:rsidR="00820F84" w:rsidRDefault="00820F84" w:rsidP="00820F84">
      <w:pPr>
        <w:spacing w:line="360" w:lineRule="auto"/>
      </w:pPr>
    </w:p>
    <w:p w14:paraId="2B86B7F2" w14:textId="77777777" w:rsidR="00820F84" w:rsidRDefault="00820F84" w:rsidP="00820F84">
      <w:pPr>
        <w:spacing w:line="360" w:lineRule="auto"/>
      </w:pPr>
      <w:r>
        <w:t xml:space="preserve">            us.SNCurve = cBoxSN.Text;</w:t>
      </w:r>
    </w:p>
    <w:p w14:paraId="6A4B98FA" w14:textId="77777777" w:rsidR="00820F84" w:rsidRDefault="00820F84" w:rsidP="00820F84">
      <w:pPr>
        <w:spacing w:line="360" w:lineRule="auto"/>
      </w:pPr>
      <w:r>
        <w:t xml:space="preserve">            us.NomStress = double.Parse(txtnomStress.Text);</w:t>
      </w:r>
    </w:p>
    <w:p w14:paraId="71389565" w14:textId="77777777" w:rsidR="00820F84" w:rsidRDefault="00820F84" w:rsidP="00820F84">
      <w:pPr>
        <w:spacing w:line="360" w:lineRule="auto"/>
      </w:pPr>
      <w:r>
        <w:t xml:space="preserve">            us.SCF = double.Parse(txtSCF.Text);</w:t>
      </w:r>
    </w:p>
    <w:p w14:paraId="22C83715" w14:textId="77777777" w:rsidR="00820F84" w:rsidRDefault="00820F84" w:rsidP="00820F84">
      <w:pPr>
        <w:spacing w:line="360" w:lineRule="auto"/>
      </w:pPr>
      <w:r>
        <w:lastRenderedPageBreak/>
        <w:t xml:space="preserve">            us.WeibullShape = double.Parse(txtWei.Text);</w:t>
      </w:r>
    </w:p>
    <w:p w14:paraId="75F5EFFA" w14:textId="77777777" w:rsidR="00820F84" w:rsidRDefault="00820F84" w:rsidP="00820F84">
      <w:pPr>
        <w:spacing w:line="360" w:lineRule="auto"/>
      </w:pPr>
      <w:r>
        <w:t xml:space="preserve">            us.CycleN1 = double.Parse(txtkneeCycles.Text);</w:t>
      </w:r>
    </w:p>
    <w:p w14:paraId="7704315E" w14:textId="77777777" w:rsidR="00820F84" w:rsidRDefault="00820F84" w:rsidP="00820F84">
      <w:pPr>
        <w:spacing w:line="360" w:lineRule="auto"/>
      </w:pPr>
      <w:r>
        <w:t xml:space="preserve">            us.m1 = double.Parse(txtm1.Text);</w:t>
      </w:r>
    </w:p>
    <w:p w14:paraId="76E6E48C" w14:textId="77777777" w:rsidR="00820F84" w:rsidRDefault="00820F84" w:rsidP="00820F84">
      <w:pPr>
        <w:spacing w:line="360" w:lineRule="auto"/>
      </w:pPr>
      <w:r>
        <w:t xml:space="preserve">            us.logam1 = double.Parse(txtlogad1.Text);</w:t>
      </w:r>
    </w:p>
    <w:p w14:paraId="12DAC360" w14:textId="77777777" w:rsidR="00820F84" w:rsidRDefault="00820F84" w:rsidP="00820F84">
      <w:pPr>
        <w:spacing w:line="360" w:lineRule="auto"/>
      </w:pPr>
      <w:r>
        <w:t xml:space="preserve">            us.m2 = double.Parse(txtm2.Text);</w:t>
      </w:r>
    </w:p>
    <w:p w14:paraId="6D85FEBB" w14:textId="77777777" w:rsidR="00820F84" w:rsidRDefault="00820F84" w:rsidP="00820F84">
      <w:pPr>
        <w:spacing w:line="360" w:lineRule="auto"/>
      </w:pPr>
      <w:r>
        <w:t xml:space="preserve">            us.logam2 = double.Parse(txtlogad2.Text);</w:t>
      </w:r>
    </w:p>
    <w:p w14:paraId="488A495D" w14:textId="77777777" w:rsidR="00820F84" w:rsidRDefault="00820F84" w:rsidP="00820F84">
      <w:pPr>
        <w:spacing w:line="360" w:lineRule="auto"/>
      </w:pPr>
      <w:r>
        <w:t xml:space="preserve">            us.YearInService = double.Parse(txtYearinS.Text);</w:t>
      </w:r>
    </w:p>
    <w:p w14:paraId="7C2D5151" w14:textId="77777777" w:rsidR="00820F84" w:rsidRDefault="00820F84" w:rsidP="00820F84">
      <w:pPr>
        <w:spacing w:line="360" w:lineRule="auto"/>
      </w:pPr>
      <w:r>
        <w:t xml:space="preserve">            us.V0 = double.Parse(txtv0.Text);</w:t>
      </w:r>
    </w:p>
    <w:p w14:paraId="71959D23" w14:textId="77777777" w:rsidR="00820F84" w:rsidRDefault="00820F84" w:rsidP="00820F84">
      <w:pPr>
        <w:spacing w:line="360" w:lineRule="auto"/>
      </w:pPr>
      <w:r>
        <w:t xml:space="preserve">            us.EffectiveThickness = double.Parse(txteffThick.Text);</w:t>
      </w:r>
    </w:p>
    <w:p w14:paraId="13BA4CB7" w14:textId="77777777" w:rsidR="00820F84" w:rsidRDefault="00820F84" w:rsidP="00820F84">
      <w:pPr>
        <w:spacing w:line="360" w:lineRule="auto"/>
      </w:pPr>
      <w:r>
        <w:t xml:space="preserve">            us.ReferThickness = double.Parse(txtReferThick.Text);</w:t>
      </w:r>
    </w:p>
    <w:p w14:paraId="6D1DCBD7" w14:textId="77777777" w:rsidR="00820F84" w:rsidRDefault="00820F84" w:rsidP="00820F84">
      <w:pPr>
        <w:spacing w:line="360" w:lineRule="auto"/>
      </w:pPr>
      <w:r>
        <w:t xml:space="preserve">            us.k = double.Parse(txtk.Text);</w:t>
      </w:r>
    </w:p>
    <w:p w14:paraId="2B21DC43" w14:textId="77777777" w:rsidR="00820F84" w:rsidRDefault="00820F84" w:rsidP="00820F84">
      <w:pPr>
        <w:spacing w:line="360" w:lineRule="auto"/>
      </w:pPr>
      <w:r>
        <w:t xml:space="preserve">            us.Td = double.Parse(txtTd.Text);</w:t>
      </w:r>
    </w:p>
    <w:p w14:paraId="4D0BB235" w14:textId="77777777" w:rsidR="00820F84" w:rsidRDefault="00820F84" w:rsidP="00820F84">
      <w:pPr>
        <w:spacing w:line="360" w:lineRule="auto"/>
      </w:pPr>
      <w:r>
        <w:t xml:space="preserve">            us.n0 = double.Parse(txtn0.Text);</w:t>
      </w:r>
    </w:p>
    <w:p w14:paraId="54C07A1D" w14:textId="77777777" w:rsidR="00820F84" w:rsidRDefault="00820F84" w:rsidP="00820F84">
      <w:pPr>
        <w:spacing w:line="360" w:lineRule="auto"/>
      </w:pPr>
      <w:r>
        <w:t xml:space="preserve">            us.q = double.Parse(txtq.Text);</w:t>
      </w:r>
    </w:p>
    <w:p w14:paraId="771982B9" w14:textId="77777777" w:rsidR="00820F84" w:rsidRDefault="00820F84" w:rsidP="00820F84">
      <w:pPr>
        <w:spacing w:line="360" w:lineRule="auto"/>
      </w:pPr>
      <w:r>
        <w:t xml:space="preserve">            us.ThickSize = double.Parse(txtThicksize.Text);</w:t>
      </w:r>
    </w:p>
    <w:p w14:paraId="28B8EB65" w14:textId="77777777" w:rsidR="00820F84" w:rsidRDefault="00820F84" w:rsidP="00820F84">
      <w:pPr>
        <w:spacing w:line="360" w:lineRule="auto"/>
      </w:pPr>
      <w:r>
        <w:t xml:space="preserve">            us.Gammam1 = double.Parse(txtgammam1.Text);</w:t>
      </w:r>
    </w:p>
    <w:p w14:paraId="592B42A7" w14:textId="77777777" w:rsidR="00820F84" w:rsidRDefault="00820F84" w:rsidP="00820F84">
      <w:pPr>
        <w:spacing w:line="360" w:lineRule="auto"/>
      </w:pPr>
      <w:r>
        <w:t xml:space="preserve">            us.Gammam2 = double.Parse(txtgammam2.Text);</w:t>
      </w:r>
    </w:p>
    <w:p w14:paraId="6BA8ED03" w14:textId="77777777" w:rsidR="00820F84" w:rsidRDefault="00820F84" w:rsidP="00820F84">
      <w:pPr>
        <w:spacing w:line="360" w:lineRule="auto"/>
      </w:pPr>
      <w:r>
        <w:t xml:space="preserve">            us.Gammadism1 = double.Parse(txtgammadm1.Text);</w:t>
      </w:r>
    </w:p>
    <w:p w14:paraId="4A997EF4" w14:textId="77777777" w:rsidR="00820F84" w:rsidRDefault="00820F84" w:rsidP="00820F84">
      <w:pPr>
        <w:spacing w:line="360" w:lineRule="auto"/>
      </w:pPr>
      <w:r>
        <w:t xml:space="preserve">            us.Gammadism2 = double.Parse(txtgammadm2.Text);</w:t>
      </w:r>
    </w:p>
    <w:p w14:paraId="7DA84202" w14:textId="77777777" w:rsidR="00820F84" w:rsidRDefault="00820F84" w:rsidP="00820F84">
      <w:pPr>
        <w:spacing w:line="360" w:lineRule="auto"/>
      </w:pPr>
      <w:r>
        <w:t xml:space="preserve">            us.S1 = double.Parse(txtkneeStress.Text);</w:t>
      </w:r>
    </w:p>
    <w:p w14:paraId="3AF95218" w14:textId="77777777" w:rsidR="00820F84" w:rsidRDefault="00820F84" w:rsidP="00820F84">
      <w:pPr>
        <w:spacing w:line="360" w:lineRule="auto"/>
      </w:pPr>
      <w:r>
        <w:t xml:space="preserve">            us.S1h = double.Parse(txtS1h.Text);</w:t>
      </w:r>
    </w:p>
    <w:p w14:paraId="09CF36DE" w14:textId="77777777" w:rsidR="00820F84" w:rsidRDefault="00820F84" w:rsidP="00820F84">
      <w:pPr>
        <w:spacing w:line="360" w:lineRule="auto"/>
      </w:pPr>
      <w:r>
        <w:t xml:space="preserve">            us.D = double.Parse(txtDamage.Text);</w:t>
      </w:r>
    </w:p>
    <w:p w14:paraId="6D789573" w14:textId="77777777" w:rsidR="00820F84" w:rsidRDefault="00820F84" w:rsidP="00820F84">
      <w:pPr>
        <w:spacing w:line="360" w:lineRule="auto"/>
      </w:pPr>
      <w:r>
        <w:t xml:space="preserve">            us.T = double.Parse(txtLife.Text);</w:t>
      </w:r>
    </w:p>
    <w:p w14:paraId="460A3C76" w14:textId="77777777" w:rsidR="00820F84" w:rsidRDefault="00820F84" w:rsidP="00820F84">
      <w:pPr>
        <w:spacing w:line="360" w:lineRule="auto"/>
      </w:pPr>
      <w:r>
        <w:t xml:space="preserve">            userList2.Add(us);</w:t>
      </w:r>
    </w:p>
    <w:p w14:paraId="11BE5310" w14:textId="77777777" w:rsidR="00820F84" w:rsidRDefault="00820F84" w:rsidP="00820F84">
      <w:pPr>
        <w:spacing w:line="360" w:lineRule="auto"/>
      </w:pPr>
      <w:r>
        <w:t xml:space="preserve">        }</w:t>
      </w:r>
    </w:p>
    <w:p w14:paraId="4D853845" w14:textId="77777777" w:rsidR="00820F84" w:rsidRDefault="00820F84" w:rsidP="00820F84">
      <w:pPr>
        <w:spacing w:line="360" w:lineRule="auto"/>
      </w:pPr>
    </w:p>
    <w:p w14:paraId="0ACC9665" w14:textId="77777777" w:rsidR="00820F84" w:rsidRDefault="00820F84" w:rsidP="00820F84">
      <w:pPr>
        <w:spacing w:line="360" w:lineRule="auto"/>
      </w:pPr>
      <w:r>
        <w:t xml:space="preserve">        static double F(double x)</w:t>
      </w:r>
    </w:p>
    <w:p w14:paraId="65B266AC" w14:textId="77777777" w:rsidR="00820F84" w:rsidRDefault="00820F84" w:rsidP="00820F84">
      <w:pPr>
        <w:spacing w:line="360" w:lineRule="auto"/>
      </w:pPr>
      <w:r>
        <w:t xml:space="preserve">        {</w:t>
      </w:r>
    </w:p>
    <w:p w14:paraId="0819C75A" w14:textId="77777777" w:rsidR="00820F84" w:rsidRDefault="00820F84" w:rsidP="00820F84">
      <w:pPr>
        <w:spacing w:line="360" w:lineRule="auto"/>
      </w:pPr>
      <w:r>
        <w:t xml:space="preserve">            MathNet.Numerics.Distributions.Normal result = new MathNet.Numerics.Distributions.Normal();</w:t>
      </w:r>
    </w:p>
    <w:p w14:paraId="60018CA1" w14:textId="77777777" w:rsidR="00820F84" w:rsidRDefault="00820F84" w:rsidP="00820F84">
      <w:pPr>
        <w:spacing w:line="360" w:lineRule="auto"/>
      </w:pPr>
      <w:r>
        <w:t xml:space="preserve">            return result.CumulativeDistribution(x);</w:t>
      </w:r>
    </w:p>
    <w:p w14:paraId="367CDA86" w14:textId="77777777" w:rsidR="00820F84" w:rsidRDefault="00820F84" w:rsidP="00820F84">
      <w:pPr>
        <w:spacing w:line="360" w:lineRule="auto"/>
      </w:pPr>
      <w:r>
        <w:t xml:space="preserve">        }</w:t>
      </w:r>
    </w:p>
    <w:p w14:paraId="6ED81EF1" w14:textId="77777777" w:rsidR="00820F84" w:rsidRDefault="00820F84" w:rsidP="00820F84">
      <w:pPr>
        <w:spacing w:line="360" w:lineRule="auto"/>
      </w:pPr>
    </w:p>
    <w:p w14:paraId="742802B4" w14:textId="77777777" w:rsidR="00820F84" w:rsidRDefault="00820F84" w:rsidP="00820F84">
      <w:pPr>
        <w:spacing w:line="360" w:lineRule="auto"/>
      </w:pPr>
      <w:r>
        <w:t xml:space="preserve">        public Form1()</w:t>
      </w:r>
    </w:p>
    <w:p w14:paraId="3DFC96AC" w14:textId="77777777" w:rsidR="00820F84" w:rsidRDefault="00820F84" w:rsidP="00820F84">
      <w:pPr>
        <w:spacing w:line="360" w:lineRule="auto"/>
      </w:pPr>
      <w:r>
        <w:t xml:space="preserve">        {</w:t>
      </w:r>
    </w:p>
    <w:p w14:paraId="1E2D11E3" w14:textId="77777777" w:rsidR="00820F84" w:rsidRDefault="00820F84" w:rsidP="00820F84">
      <w:pPr>
        <w:spacing w:line="360" w:lineRule="auto"/>
      </w:pPr>
      <w:r>
        <w:t xml:space="preserve">            InitializeComponent();</w:t>
      </w:r>
    </w:p>
    <w:p w14:paraId="4213FD4B" w14:textId="77777777" w:rsidR="00820F84" w:rsidRDefault="00820F84" w:rsidP="00820F84">
      <w:pPr>
        <w:spacing w:line="360" w:lineRule="auto"/>
      </w:pPr>
      <w:r>
        <w:t xml:space="preserve">            LoadData();</w:t>
      </w:r>
    </w:p>
    <w:p w14:paraId="13E8F932" w14:textId="77777777" w:rsidR="00820F84" w:rsidRDefault="00820F84" w:rsidP="00820F84">
      <w:pPr>
        <w:spacing w:line="360" w:lineRule="auto"/>
      </w:pPr>
      <w:r>
        <w:t xml:space="preserve">        }</w:t>
      </w:r>
    </w:p>
    <w:p w14:paraId="6BACA98F" w14:textId="77777777" w:rsidR="00820F84" w:rsidRDefault="00820F84" w:rsidP="00820F84">
      <w:pPr>
        <w:spacing w:line="360" w:lineRule="auto"/>
      </w:pPr>
      <w:r>
        <w:t xml:space="preserve">        public void LoadData()</w:t>
      </w:r>
    </w:p>
    <w:p w14:paraId="59F1CE34" w14:textId="77777777" w:rsidR="00820F84" w:rsidRDefault="00820F84" w:rsidP="00820F84">
      <w:pPr>
        <w:spacing w:line="360" w:lineRule="auto"/>
      </w:pPr>
      <w:r>
        <w:t xml:space="preserve">        {</w:t>
      </w:r>
    </w:p>
    <w:p w14:paraId="2C809974" w14:textId="77777777" w:rsidR="00820F84" w:rsidRDefault="00820F84" w:rsidP="00820F84">
      <w:pPr>
        <w:spacing w:line="360" w:lineRule="auto"/>
      </w:pPr>
      <w:r>
        <w:t xml:space="preserve">            userList1.Clear();</w:t>
      </w:r>
    </w:p>
    <w:p w14:paraId="5C8BB495" w14:textId="77777777" w:rsidR="00820F84" w:rsidRDefault="00820F84" w:rsidP="00820F84">
      <w:pPr>
        <w:spacing w:line="360" w:lineRule="auto"/>
      </w:pPr>
      <w:r>
        <w:t xml:space="preserve">            using (ExcelPackage package = new ExcelPackage(new FileInfo("FatigueData.xlsx")))</w:t>
      </w:r>
    </w:p>
    <w:p w14:paraId="769B8FDE" w14:textId="77777777" w:rsidR="00820F84" w:rsidRDefault="00820F84" w:rsidP="00820F84">
      <w:pPr>
        <w:spacing w:line="360" w:lineRule="auto"/>
      </w:pPr>
      <w:r>
        <w:t xml:space="preserve">            {</w:t>
      </w:r>
    </w:p>
    <w:p w14:paraId="48EB2C63" w14:textId="77777777" w:rsidR="00820F84" w:rsidRDefault="00820F84" w:rsidP="00820F84">
      <w:pPr>
        <w:spacing w:line="360" w:lineRule="auto"/>
      </w:pPr>
      <w:r>
        <w:t xml:space="preserve">                ExcelWorksheet workSheet = package.Workbook.Worksheets[0];</w:t>
      </w:r>
    </w:p>
    <w:p w14:paraId="0112ABCF" w14:textId="77777777" w:rsidR="00820F84" w:rsidRDefault="00820F84" w:rsidP="00820F84">
      <w:pPr>
        <w:spacing w:line="360" w:lineRule="auto"/>
      </w:pPr>
      <w:r>
        <w:t xml:space="preserve">                int rowCount = workSheet.Dimension.Rows;</w:t>
      </w:r>
    </w:p>
    <w:p w14:paraId="4455CF82" w14:textId="77777777" w:rsidR="00820F84" w:rsidRDefault="00820F84" w:rsidP="00820F84">
      <w:pPr>
        <w:spacing w:line="360" w:lineRule="auto"/>
      </w:pPr>
    </w:p>
    <w:p w14:paraId="2B06879E" w14:textId="77777777" w:rsidR="00820F84" w:rsidRDefault="00820F84" w:rsidP="00820F84">
      <w:pPr>
        <w:spacing w:line="360" w:lineRule="auto"/>
      </w:pPr>
      <w:r>
        <w:t xml:space="preserve">                int ColCount = workSheet.Dimension.Columns;</w:t>
      </w:r>
    </w:p>
    <w:p w14:paraId="348D9217" w14:textId="77777777" w:rsidR="00820F84" w:rsidRDefault="00820F84" w:rsidP="00820F84">
      <w:pPr>
        <w:spacing w:line="360" w:lineRule="auto"/>
      </w:pPr>
      <w:r>
        <w:t xml:space="preserve">                for (int row = 3; row &lt;= rowCount; row++)</w:t>
      </w:r>
    </w:p>
    <w:p w14:paraId="362A4017" w14:textId="77777777" w:rsidR="00820F84" w:rsidRDefault="00820F84" w:rsidP="00820F84">
      <w:pPr>
        <w:spacing w:line="360" w:lineRule="auto"/>
      </w:pPr>
      <w:r>
        <w:t xml:space="preserve">                {</w:t>
      </w:r>
    </w:p>
    <w:p w14:paraId="0DE993FE" w14:textId="77777777" w:rsidR="00820F84" w:rsidRDefault="00820F84" w:rsidP="00820F84">
      <w:pPr>
        <w:spacing w:line="360" w:lineRule="auto"/>
      </w:pPr>
      <w:r>
        <w:t xml:space="preserve">                    UserInfo1 us = new UserInfo1();</w:t>
      </w:r>
    </w:p>
    <w:p w14:paraId="54DF1E63" w14:textId="77777777" w:rsidR="00820F84" w:rsidRDefault="00820F84" w:rsidP="00820F84">
      <w:pPr>
        <w:spacing w:line="360" w:lineRule="auto"/>
      </w:pPr>
      <w:r>
        <w:t xml:space="preserve">                    for (int col = 1; col &lt;= ColCount; col++)</w:t>
      </w:r>
    </w:p>
    <w:p w14:paraId="0E9D8EC4" w14:textId="77777777" w:rsidR="00820F84" w:rsidRDefault="00820F84" w:rsidP="00820F84">
      <w:pPr>
        <w:spacing w:line="360" w:lineRule="auto"/>
      </w:pPr>
      <w:r>
        <w:t xml:space="preserve">                    {</w:t>
      </w:r>
    </w:p>
    <w:p w14:paraId="4D7A9DAA" w14:textId="77777777" w:rsidR="00820F84" w:rsidRDefault="00820F84" w:rsidP="00820F84">
      <w:pPr>
        <w:spacing w:line="360" w:lineRule="auto"/>
      </w:pPr>
      <w:r>
        <w:t xml:space="preserve">                        try</w:t>
      </w:r>
    </w:p>
    <w:p w14:paraId="73FF5FE4" w14:textId="77777777" w:rsidR="00820F84" w:rsidRDefault="00820F84" w:rsidP="00820F84">
      <w:pPr>
        <w:spacing w:line="360" w:lineRule="auto"/>
      </w:pPr>
      <w:r>
        <w:t xml:space="preserve">                        {</w:t>
      </w:r>
    </w:p>
    <w:p w14:paraId="270EA591" w14:textId="77777777" w:rsidR="00820F84" w:rsidRDefault="00820F84" w:rsidP="00820F84">
      <w:pPr>
        <w:spacing w:line="360" w:lineRule="auto"/>
      </w:pPr>
      <w:r>
        <w:t xml:space="preserve">                            var cellValue = workSheet.Cells[row, col].Value;</w:t>
      </w:r>
    </w:p>
    <w:p w14:paraId="77F26957" w14:textId="77777777" w:rsidR="00820F84" w:rsidRDefault="00820F84" w:rsidP="00820F84">
      <w:pPr>
        <w:spacing w:line="360" w:lineRule="auto"/>
      </w:pPr>
      <w:r>
        <w:t xml:space="preserve">                            if (cellValue != null)</w:t>
      </w:r>
    </w:p>
    <w:p w14:paraId="29C01B41" w14:textId="77777777" w:rsidR="00820F84" w:rsidRDefault="00820F84" w:rsidP="00820F84">
      <w:pPr>
        <w:spacing w:line="360" w:lineRule="auto"/>
      </w:pPr>
      <w:r>
        <w:t xml:space="preserve">                            {</w:t>
      </w:r>
    </w:p>
    <w:p w14:paraId="49E24EC6" w14:textId="77777777" w:rsidR="00820F84" w:rsidRDefault="00820F84" w:rsidP="00820F84">
      <w:pPr>
        <w:spacing w:line="360" w:lineRule="auto"/>
      </w:pPr>
      <w:r>
        <w:t xml:space="preserve">                                us.SetData1(col - 1, cellValue.ToString());</w:t>
      </w:r>
    </w:p>
    <w:p w14:paraId="09F4EAAF" w14:textId="77777777" w:rsidR="00820F84" w:rsidRDefault="00820F84" w:rsidP="00820F84">
      <w:pPr>
        <w:spacing w:line="360" w:lineRule="auto"/>
      </w:pPr>
      <w:r>
        <w:t xml:space="preserve">                            }</w:t>
      </w:r>
    </w:p>
    <w:p w14:paraId="13DBEC81" w14:textId="77777777" w:rsidR="00820F84" w:rsidRDefault="00820F84" w:rsidP="00820F84">
      <w:pPr>
        <w:spacing w:line="360" w:lineRule="auto"/>
      </w:pPr>
      <w:r>
        <w:t xml:space="preserve">                        }</w:t>
      </w:r>
    </w:p>
    <w:p w14:paraId="770CDBCA" w14:textId="77777777" w:rsidR="00820F84" w:rsidRDefault="00820F84" w:rsidP="00820F84">
      <w:pPr>
        <w:spacing w:line="360" w:lineRule="auto"/>
      </w:pPr>
      <w:r>
        <w:t xml:space="preserve">                        catch (Exception ex)</w:t>
      </w:r>
    </w:p>
    <w:p w14:paraId="4358C6CC" w14:textId="77777777" w:rsidR="00820F84" w:rsidRDefault="00820F84" w:rsidP="00820F84">
      <w:pPr>
        <w:spacing w:line="360" w:lineRule="auto"/>
      </w:pPr>
      <w:r>
        <w:t xml:space="preserve">                        {</w:t>
      </w:r>
    </w:p>
    <w:p w14:paraId="3FCF6809" w14:textId="77777777" w:rsidR="00820F84" w:rsidRDefault="00820F84" w:rsidP="00820F84">
      <w:pPr>
        <w:spacing w:line="360" w:lineRule="auto"/>
      </w:pPr>
      <w:r>
        <w:t xml:space="preserve">                            Debug.WriteLine("Error: " + ex.Message);</w:t>
      </w:r>
    </w:p>
    <w:p w14:paraId="12D6F8A4" w14:textId="77777777" w:rsidR="00820F84" w:rsidRDefault="00820F84" w:rsidP="00820F84">
      <w:pPr>
        <w:spacing w:line="360" w:lineRule="auto"/>
      </w:pPr>
      <w:r>
        <w:lastRenderedPageBreak/>
        <w:t xml:space="preserve">                        }</w:t>
      </w:r>
    </w:p>
    <w:p w14:paraId="5C0D571C" w14:textId="77777777" w:rsidR="00820F84" w:rsidRDefault="00820F84" w:rsidP="00820F84">
      <w:pPr>
        <w:spacing w:line="360" w:lineRule="auto"/>
      </w:pPr>
    </w:p>
    <w:p w14:paraId="06D3BB78" w14:textId="77777777" w:rsidR="00820F84" w:rsidRDefault="00820F84" w:rsidP="00820F84">
      <w:pPr>
        <w:spacing w:line="360" w:lineRule="auto"/>
      </w:pPr>
    </w:p>
    <w:p w14:paraId="03CBAC76" w14:textId="77777777" w:rsidR="00820F84" w:rsidRDefault="00820F84" w:rsidP="00820F84">
      <w:pPr>
        <w:spacing w:line="360" w:lineRule="auto"/>
      </w:pPr>
      <w:r>
        <w:t xml:space="preserve">                    }</w:t>
      </w:r>
    </w:p>
    <w:p w14:paraId="37A3D162" w14:textId="77777777" w:rsidR="00820F84" w:rsidRDefault="00820F84" w:rsidP="00820F84">
      <w:pPr>
        <w:spacing w:line="360" w:lineRule="auto"/>
      </w:pPr>
      <w:r>
        <w:t xml:space="preserve">                    userList1.Add(us);</w:t>
      </w:r>
    </w:p>
    <w:p w14:paraId="22A45E04" w14:textId="77777777" w:rsidR="00820F84" w:rsidRDefault="00820F84" w:rsidP="00820F84">
      <w:pPr>
        <w:spacing w:line="360" w:lineRule="auto"/>
      </w:pPr>
      <w:r>
        <w:t xml:space="preserve">                    Debug.WriteLine(us.ToString());</w:t>
      </w:r>
    </w:p>
    <w:p w14:paraId="16B788E3" w14:textId="77777777" w:rsidR="00820F84" w:rsidRDefault="00820F84" w:rsidP="00820F84">
      <w:pPr>
        <w:spacing w:line="360" w:lineRule="auto"/>
      </w:pPr>
      <w:r>
        <w:t xml:space="preserve">                }</w:t>
      </w:r>
    </w:p>
    <w:p w14:paraId="1A0B203E" w14:textId="77777777" w:rsidR="00820F84" w:rsidRDefault="00820F84" w:rsidP="00820F84">
      <w:pPr>
        <w:spacing w:line="360" w:lineRule="auto"/>
      </w:pPr>
      <w:r>
        <w:t xml:space="preserve">                dataPrint1 = userList1;</w:t>
      </w:r>
    </w:p>
    <w:p w14:paraId="37E0B1B5" w14:textId="77777777" w:rsidR="00820F84" w:rsidRDefault="00820F84" w:rsidP="00820F84">
      <w:pPr>
        <w:spacing w:line="360" w:lineRule="auto"/>
      </w:pPr>
      <w:r>
        <w:t xml:space="preserve">                dtgExcel.DataSource = userList1;</w:t>
      </w:r>
    </w:p>
    <w:p w14:paraId="420E35A9" w14:textId="77777777" w:rsidR="00820F84" w:rsidRDefault="00820F84" w:rsidP="00820F84">
      <w:pPr>
        <w:spacing w:line="360" w:lineRule="auto"/>
      </w:pPr>
      <w:r>
        <w:t xml:space="preserve">                cBoxSN.DataSource = userList1;</w:t>
      </w:r>
    </w:p>
    <w:p w14:paraId="362D641F" w14:textId="77777777" w:rsidR="00820F84" w:rsidRDefault="00820F84" w:rsidP="00820F84">
      <w:pPr>
        <w:spacing w:line="360" w:lineRule="auto"/>
      </w:pPr>
      <w:r>
        <w:t xml:space="preserve">                cBoxSN.DisplayMember = "SN";</w:t>
      </w:r>
    </w:p>
    <w:p w14:paraId="0666B6EE" w14:textId="77777777" w:rsidR="00820F84" w:rsidRDefault="00820F84" w:rsidP="00820F84">
      <w:pPr>
        <w:spacing w:line="360" w:lineRule="auto"/>
      </w:pPr>
      <w:r>
        <w:t xml:space="preserve">                txtm1.DataBindings.Add(new Binding("Text", cBoxSN.DataSource, "m1"));</w:t>
      </w:r>
    </w:p>
    <w:p w14:paraId="2D848EBF" w14:textId="77777777" w:rsidR="00820F84" w:rsidRDefault="00820F84" w:rsidP="00820F84">
      <w:pPr>
        <w:spacing w:line="360" w:lineRule="auto"/>
      </w:pPr>
      <w:r>
        <w:t xml:space="preserve">                txtlogad1.DataBindings.Add(new Binding("Text", cBoxSN.DataSource, "logd1"));</w:t>
      </w:r>
    </w:p>
    <w:p w14:paraId="5164F766" w14:textId="77777777" w:rsidR="00820F84" w:rsidRDefault="00820F84" w:rsidP="00820F84">
      <w:pPr>
        <w:spacing w:line="360" w:lineRule="auto"/>
      </w:pPr>
      <w:r>
        <w:t xml:space="preserve">                txtm2.Text = "5";</w:t>
      </w:r>
    </w:p>
    <w:p w14:paraId="2973DEDF" w14:textId="77777777" w:rsidR="00820F84" w:rsidRDefault="00820F84" w:rsidP="00820F84">
      <w:pPr>
        <w:spacing w:line="360" w:lineRule="auto"/>
      </w:pPr>
      <w:r>
        <w:t xml:space="preserve">                txtlogad2.DataBindings.Add(new Binding("Text", cBoxSN.DataSource, "logd2"));</w:t>
      </w:r>
    </w:p>
    <w:p w14:paraId="5D39CA2E" w14:textId="77777777" w:rsidR="00820F84" w:rsidRDefault="00820F84" w:rsidP="00820F84">
      <w:pPr>
        <w:spacing w:line="360" w:lineRule="auto"/>
      </w:pPr>
      <w:r>
        <w:t xml:space="preserve">                txtk.DataBindings.Add(new Binding("Text", cBoxSN.DataSource, "k"));</w:t>
      </w:r>
    </w:p>
    <w:p w14:paraId="0D0E3742" w14:textId="77777777" w:rsidR="00820F84" w:rsidRDefault="00820F84" w:rsidP="00820F84">
      <w:pPr>
        <w:spacing w:line="360" w:lineRule="auto"/>
      </w:pPr>
      <w:r>
        <w:t xml:space="preserve">            }</w:t>
      </w:r>
    </w:p>
    <w:p w14:paraId="756A8BB5" w14:textId="77777777" w:rsidR="00820F84" w:rsidRDefault="00820F84" w:rsidP="00820F84">
      <w:pPr>
        <w:spacing w:line="360" w:lineRule="auto"/>
      </w:pPr>
    </w:p>
    <w:p w14:paraId="137E8974" w14:textId="77777777" w:rsidR="00820F84" w:rsidRDefault="00820F84" w:rsidP="00820F84">
      <w:pPr>
        <w:spacing w:line="360" w:lineRule="auto"/>
      </w:pPr>
      <w:r>
        <w:t xml:space="preserve">        }</w:t>
      </w:r>
    </w:p>
    <w:p w14:paraId="786BF3CA" w14:textId="77777777" w:rsidR="00820F84" w:rsidRDefault="00820F84" w:rsidP="00820F84">
      <w:pPr>
        <w:spacing w:line="360" w:lineRule="auto"/>
      </w:pPr>
    </w:p>
    <w:p w14:paraId="6074859D" w14:textId="77777777" w:rsidR="00820F84" w:rsidRDefault="00820F84" w:rsidP="00820F84">
      <w:pPr>
        <w:spacing w:line="360" w:lineRule="auto"/>
      </w:pPr>
      <w:r>
        <w:t xml:space="preserve">        private void btnExport_Click(object sender, EventArgs e)</w:t>
      </w:r>
    </w:p>
    <w:p w14:paraId="7136D457" w14:textId="77777777" w:rsidR="00820F84" w:rsidRDefault="00820F84" w:rsidP="00820F84">
      <w:pPr>
        <w:spacing w:line="360" w:lineRule="auto"/>
      </w:pPr>
      <w:r>
        <w:t xml:space="preserve">        {</w:t>
      </w:r>
    </w:p>
    <w:p w14:paraId="5F7CF48E" w14:textId="77777777" w:rsidR="00820F84" w:rsidRDefault="00820F84" w:rsidP="00820F84">
      <w:pPr>
        <w:spacing w:line="360" w:lineRule="auto"/>
      </w:pPr>
      <w:r>
        <w:t xml:space="preserve">            // Khởi tạo một danh sách UserInfo2 (giả sử là userList2)</w:t>
      </w:r>
    </w:p>
    <w:p w14:paraId="57BEDB9A" w14:textId="77777777" w:rsidR="00820F84" w:rsidRDefault="00820F84" w:rsidP="00820F84">
      <w:pPr>
        <w:spacing w:line="360" w:lineRule="auto"/>
      </w:pPr>
      <w:r>
        <w:t xml:space="preserve">            //List&lt;UserInfo2&gt; userList2 = new List&lt;UserInfo2&gt;();</w:t>
      </w:r>
    </w:p>
    <w:p w14:paraId="4FFB91FD" w14:textId="77777777" w:rsidR="00820F84" w:rsidRDefault="00820F84" w:rsidP="00820F84">
      <w:pPr>
        <w:spacing w:line="360" w:lineRule="auto"/>
      </w:pPr>
    </w:p>
    <w:p w14:paraId="011C7819" w14:textId="77777777" w:rsidR="00820F84" w:rsidRDefault="00820F84" w:rsidP="00820F84">
      <w:pPr>
        <w:spacing w:line="360" w:lineRule="auto"/>
      </w:pPr>
      <w:r>
        <w:t xml:space="preserve">            // Lấy đường dẫn tệp Excel từ người dùng</w:t>
      </w:r>
    </w:p>
    <w:p w14:paraId="3C37FAC0" w14:textId="77777777" w:rsidR="00820F84" w:rsidRDefault="00820F84" w:rsidP="00820F84">
      <w:pPr>
        <w:spacing w:line="360" w:lineRule="auto"/>
      </w:pPr>
      <w:r>
        <w:t xml:space="preserve">            string filePath = GetExcelFilePath();</w:t>
      </w:r>
    </w:p>
    <w:p w14:paraId="4A9B5CE9" w14:textId="77777777" w:rsidR="00820F84" w:rsidRDefault="00820F84" w:rsidP="00820F84">
      <w:pPr>
        <w:spacing w:line="360" w:lineRule="auto"/>
      </w:pPr>
    </w:p>
    <w:p w14:paraId="45482EAF" w14:textId="77777777" w:rsidR="00820F84" w:rsidRDefault="00820F84" w:rsidP="00820F84">
      <w:pPr>
        <w:spacing w:line="360" w:lineRule="auto"/>
      </w:pPr>
      <w:r>
        <w:t xml:space="preserve">            if (string.IsNullOrEmpty(filePath))</w:t>
      </w:r>
    </w:p>
    <w:p w14:paraId="7D33D9D2" w14:textId="77777777" w:rsidR="00820F84" w:rsidRDefault="00820F84" w:rsidP="00820F84">
      <w:pPr>
        <w:spacing w:line="360" w:lineRule="auto"/>
      </w:pPr>
      <w:r>
        <w:t xml:space="preserve">            {</w:t>
      </w:r>
    </w:p>
    <w:p w14:paraId="49383CDB" w14:textId="77777777" w:rsidR="00820F84" w:rsidRDefault="00820F84" w:rsidP="00820F84">
      <w:pPr>
        <w:spacing w:line="360" w:lineRule="auto"/>
      </w:pPr>
      <w:r>
        <w:lastRenderedPageBreak/>
        <w:t xml:space="preserve">                // Người dùng đã hủy chọn tệp Excel</w:t>
      </w:r>
    </w:p>
    <w:p w14:paraId="0D83893C" w14:textId="77777777" w:rsidR="00820F84" w:rsidRDefault="00820F84" w:rsidP="00820F84">
      <w:pPr>
        <w:spacing w:line="360" w:lineRule="auto"/>
      </w:pPr>
      <w:r>
        <w:t xml:space="preserve">                return;</w:t>
      </w:r>
    </w:p>
    <w:p w14:paraId="0A3476F3" w14:textId="77777777" w:rsidR="00820F84" w:rsidRDefault="00820F84" w:rsidP="00820F84">
      <w:pPr>
        <w:spacing w:line="360" w:lineRule="auto"/>
      </w:pPr>
      <w:r>
        <w:t xml:space="preserve">            }</w:t>
      </w:r>
    </w:p>
    <w:p w14:paraId="19C40BF1" w14:textId="77777777" w:rsidR="00820F84" w:rsidRDefault="00820F84" w:rsidP="00820F84">
      <w:pPr>
        <w:spacing w:line="360" w:lineRule="auto"/>
      </w:pPr>
    </w:p>
    <w:p w14:paraId="110AD0DB" w14:textId="77777777" w:rsidR="00820F84" w:rsidRDefault="00820F84" w:rsidP="00820F84">
      <w:pPr>
        <w:spacing w:line="360" w:lineRule="auto"/>
      </w:pPr>
      <w:r>
        <w:t xml:space="preserve">            FileInfo excelFile = new FileInfo(filePath);</w:t>
      </w:r>
    </w:p>
    <w:p w14:paraId="66FB0CCA" w14:textId="77777777" w:rsidR="00820F84" w:rsidRDefault="00820F84" w:rsidP="00820F84">
      <w:pPr>
        <w:spacing w:line="360" w:lineRule="auto"/>
      </w:pPr>
    </w:p>
    <w:p w14:paraId="48269A2B" w14:textId="77777777" w:rsidR="00820F84" w:rsidRDefault="00820F84" w:rsidP="00820F84">
      <w:pPr>
        <w:spacing w:line="360" w:lineRule="auto"/>
      </w:pPr>
      <w:r>
        <w:t xml:space="preserve">            using (ExcelPackage package = new ExcelPackage(excelFile))</w:t>
      </w:r>
    </w:p>
    <w:p w14:paraId="0BF535F9" w14:textId="77777777" w:rsidR="00820F84" w:rsidRDefault="00820F84" w:rsidP="00820F84">
      <w:pPr>
        <w:spacing w:line="360" w:lineRule="auto"/>
      </w:pPr>
      <w:r>
        <w:t xml:space="preserve">            {</w:t>
      </w:r>
    </w:p>
    <w:p w14:paraId="59243678" w14:textId="77777777" w:rsidR="00820F84" w:rsidRDefault="00820F84" w:rsidP="00820F84">
      <w:pPr>
        <w:spacing w:line="360" w:lineRule="auto"/>
      </w:pPr>
      <w:r>
        <w:t xml:space="preserve">                // Kiểm tra xem Sheet1 đã tồn tại trong tệp Excel hay chưa</w:t>
      </w:r>
    </w:p>
    <w:p w14:paraId="5D4A8F74" w14:textId="77777777" w:rsidR="00820F84" w:rsidRDefault="00820F84" w:rsidP="00820F84">
      <w:pPr>
        <w:spacing w:line="360" w:lineRule="auto"/>
      </w:pPr>
      <w:r>
        <w:t xml:space="preserve">                ExcelWorksheet worksheet = package.Workbook.Worksheets.FirstOrDefault(x =&gt; x.Name == "Sheet1");</w:t>
      </w:r>
    </w:p>
    <w:p w14:paraId="106E4AA2" w14:textId="77777777" w:rsidR="00820F84" w:rsidRDefault="00820F84" w:rsidP="00820F84">
      <w:pPr>
        <w:spacing w:line="360" w:lineRule="auto"/>
      </w:pPr>
    </w:p>
    <w:p w14:paraId="7231D522" w14:textId="77777777" w:rsidR="00820F84" w:rsidRDefault="00820F84" w:rsidP="00820F84">
      <w:pPr>
        <w:spacing w:line="360" w:lineRule="auto"/>
      </w:pPr>
      <w:r>
        <w:t xml:space="preserve">                // Nếu Sheet1 đã tồn tại, xóa nó</w:t>
      </w:r>
    </w:p>
    <w:p w14:paraId="7CCA6099" w14:textId="77777777" w:rsidR="00820F84" w:rsidRDefault="00820F84" w:rsidP="00820F84">
      <w:pPr>
        <w:spacing w:line="360" w:lineRule="auto"/>
      </w:pPr>
      <w:r>
        <w:t xml:space="preserve">                if (worksheet != null)</w:t>
      </w:r>
    </w:p>
    <w:p w14:paraId="7AE8D978" w14:textId="77777777" w:rsidR="00820F84" w:rsidRDefault="00820F84" w:rsidP="00820F84">
      <w:pPr>
        <w:spacing w:line="360" w:lineRule="auto"/>
      </w:pPr>
      <w:r>
        <w:t xml:space="preserve">                {</w:t>
      </w:r>
    </w:p>
    <w:p w14:paraId="51EBD597" w14:textId="77777777" w:rsidR="00820F84" w:rsidRDefault="00820F84" w:rsidP="00820F84">
      <w:pPr>
        <w:spacing w:line="360" w:lineRule="auto"/>
      </w:pPr>
      <w:r>
        <w:t xml:space="preserve">                    package.Workbook.Worksheets.Delete(worksheet);</w:t>
      </w:r>
    </w:p>
    <w:p w14:paraId="5F6DEB94" w14:textId="77777777" w:rsidR="00820F84" w:rsidRDefault="00820F84" w:rsidP="00820F84">
      <w:pPr>
        <w:spacing w:line="360" w:lineRule="auto"/>
      </w:pPr>
      <w:r>
        <w:t xml:space="preserve">                }</w:t>
      </w:r>
    </w:p>
    <w:p w14:paraId="16F371EC" w14:textId="77777777" w:rsidR="00820F84" w:rsidRDefault="00820F84" w:rsidP="00820F84">
      <w:pPr>
        <w:spacing w:line="360" w:lineRule="auto"/>
      </w:pPr>
    </w:p>
    <w:p w14:paraId="14662675" w14:textId="77777777" w:rsidR="00820F84" w:rsidRDefault="00820F84" w:rsidP="00820F84">
      <w:pPr>
        <w:spacing w:line="360" w:lineRule="auto"/>
      </w:pPr>
      <w:r>
        <w:t xml:space="preserve">                // Tạo một Sheet1 mới</w:t>
      </w:r>
    </w:p>
    <w:p w14:paraId="2DDE0111" w14:textId="77777777" w:rsidR="00820F84" w:rsidRDefault="00820F84" w:rsidP="00820F84">
      <w:pPr>
        <w:spacing w:line="360" w:lineRule="auto"/>
      </w:pPr>
      <w:r>
        <w:t xml:space="preserve">                worksheet = package.Workbook.Worksheets.Add("Sheet1");</w:t>
      </w:r>
    </w:p>
    <w:p w14:paraId="38DBA33F" w14:textId="77777777" w:rsidR="00820F84" w:rsidRDefault="00820F84" w:rsidP="00820F84">
      <w:pPr>
        <w:spacing w:line="360" w:lineRule="auto"/>
      </w:pPr>
    </w:p>
    <w:p w14:paraId="5D1278F5" w14:textId="77777777" w:rsidR="00820F84" w:rsidRDefault="00820F84" w:rsidP="00820F84">
      <w:pPr>
        <w:spacing w:line="360" w:lineRule="auto"/>
      </w:pPr>
      <w:r>
        <w:t xml:space="preserve">                // Ghi dữ liệu từ danh sách userList2 vào Sheet1</w:t>
      </w:r>
    </w:p>
    <w:p w14:paraId="28B73D60" w14:textId="77777777" w:rsidR="00820F84" w:rsidRDefault="00820F84" w:rsidP="00820F84">
      <w:pPr>
        <w:spacing w:line="360" w:lineRule="auto"/>
      </w:pPr>
      <w:r>
        <w:t xml:space="preserve">                int row = 1;</w:t>
      </w:r>
    </w:p>
    <w:p w14:paraId="18BA54B5" w14:textId="77777777" w:rsidR="00820F84" w:rsidRDefault="00820F84" w:rsidP="00820F84">
      <w:pPr>
        <w:spacing w:line="360" w:lineRule="auto"/>
      </w:pPr>
      <w:r>
        <w:t xml:space="preserve">                int col = 1;</w:t>
      </w:r>
    </w:p>
    <w:p w14:paraId="3F506C82" w14:textId="77777777" w:rsidR="00820F84" w:rsidRDefault="00820F84" w:rsidP="00820F84">
      <w:pPr>
        <w:spacing w:line="360" w:lineRule="auto"/>
      </w:pPr>
      <w:r>
        <w:t xml:space="preserve">                foreach (UserInfo2 userInfo in userList2)</w:t>
      </w:r>
    </w:p>
    <w:p w14:paraId="0B5F9F61" w14:textId="77777777" w:rsidR="00820F84" w:rsidRDefault="00820F84" w:rsidP="00820F84">
      <w:pPr>
        <w:spacing w:line="360" w:lineRule="auto"/>
      </w:pPr>
      <w:r>
        <w:t xml:space="preserve">                {</w:t>
      </w:r>
    </w:p>
    <w:p w14:paraId="6E721225" w14:textId="77777777" w:rsidR="00820F84" w:rsidRDefault="00820F84" w:rsidP="00820F84">
      <w:pPr>
        <w:spacing w:line="360" w:lineRule="auto"/>
      </w:pPr>
      <w:r>
        <w:t xml:space="preserve">                    // Ghi dữ liệu từ userInfo vào các ô trong Sheet1 ở đây</w:t>
      </w:r>
    </w:p>
    <w:p w14:paraId="292F0157" w14:textId="77777777" w:rsidR="00820F84" w:rsidRDefault="00820F84" w:rsidP="00820F84">
      <w:pPr>
        <w:spacing w:line="360" w:lineRule="auto"/>
      </w:pPr>
      <w:r>
        <w:t xml:space="preserve">                    worksheet.Cells[row++, col].Value = userInfo.SNCurve;</w:t>
      </w:r>
    </w:p>
    <w:p w14:paraId="0B532FAA" w14:textId="77777777" w:rsidR="00820F84" w:rsidRDefault="00820F84" w:rsidP="00820F84">
      <w:pPr>
        <w:spacing w:line="360" w:lineRule="auto"/>
      </w:pPr>
      <w:r>
        <w:t xml:space="preserve">                    worksheet.Cells[row++, col].Value = userInfo.NomStress;</w:t>
      </w:r>
    </w:p>
    <w:p w14:paraId="1158440F" w14:textId="77777777" w:rsidR="00820F84" w:rsidRDefault="00820F84" w:rsidP="00820F84">
      <w:pPr>
        <w:spacing w:line="360" w:lineRule="auto"/>
      </w:pPr>
      <w:r>
        <w:t xml:space="preserve">                    worksheet.Cells[row++, col].Value = userInfo.SCF;</w:t>
      </w:r>
    </w:p>
    <w:p w14:paraId="0237A8E1" w14:textId="77777777" w:rsidR="00820F84" w:rsidRDefault="00820F84" w:rsidP="00820F84">
      <w:pPr>
        <w:spacing w:line="360" w:lineRule="auto"/>
      </w:pPr>
      <w:r>
        <w:t xml:space="preserve">                    worksheet.Cells[row++, col].Value = userInfo.WeibullShape;</w:t>
      </w:r>
    </w:p>
    <w:p w14:paraId="2C566069" w14:textId="77777777" w:rsidR="00820F84" w:rsidRDefault="00820F84" w:rsidP="00820F84">
      <w:pPr>
        <w:spacing w:line="360" w:lineRule="auto"/>
      </w:pPr>
      <w:r>
        <w:t xml:space="preserve">                    worksheet.Cells[row++, col].Value = userInfo.CycleN1;</w:t>
      </w:r>
    </w:p>
    <w:p w14:paraId="08BD571F" w14:textId="77777777" w:rsidR="00820F84" w:rsidRDefault="00820F84" w:rsidP="00820F84">
      <w:pPr>
        <w:spacing w:line="360" w:lineRule="auto"/>
      </w:pPr>
      <w:r>
        <w:lastRenderedPageBreak/>
        <w:t xml:space="preserve">                    worksheet.Cells[row++, col].Value = userInfo.m1;</w:t>
      </w:r>
    </w:p>
    <w:p w14:paraId="62C3E281" w14:textId="77777777" w:rsidR="00820F84" w:rsidRDefault="00820F84" w:rsidP="00820F84">
      <w:pPr>
        <w:spacing w:line="360" w:lineRule="auto"/>
      </w:pPr>
      <w:r>
        <w:t xml:space="preserve">                    worksheet.Cells[row++, col].Value = userInfo.logam1;</w:t>
      </w:r>
    </w:p>
    <w:p w14:paraId="0FD54915" w14:textId="77777777" w:rsidR="00820F84" w:rsidRDefault="00820F84" w:rsidP="00820F84">
      <w:pPr>
        <w:spacing w:line="360" w:lineRule="auto"/>
      </w:pPr>
      <w:r>
        <w:t xml:space="preserve">                    worksheet.Cells[row++, col].Value = userInfo.m2;</w:t>
      </w:r>
    </w:p>
    <w:p w14:paraId="0461526B" w14:textId="77777777" w:rsidR="00820F84" w:rsidRDefault="00820F84" w:rsidP="00820F84">
      <w:pPr>
        <w:spacing w:line="360" w:lineRule="auto"/>
      </w:pPr>
      <w:r>
        <w:t xml:space="preserve">                    worksheet.Cells[row++, col].Value = userInfo.logam2;</w:t>
      </w:r>
    </w:p>
    <w:p w14:paraId="24A397A8" w14:textId="77777777" w:rsidR="00820F84" w:rsidRDefault="00820F84" w:rsidP="00820F84">
      <w:pPr>
        <w:spacing w:line="360" w:lineRule="auto"/>
      </w:pPr>
      <w:r>
        <w:t xml:space="preserve">                    worksheet.Cells[row++, col].Value = userInfo.YearInService;</w:t>
      </w:r>
    </w:p>
    <w:p w14:paraId="32FDD821" w14:textId="77777777" w:rsidR="00820F84" w:rsidRDefault="00820F84" w:rsidP="00820F84">
      <w:pPr>
        <w:spacing w:line="360" w:lineRule="auto"/>
      </w:pPr>
      <w:r>
        <w:t xml:space="preserve">                    worksheet.Cells[row++, col].Value = userInfo.V0;</w:t>
      </w:r>
    </w:p>
    <w:p w14:paraId="4F594A7F" w14:textId="77777777" w:rsidR="00820F84" w:rsidRDefault="00820F84" w:rsidP="00820F84">
      <w:pPr>
        <w:spacing w:line="360" w:lineRule="auto"/>
      </w:pPr>
      <w:r>
        <w:t xml:space="preserve">                    worksheet.Cells[row++, col].Value = userInfo.EffectiveThickness;</w:t>
      </w:r>
    </w:p>
    <w:p w14:paraId="2F8BC22E" w14:textId="77777777" w:rsidR="00820F84" w:rsidRDefault="00820F84" w:rsidP="00820F84">
      <w:pPr>
        <w:spacing w:line="360" w:lineRule="auto"/>
      </w:pPr>
      <w:r>
        <w:t xml:space="preserve">                    worksheet.Cells[row++, col].Value = userInfo.ReferThickness;</w:t>
      </w:r>
    </w:p>
    <w:p w14:paraId="1FA52299" w14:textId="77777777" w:rsidR="00820F84" w:rsidRDefault="00820F84" w:rsidP="00820F84">
      <w:pPr>
        <w:spacing w:line="360" w:lineRule="auto"/>
      </w:pPr>
      <w:r>
        <w:t xml:space="preserve">                    worksheet.Cells[row++, col].Value = userInfo.k;</w:t>
      </w:r>
    </w:p>
    <w:p w14:paraId="1D2D10CA" w14:textId="77777777" w:rsidR="00820F84" w:rsidRDefault="00820F84" w:rsidP="00820F84">
      <w:pPr>
        <w:spacing w:line="360" w:lineRule="auto"/>
      </w:pPr>
      <w:r>
        <w:t xml:space="preserve">                    worksheet.Cells[row++, col].Value = userInfo.Td;</w:t>
      </w:r>
    </w:p>
    <w:p w14:paraId="64E9DA9D" w14:textId="77777777" w:rsidR="00820F84" w:rsidRDefault="00820F84" w:rsidP="00820F84">
      <w:pPr>
        <w:spacing w:line="360" w:lineRule="auto"/>
      </w:pPr>
      <w:r>
        <w:t xml:space="preserve">                    worksheet.Cells[row++, col].Value = userInfo.n0;</w:t>
      </w:r>
    </w:p>
    <w:p w14:paraId="7A74B2F1" w14:textId="77777777" w:rsidR="00820F84" w:rsidRDefault="00820F84" w:rsidP="00820F84">
      <w:pPr>
        <w:spacing w:line="360" w:lineRule="auto"/>
      </w:pPr>
      <w:r>
        <w:t xml:space="preserve">                    worksheet.Cells[row++, col].Value = userInfo.q;</w:t>
      </w:r>
    </w:p>
    <w:p w14:paraId="6A01B5B1" w14:textId="77777777" w:rsidR="00820F84" w:rsidRDefault="00820F84" w:rsidP="00820F84">
      <w:pPr>
        <w:spacing w:line="360" w:lineRule="auto"/>
      </w:pPr>
      <w:r>
        <w:t xml:space="preserve">                    worksheet.Cells[row++, col].Value = userInfo.ThickSize;</w:t>
      </w:r>
    </w:p>
    <w:p w14:paraId="5EA4481A" w14:textId="77777777" w:rsidR="00820F84" w:rsidRDefault="00820F84" w:rsidP="00820F84">
      <w:pPr>
        <w:spacing w:line="360" w:lineRule="auto"/>
      </w:pPr>
      <w:r>
        <w:t xml:space="preserve">                    worksheet.Cells[row++, col].Value = userInfo.Gammam1;</w:t>
      </w:r>
    </w:p>
    <w:p w14:paraId="5F6EF080" w14:textId="77777777" w:rsidR="00820F84" w:rsidRDefault="00820F84" w:rsidP="00820F84">
      <w:pPr>
        <w:spacing w:line="360" w:lineRule="auto"/>
      </w:pPr>
      <w:r>
        <w:t xml:space="preserve">                    worksheet.Cells[row++, col].Value = userInfo.Gammam2;</w:t>
      </w:r>
    </w:p>
    <w:p w14:paraId="3E0D3D49" w14:textId="77777777" w:rsidR="00820F84" w:rsidRDefault="00820F84" w:rsidP="00820F84">
      <w:pPr>
        <w:spacing w:line="360" w:lineRule="auto"/>
      </w:pPr>
      <w:r>
        <w:t xml:space="preserve">                    worksheet.Cells[row++, col].Value = userInfo.S1;</w:t>
      </w:r>
    </w:p>
    <w:p w14:paraId="1CF4EABF" w14:textId="77777777" w:rsidR="00820F84" w:rsidRDefault="00820F84" w:rsidP="00820F84">
      <w:pPr>
        <w:spacing w:line="360" w:lineRule="auto"/>
      </w:pPr>
      <w:r>
        <w:t xml:space="preserve">                    worksheet.Cells[row++, col].Value = userInfo.S1h;</w:t>
      </w:r>
    </w:p>
    <w:p w14:paraId="7ADE50F7" w14:textId="77777777" w:rsidR="00820F84" w:rsidRDefault="00820F84" w:rsidP="00820F84">
      <w:pPr>
        <w:spacing w:line="360" w:lineRule="auto"/>
      </w:pPr>
      <w:r>
        <w:t xml:space="preserve">                    worksheet.Cells[row++, col].Value = userInfo.Gammadism1;</w:t>
      </w:r>
    </w:p>
    <w:p w14:paraId="3DD4FAAF" w14:textId="77777777" w:rsidR="00820F84" w:rsidRDefault="00820F84" w:rsidP="00820F84">
      <w:pPr>
        <w:spacing w:line="360" w:lineRule="auto"/>
      </w:pPr>
      <w:r>
        <w:t xml:space="preserve">                    worksheet.Cells[row++, col].Value = userInfo.Gammadism2;</w:t>
      </w:r>
    </w:p>
    <w:p w14:paraId="2EA1D53B" w14:textId="77777777" w:rsidR="00820F84" w:rsidRDefault="00820F84" w:rsidP="00820F84">
      <w:pPr>
        <w:spacing w:line="360" w:lineRule="auto"/>
      </w:pPr>
      <w:r>
        <w:t xml:space="preserve">                    worksheet.Cells[row++, col].Value = userInfo.D;</w:t>
      </w:r>
    </w:p>
    <w:p w14:paraId="117E011E" w14:textId="77777777" w:rsidR="00820F84" w:rsidRDefault="00820F84" w:rsidP="00820F84">
      <w:pPr>
        <w:spacing w:line="360" w:lineRule="auto"/>
      </w:pPr>
      <w:r>
        <w:t xml:space="preserve">                    worksheet.Cells[row++, col].Value = userInfo.T;</w:t>
      </w:r>
    </w:p>
    <w:p w14:paraId="29FD96B8" w14:textId="77777777" w:rsidR="00820F84" w:rsidRDefault="00820F84" w:rsidP="00820F84">
      <w:pPr>
        <w:spacing w:line="360" w:lineRule="auto"/>
      </w:pPr>
    </w:p>
    <w:p w14:paraId="008BDAE1" w14:textId="77777777" w:rsidR="00820F84" w:rsidRDefault="00820F84" w:rsidP="00820F84">
      <w:pPr>
        <w:spacing w:line="360" w:lineRule="auto"/>
      </w:pPr>
      <w:r>
        <w:t xml:space="preserve">                    // ...</w:t>
      </w:r>
    </w:p>
    <w:p w14:paraId="10588889" w14:textId="77777777" w:rsidR="00820F84" w:rsidRDefault="00820F84" w:rsidP="00820F84">
      <w:pPr>
        <w:spacing w:line="360" w:lineRule="auto"/>
      </w:pPr>
      <w:r>
        <w:t xml:space="preserve">                    row = 1;</w:t>
      </w:r>
    </w:p>
    <w:p w14:paraId="2F7ABC59" w14:textId="77777777" w:rsidR="00820F84" w:rsidRDefault="00820F84" w:rsidP="00820F84">
      <w:pPr>
        <w:spacing w:line="360" w:lineRule="auto"/>
      </w:pPr>
      <w:r>
        <w:t xml:space="preserve">                    col++;</w:t>
      </w:r>
    </w:p>
    <w:p w14:paraId="129879BD" w14:textId="77777777" w:rsidR="00820F84" w:rsidRDefault="00820F84" w:rsidP="00820F84">
      <w:pPr>
        <w:spacing w:line="360" w:lineRule="auto"/>
      </w:pPr>
      <w:r>
        <w:t xml:space="preserve">                }</w:t>
      </w:r>
    </w:p>
    <w:p w14:paraId="7E8309DB" w14:textId="77777777" w:rsidR="00820F84" w:rsidRDefault="00820F84" w:rsidP="00820F84">
      <w:pPr>
        <w:spacing w:line="360" w:lineRule="auto"/>
      </w:pPr>
    </w:p>
    <w:p w14:paraId="041E15FA" w14:textId="77777777" w:rsidR="00820F84" w:rsidRDefault="00820F84" w:rsidP="00820F84">
      <w:pPr>
        <w:spacing w:line="360" w:lineRule="auto"/>
      </w:pPr>
      <w:r>
        <w:t xml:space="preserve">                // Lưu tệp Excel</w:t>
      </w:r>
    </w:p>
    <w:p w14:paraId="113DD9FC" w14:textId="77777777" w:rsidR="00820F84" w:rsidRDefault="00820F84" w:rsidP="00820F84">
      <w:pPr>
        <w:spacing w:line="360" w:lineRule="auto"/>
      </w:pPr>
      <w:r>
        <w:t xml:space="preserve">                package.Save();</w:t>
      </w:r>
    </w:p>
    <w:p w14:paraId="0CE05AF0" w14:textId="77777777" w:rsidR="00820F84" w:rsidRDefault="00820F84" w:rsidP="00820F84">
      <w:pPr>
        <w:spacing w:line="360" w:lineRule="auto"/>
      </w:pPr>
      <w:r>
        <w:t xml:space="preserve">            }</w:t>
      </w:r>
    </w:p>
    <w:p w14:paraId="160D5A1E" w14:textId="77777777" w:rsidR="00820F84" w:rsidRDefault="00820F84" w:rsidP="00820F84">
      <w:pPr>
        <w:spacing w:line="360" w:lineRule="auto"/>
      </w:pPr>
    </w:p>
    <w:p w14:paraId="1946FBD4" w14:textId="77777777" w:rsidR="00820F84" w:rsidRDefault="00820F84" w:rsidP="00820F84">
      <w:pPr>
        <w:spacing w:line="360" w:lineRule="auto"/>
      </w:pPr>
      <w:r>
        <w:t xml:space="preserve">            // Thông báo thành công</w:t>
      </w:r>
    </w:p>
    <w:p w14:paraId="5337C011" w14:textId="77777777" w:rsidR="00820F84" w:rsidRDefault="00820F84" w:rsidP="00820F84">
      <w:pPr>
        <w:spacing w:line="360" w:lineRule="auto"/>
      </w:pPr>
      <w:r>
        <w:lastRenderedPageBreak/>
        <w:t xml:space="preserve">            MessageBox.Show("Dữ liệu đã được xuất ra tệp Excel thành công.");</w:t>
      </w:r>
    </w:p>
    <w:p w14:paraId="1CD03407" w14:textId="77777777" w:rsidR="00820F84" w:rsidRDefault="00820F84" w:rsidP="00820F84">
      <w:pPr>
        <w:spacing w:line="360" w:lineRule="auto"/>
      </w:pPr>
      <w:r>
        <w:t xml:space="preserve">        }</w:t>
      </w:r>
    </w:p>
    <w:p w14:paraId="7A68C0F0" w14:textId="77777777" w:rsidR="00820F84" w:rsidRDefault="00820F84" w:rsidP="00820F84">
      <w:pPr>
        <w:spacing w:line="360" w:lineRule="auto"/>
      </w:pPr>
    </w:p>
    <w:p w14:paraId="1FBEB392" w14:textId="77777777" w:rsidR="00820F84" w:rsidRDefault="00820F84" w:rsidP="00820F84">
      <w:pPr>
        <w:spacing w:line="360" w:lineRule="auto"/>
      </w:pPr>
    </w:p>
    <w:p w14:paraId="71FBAF98" w14:textId="77777777" w:rsidR="00820F84" w:rsidRDefault="00820F84" w:rsidP="00820F84">
      <w:pPr>
        <w:spacing w:line="360" w:lineRule="auto"/>
      </w:pPr>
      <w:r>
        <w:t xml:space="preserve">        private string GetExcelFilePath()</w:t>
      </w:r>
    </w:p>
    <w:p w14:paraId="5F8C45F7" w14:textId="77777777" w:rsidR="00820F84" w:rsidRDefault="00820F84" w:rsidP="00820F84">
      <w:pPr>
        <w:spacing w:line="360" w:lineRule="auto"/>
      </w:pPr>
      <w:r>
        <w:t xml:space="preserve">        {</w:t>
      </w:r>
    </w:p>
    <w:p w14:paraId="2364F65D" w14:textId="77777777" w:rsidR="00820F84" w:rsidRDefault="00820F84" w:rsidP="00820F84">
      <w:pPr>
        <w:spacing w:line="360" w:lineRule="auto"/>
      </w:pPr>
      <w:r>
        <w:t xml:space="preserve">            // Hiển thị hộp thoại để chọn đường dẫn tệp Excel</w:t>
      </w:r>
    </w:p>
    <w:p w14:paraId="734C1B42" w14:textId="77777777" w:rsidR="00820F84" w:rsidRDefault="00820F84" w:rsidP="00820F84">
      <w:pPr>
        <w:spacing w:line="360" w:lineRule="auto"/>
      </w:pPr>
      <w:r>
        <w:t xml:space="preserve">            using (SaveFileDialog saveFileDialog = new SaveFileDialog())</w:t>
      </w:r>
    </w:p>
    <w:p w14:paraId="49BEAC23" w14:textId="77777777" w:rsidR="00820F84" w:rsidRDefault="00820F84" w:rsidP="00820F84">
      <w:pPr>
        <w:spacing w:line="360" w:lineRule="auto"/>
      </w:pPr>
      <w:r>
        <w:t xml:space="preserve">            {</w:t>
      </w:r>
    </w:p>
    <w:p w14:paraId="32DE899E" w14:textId="77777777" w:rsidR="00820F84" w:rsidRDefault="00820F84" w:rsidP="00820F84">
      <w:pPr>
        <w:spacing w:line="360" w:lineRule="auto"/>
      </w:pPr>
      <w:r>
        <w:t xml:space="preserve">                saveFileDialog.Filter = "Excel Files (*.xlsx)|*.xlsx";</w:t>
      </w:r>
    </w:p>
    <w:p w14:paraId="1E523024" w14:textId="77777777" w:rsidR="00820F84" w:rsidRDefault="00820F84" w:rsidP="00820F84">
      <w:pPr>
        <w:spacing w:line="360" w:lineRule="auto"/>
      </w:pPr>
      <w:r>
        <w:t xml:space="preserve">                saveFileDialog.DefaultExt = "xlsx";</w:t>
      </w:r>
    </w:p>
    <w:p w14:paraId="520DA254" w14:textId="77777777" w:rsidR="00820F84" w:rsidRDefault="00820F84" w:rsidP="00820F84">
      <w:pPr>
        <w:spacing w:line="360" w:lineRule="auto"/>
      </w:pPr>
      <w:r>
        <w:t xml:space="preserve">                saveFileDialog.AddExtension = true;</w:t>
      </w:r>
    </w:p>
    <w:p w14:paraId="701954C4" w14:textId="77777777" w:rsidR="00820F84" w:rsidRDefault="00820F84" w:rsidP="00820F84">
      <w:pPr>
        <w:spacing w:line="360" w:lineRule="auto"/>
      </w:pPr>
      <w:r>
        <w:t xml:space="preserve">                saveFileDialog.FileName = "FatigueData";</w:t>
      </w:r>
    </w:p>
    <w:p w14:paraId="16D5E4C2" w14:textId="77777777" w:rsidR="00820F84" w:rsidRDefault="00820F84" w:rsidP="00820F84">
      <w:pPr>
        <w:spacing w:line="360" w:lineRule="auto"/>
      </w:pPr>
    </w:p>
    <w:p w14:paraId="26B59C34" w14:textId="77777777" w:rsidR="00820F84" w:rsidRDefault="00820F84" w:rsidP="00820F84">
      <w:pPr>
        <w:spacing w:line="360" w:lineRule="auto"/>
      </w:pPr>
      <w:r>
        <w:t xml:space="preserve">                if (saveFileDialog.ShowDialog() == DialogResult.OK)</w:t>
      </w:r>
    </w:p>
    <w:p w14:paraId="2036336F" w14:textId="77777777" w:rsidR="00820F84" w:rsidRDefault="00820F84" w:rsidP="00820F84">
      <w:pPr>
        <w:spacing w:line="360" w:lineRule="auto"/>
      </w:pPr>
      <w:r>
        <w:t xml:space="preserve">                {</w:t>
      </w:r>
    </w:p>
    <w:p w14:paraId="5A5FFA2C" w14:textId="77777777" w:rsidR="00820F84" w:rsidRDefault="00820F84" w:rsidP="00820F84">
      <w:pPr>
        <w:spacing w:line="360" w:lineRule="auto"/>
      </w:pPr>
      <w:r>
        <w:t xml:space="preserve">                    return saveFileDialog.FileName;</w:t>
      </w:r>
    </w:p>
    <w:p w14:paraId="2F0D4373" w14:textId="77777777" w:rsidR="00820F84" w:rsidRDefault="00820F84" w:rsidP="00820F84">
      <w:pPr>
        <w:spacing w:line="360" w:lineRule="auto"/>
      </w:pPr>
      <w:r>
        <w:t xml:space="preserve">                }</w:t>
      </w:r>
    </w:p>
    <w:p w14:paraId="2AE167F9" w14:textId="77777777" w:rsidR="00820F84" w:rsidRDefault="00820F84" w:rsidP="00820F84">
      <w:pPr>
        <w:spacing w:line="360" w:lineRule="auto"/>
      </w:pPr>
      <w:r>
        <w:t xml:space="preserve">                else</w:t>
      </w:r>
    </w:p>
    <w:p w14:paraId="245E8317" w14:textId="77777777" w:rsidR="00820F84" w:rsidRDefault="00820F84" w:rsidP="00820F84">
      <w:pPr>
        <w:spacing w:line="360" w:lineRule="auto"/>
      </w:pPr>
      <w:r>
        <w:t xml:space="preserve">                {</w:t>
      </w:r>
    </w:p>
    <w:p w14:paraId="58D7D5B5" w14:textId="77777777" w:rsidR="00820F84" w:rsidRDefault="00820F84" w:rsidP="00820F84">
      <w:pPr>
        <w:spacing w:line="360" w:lineRule="auto"/>
      </w:pPr>
      <w:r>
        <w:t xml:space="preserve">                    return null;</w:t>
      </w:r>
    </w:p>
    <w:p w14:paraId="6B2E5E1D" w14:textId="77777777" w:rsidR="00820F84" w:rsidRDefault="00820F84" w:rsidP="00820F84">
      <w:pPr>
        <w:spacing w:line="360" w:lineRule="auto"/>
      </w:pPr>
      <w:r>
        <w:t xml:space="preserve">                }</w:t>
      </w:r>
    </w:p>
    <w:p w14:paraId="6CDD64CF" w14:textId="77777777" w:rsidR="00820F84" w:rsidRDefault="00820F84" w:rsidP="00820F84">
      <w:pPr>
        <w:spacing w:line="360" w:lineRule="auto"/>
      </w:pPr>
      <w:r>
        <w:t xml:space="preserve">            }</w:t>
      </w:r>
    </w:p>
    <w:p w14:paraId="04715728" w14:textId="77777777" w:rsidR="00820F84" w:rsidRDefault="00820F84" w:rsidP="00820F84">
      <w:pPr>
        <w:spacing w:line="360" w:lineRule="auto"/>
      </w:pPr>
      <w:r>
        <w:t xml:space="preserve">        }</w:t>
      </w:r>
    </w:p>
    <w:p w14:paraId="0B295A0C" w14:textId="77777777" w:rsidR="00820F84" w:rsidRDefault="00820F84" w:rsidP="00820F84">
      <w:pPr>
        <w:spacing w:line="360" w:lineRule="auto"/>
      </w:pPr>
    </w:p>
    <w:p w14:paraId="4C7040E5" w14:textId="77777777" w:rsidR="00820F84" w:rsidRDefault="00820F84" w:rsidP="00820F84">
      <w:pPr>
        <w:spacing w:line="360" w:lineRule="auto"/>
      </w:pPr>
      <w:r>
        <w:t xml:space="preserve">        private void button1_Click(object sender, EventArgs e)</w:t>
      </w:r>
    </w:p>
    <w:p w14:paraId="0976766C" w14:textId="77777777" w:rsidR="00820F84" w:rsidRDefault="00820F84" w:rsidP="00820F84">
      <w:pPr>
        <w:spacing w:line="360" w:lineRule="auto"/>
      </w:pPr>
      <w:r>
        <w:t xml:space="preserve">        {</w:t>
      </w:r>
    </w:p>
    <w:p w14:paraId="20A9CFEC" w14:textId="77777777" w:rsidR="00820F84" w:rsidRDefault="00820F84" w:rsidP="00820F84">
      <w:pPr>
        <w:spacing w:line="360" w:lineRule="auto"/>
      </w:pPr>
    </w:p>
    <w:p w14:paraId="2D9A5D8A" w14:textId="77777777" w:rsidR="00820F84" w:rsidRDefault="00820F84" w:rsidP="00820F84">
      <w:pPr>
        <w:spacing w:line="360" w:lineRule="auto"/>
      </w:pPr>
      <w:r>
        <w:t xml:space="preserve">        }</w:t>
      </w:r>
    </w:p>
    <w:p w14:paraId="16033194" w14:textId="77777777" w:rsidR="00820F84" w:rsidRDefault="00820F84" w:rsidP="00820F84">
      <w:pPr>
        <w:spacing w:line="360" w:lineRule="auto"/>
      </w:pPr>
      <w:r>
        <w:t xml:space="preserve">    }</w:t>
      </w:r>
    </w:p>
    <w:p w14:paraId="1391C852" w14:textId="77777777" w:rsidR="00820F84" w:rsidRDefault="00820F84" w:rsidP="00820F84">
      <w:pPr>
        <w:spacing w:line="360" w:lineRule="auto"/>
      </w:pPr>
      <w:r>
        <w:t>}</w:t>
      </w:r>
    </w:p>
    <w:p w14:paraId="357432F3" w14:textId="28B2C0D5" w:rsidR="00820F84" w:rsidRPr="003A0CC7" w:rsidRDefault="00820F84" w:rsidP="00820F84">
      <w:pPr>
        <w:spacing w:line="360" w:lineRule="auto"/>
      </w:pPr>
    </w:p>
    <w:sectPr w:rsidR="00820F84" w:rsidRPr="003A0CC7" w:rsidSect="003A0CC7">
      <w:pgSz w:w="11907" w:h="16840" w:code="9"/>
      <w:pgMar w:top="1138" w:right="1138" w:bottom="1138" w:left="1699" w:header="562" w:footer="562"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7F10B2" w14:textId="77777777" w:rsidR="0008409E" w:rsidRDefault="0008409E" w:rsidP="008203E2">
      <w:r>
        <w:separator/>
      </w:r>
    </w:p>
  </w:endnote>
  <w:endnote w:type="continuationSeparator" w:id="0">
    <w:p w14:paraId="4B4389E5" w14:textId="77777777" w:rsidR="0008409E" w:rsidRDefault="0008409E"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imes New Roman Bold">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CD3D950" w14:textId="77777777" w:rsidR="0008409E" w:rsidRDefault="0008409E" w:rsidP="008203E2">
      <w:r>
        <w:separator/>
      </w:r>
    </w:p>
  </w:footnote>
  <w:footnote w:type="continuationSeparator" w:id="0">
    <w:p w14:paraId="31D461FD" w14:textId="77777777" w:rsidR="0008409E" w:rsidRDefault="0008409E"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4005EFC"/>
    <w:multiLevelType w:val="multilevel"/>
    <w:tmpl w:val="878C988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28A5C41"/>
    <w:multiLevelType w:val="multilevel"/>
    <w:tmpl w:val="79620F00"/>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auto"/>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26125EB"/>
    <w:multiLevelType w:val="multilevel"/>
    <w:tmpl w:val="B63E0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2"/>
  </w:num>
  <w:num w:numId="2" w16cid:durableId="1955214599">
    <w:abstractNumId w:val="3"/>
  </w:num>
  <w:num w:numId="3" w16cid:durableId="1733574159">
    <w:abstractNumId w:val="1"/>
  </w:num>
  <w:num w:numId="4" w16cid:durableId="1589382518">
    <w:abstractNumId w:val="4"/>
  </w:num>
  <w:num w:numId="5" w16cid:durableId="1695766118">
    <w:abstractNumId w:val="6"/>
  </w:num>
  <w:num w:numId="6" w16cid:durableId="1531451829">
    <w:abstractNumId w:val="3"/>
  </w:num>
  <w:num w:numId="7" w16cid:durableId="179900991">
    <w:abstractNumId w:val="3"/>
  </w:num>
  <w:num w:numId="8" w16cid:durableId="1578982156">
    <w:abstractNumId w:val="3"/>
  </w:num>
  <w:num w:numId="9" w16cid:durableId="67507801">
    <w:abstractNumId w:val="3"/>
  </w:num>
  <w:num w:numId="10" w16cid:durableId="859974380">
    <w:abstractNumId w:val="2"/>
  </w:num>
  <w:num w:numId="11" w16cid:durableId="1503356788">
    <w:abstractNumId w:val="2"/>
  </w:num>
  <w:num w:numId="12" w16cid:durableId="869999338">
    <w:abstractNumId w:val="3"/>
  </w:num>
  <w:num w:numId="13" w16cid:durableId="2017732767">
    <w:abstractNumId w:val="5"/>
  </w:num>
  <w:num w:numId="14" w16cid:durableId="1474173720">
    <w:abstractNumId w:val="3"/>
  </w:num>
  <w:num w:numId="15" w16cid:durableId="1430541525">
    <w:abstractNumId w:val="3"/>
  </w:num>
  <w:num w:numId="16" w16cid:durableId="502937686">
    <w:abstractNumId w:val="3"/>
  </w:num>
  <w:num w:numId="17" w16cid:durableId="1230730947">
    <w:abstractNumId w:val="3"/>
  </w:num>
  <w:num w:numId="18" w16cid:durableId="1086339214">
    <w:abstractNumId w:val="3"/>
  </w:num>
  <w:num w:numId="19" w16cid:durableId="815996129">
    <w:abstractNumId w:val="3"/>
  </w:num>
  <w:num w:numId="20" w16cid:durableId="1275286331">
    <w:abstractNumId w:val="3"/>
  </w:num>
  <w:num w:numId="21" w16cid:durableId="1847398956">
    <w:abstractNumId w:val="3"/>
  </w:num>
  <w:num w:numId="22" w16cid:durableId="168987125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1&lt;/item&gt;&lt;item&gt;2&lt;/item&gt;&lt;item&gt;3&lt;/item&gt;&lt;item&gt;4&lt;/item&gt;&lt;item&gt;5&lt;/item&gt;&lt;item&gt;6&lt;/item&gt;&lt;item&gt;7&lt;/item&gt;&lt;item&gt;8&lt;/item&gt;&lt;item&gt;9&lt;/item&gt;&lt;item&gt;10&lt;/item&gt;&lt;item&gt;11&lt;/item&gt;&lt;item&gt;13&lt;/item&gt;&lt;item&gt;14&lt;/item&gt;&lt;item&gt;15&lt;/item&gt;&lt;item&gt;16&lt;/item&gt;&lt;item&gt;17&lt;/item&gt;&lt;item&gt;18&lt;/item&gt;&lt;item&gt;19&lt;/item&gt;&lt;item&gt;20&lt;/item&gt;&lt;item&gt;21&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record-ids&gt;&lt;/item&gt;&lt;/Libraries&gt;"/>
  </w:docVars>
  <w:rsids>
    <w:rsidRoot w:val="00441102"/>
    <w:rsid w:val="000005B6"/>
    <w:rsid w:val="0000086F"/>
    <w:rsid w:val="00000EFF"/>
    <w:rsid w:val="00001D3E"/>
    <w:rsid w:val="00001E36"/>
    <w:rsid w:val="00002170"/>
    <w:rsid w:val="0000218B"/>
    <w:rsid w:val="0000390B"/>
    <w:rsid w:val="00003ECA"/>
    <w:rsid w:val="000042C0"/>
    <w:rsid w:val="0000522A"/>
    <w:rsid w:val="00005ABB"/>
    <w:rsid w:val="00005B22"/>
    <w:rsid w:val="00006951"/>
    <w:rsid w:val="000102DD"/>
    <w:rsid w:val="00010884"/>
    <w:rsid w:val="00012798"/>
    <w:rsid w:val="00012F45"/>
    <w:rsid w:val="00012F5E"/>
    <w:rsid w:val="00013476"/>
    <w:rsid w:val="000138D2"/>
    <w:rsid w:val="000139FE"/>
    <w:rsid w:val="00013C09"/>
    <w:rsid w:val="00013D98"/>
    <w:rsid w:val="0001463F"/>
    <w:rsid w:val="00014B69"/>
    <w:rsid w:val="000155A0"/>
    <w:rsid w:val="000167B1"/>
    <w:rsid w:val="0002050F"/>
    <w:rsid w:val="000209E9"/>
    <w:rsid w:val="00021645"/>
    <w:rsid w:val="00021C74"/>
    <w:rsid w:val="00021F61"/>
    <w:rsid w:val="000229AE"/>
    <w:rsid w:val="00022B02"/>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37526"/>
    <w:rsid w:val="0004052A"/>
    <w:rsid w:val="00040DCA"/>
    <w:rsid w:val="00041538"/>
    <w:rsid w:val="00041578"/>
    <w:rsid w:val="00041811"/>
    <w:rsid w:val="000424A5"/>
    <w:rsid w:val="000429A2"/>
    <w:rsid w:val="00042C87"/>
    <w:rsid w:val="000430BF"/>
    <w:rsid w:val="0004346E"/>
    <w:rsid w:val="0004381A"/>
    <w:rsid w:val="00044524"/>
    <w:rsid w:val="000461F2"/>
    <w:rsid w:val="0004701B"/>
    <w:rsid w:val="00047279"/>
    <w:rsid w:val="00047FFE"/>
    <w:rsid w:val="000507F8"/>
    <w:rsid w:val="00050B1D"/>
    <w:rsid w:val="00050BFB"/>
    <w:rsid w:val="00051869"/>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75FD"/>
    <w:rsid w:val="00057756"/>
    <w:rsid w:val="00060420"/>
    <w:rsid w:val="00060B29"/>
    <w:rsid w:val="00060B4C"/>
    <w:rsid w:val="00060E65"/>
    <w:rsid w:val="000610F4"/>
    <w:rsid w:val="00061770"/>
    <w:rsid w:val="00061917"/>
    <w:rsid w:val="000619B2"/>
    <w:rsid w:val="00062396"/>
    <w:rsid w:val="000625FA"/>
    <w:rsid w:val="0006322C"/>
    <w:rsid w:val="00063272"/>
    <w:rsid w:val="00063800"/>
    <w:rsid w:val="000638B6"/>
    <w:rsid w:val="00063DD2"/>
    <w:rsid w:val="00064B1F"/>
    <w:rsid w:val="00065BD7"/>
    <w:rsid w:val="00065EE5"/>
    <w:rsid w:val="00067155"/>
    <w:rsid w:val="000702BA"/>
    <w:rsid w:val="0007118E"/>
    <w:rsid w:val="000717D7"/>
    <w:rsid w:val="000727A5"/>
    <w:rsid w:val="0007302F"/>
    <w:rsid w:val="000741FF"/>
    <w:rsid w:val="0007454B"/>
    <w:rsid w:val="000745CB"/>
    <w:rsid w:val="00074DB8"/>
    <w:rsid w:val="00075CBA"/>
    <w:rsid w:val="00075DF7"/>
    <w:rsid w:val="0007675E"/>
    <w:rsid w:val="000769ED"/>
    <w:rsid w:val="00076A8B"/>
    <w:rsid w:val="00076CC6"/>
    <w:rsid w:val="00076FE7"/>
    <w:rsid w:val="000770AF"/>
    <w:rsid w:val="00077936"/>
    <w:rsid w:val="000806EF"/>
    <w:rsid w:val="00083442"/>
    <w:rsid w:val="00084012"/>
    <w:rsid w:val="0008409E"/>
    <w:rsid w:val="00084411"/>
    <w:rsid w:val="00084CC2"/>
    <w:rsid w:val="00084EED"/>
    <w:rsid w:val="00085079"/>
    <w:rsid w:val="00085221"/>
    <w:rsid w:val="00085B54"/>
    <w:rsid w:val="00087B06"/>
    <w:rsid w:val="000912B0"/>
    <w:rsid w:val="000913D3"/>
    <w:rsid w:val="000924D1"/>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D00"/>
    <w:rsid w:val="000B3FF0"/>
    <w:rsid w:val="000B4805"/>
    <w:rsid w:val="000B4CE5"/>
    <w:rsid w:val="000B5183"/>
    <w:rsid w:val="000B5DEF"/>
    <w:rsid w:val="000B6397"/>
    <w:rsid w:val="000B646B"/>
    <w:rsid w:val="000B699F"/>
    <w:rsid w:val="000B6DC6"/>
    <w:rsid w:val="000C0154"/>
    <w:rsid w:val="000C27E6"/>
    <w:rsid w:val="000C3391"/>
    <w:rsid w:val="000C387C"/>
    <w:rsid w:val="000C410C"/>
    <w:rsid w:val="000C42DE"/>
    <w:rsid w:val="000C6723"/>
    <w:rsid w:val="000D1239"/>
    <w:rsid w:val="000D15C6"/>
    <w:rsid w:val="000D4698"/>
    <w:rsid w:val="000D4A7F"/>
    <w:rsid w:val="000D4E38"/>
    <w:rsid w:val="000D50A6"/>
    <w:rsid w:val="000D5374"/>
    <w:rsid w:val="000D6158"/>
    <w:rsid w:val="000D62AD"/>
    <w:rsid w:val="000D64C7"/>
    <w:rsid w:val="000D7807"/>
    <w:rsid w:val="000D7DB7"/>
    <w:rsid w:val="000E006F"/>
    <w:rsid w:val="000E029B"/>
    <w:rsid w:val="000E08E3"/>
    <w:rsid w:val="000E233B"/>
    <w:rsid w:val="000E251D"/>
    <w:rsid w:val="000E258F"/>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CB8"/>
    <w:rsid w:val="00101F0A"/>
    <w:rsid w:val="00102112"/>
    <w:rsid w:val="00102C41"/>
    <w:rsid w:val="001034E4"/>
    <w:rsid w:val="001040CC"/>
    <w:rsid w:val="00105475"/>
    <w:rsid w:val="0010568F"/>
    <w:rsid w:val="00105A22"/>
    <w:rsid w:val="00105A87"/>
    <w:rsid w:val="00106D2E"/>
    <w:rsid w:val="00107134"/>
    <w:rsid w:val="00107A86"/>
    <w:rsid w:val="00110526"/>
    <w:rsid w:val="0011056C"/>
    <w:rsid w:val="00110CD5"/>
    <w:rsid w:val="00110FFA"/>
    <w:rsid w:val="001117DA"/>
    <w:rsid w:val="00111E61"/>
    <w:rsid w:val="001121FE"/>
    <w:rsid w:val="001127E6"/>
    <w:rsid w:val="001130A3"/>
    <w:rsid w:val="00113379"/>
    <w:rsid w:val="00113954"/>
    <w:rsid w:val="001139EF"/>
    <w:rsid w:val="00114160"/>
    <w:rsid w:val="00114194"/>
    <w:rsid w:val="001144FA"/>
    <w:rsid w:val="00115418"/>
    <w:rsid w:val="0011599E"/>
    <w:rsid w:val="00116213"/>
    <w:rsid w:val="00116695"/>
    <w:rsid w:val="00116F20"/>
    <w:rsid w:val="00117330"/>
    <w:rsid w:val="00120728"/>
    <w:rsid w:val="00121D83"/>
    <w:rsid w:val="00121DE3"/>
    <w:rsid w:val="00122897"/>
    <w:rsid w:val="00123573"/>
    <w:rsid w:val="00123723"/>
    <w:rsid w:val="00123F83"/>
    <w:rsid w:val="001257BD"/>
    <w:rsid w:val="001259F8"/>
    <w:rsid w:val="00125E4E"/>
    <w:rsid w:val="00126D3B"/>
    <w:rsid w:val="001271B9"/>
    <w:rsid w:val="00127772"/>
    <w:rsid w:val="001300E8"/>
    <w:rsid w:val="001301F5"/>
    <w:rsid w:val="00131217"/>
    <w:rsid w:val="0013144F"/>
    <w:rsid w:val="00131886"/>
    <w:rsid w:val="00131F67"/>
    <w:rsid w:val="001328DE"/>
    <w:rsid w:val="00133444"/>
    <w:rsid w:val="00133D8E"/>
    <w:rsid w:val="0013433F"/>
    <w:rsid w:val="00134542"/>
    <w:rsid w:val="00134AA8"/>
    <w:rsid w:val="00134B76"/>
    <w:rsid w:val="001370EA"/>
    <w:rsid w:val="00140371"/>
    <w:rsid w:val="001416A7"/>
    <w:rsid w:val="00141D7C"/>
    <w:rsid w:val="00141E90"/>
    <w:rsid w:val="00141FA0"/>
    <w:rsid w:val="001429FC"/>
    <w:rsid w:val="00142D79"/>
    <w:rsid w:val="001431C5"/>
    <w:rsid w:val="00143303"/>
    <w:rsid w:val="001433EB"/>
    <w:rsid w:val="00143FEC"/>
    <w:rsid w:val="00145B79"/>
    <w:rsid w:val="00146913"/>
    <w:rsid w:val="00146F32"/>
    <w:rsid w:val="00146F50"/>
    <w:rsid w:val="001501E8"/>
    <w:rsid w:val="0015055D"/>
    <w:rsid w:val="00150FD0"/>
    <w:rsid w:val="00151207"/>
    <w:rsid w:val="00151850"/>
    <w:rsid w:val="00152CF0"/>
    <w:rsid w:val="00152D8B"/>
    <w:rsid w:val="00153188"/>
    <w:rsid w:val="001532C2"/>
    <w:rsid w:val="00154805"/>
    <w:rsid w:val="00154BF8"/>
    <w:rsid w:val="001550CB"/>
    <w:rsid w:val="00155154"/>
    <w:rsid w:val="00155193"/>
    <w:rsid w:val="00155599"/>
    <w:rsid w:val="001556AA"/>
    <w:rsid w:val="001558E2"/>
    <w:rsid w:val="00155E20"/>
    <w:rsid w:val="001572D5"/>
    <w:rsid w:val="00157320"/>
    <w:rsid w:val="00157459"/>
    <w:rsid w:val="001579C3"/>
    <w:rsid w:val="0016025A"/>
    <w:rsid w:val="00160519"/>
    <w:rsid w:val="00161643"/>
    <w:rsid w:val="0016185C"/>
    <w:rsid w:val="00161B59"/>
    <w:rsid w:val="00161B7B"/>
    <w:rsid w:val="00163048"/>
    <w:rsid w:val="001633AE"/>
    <w:rsid w:val="00164E2F"/>
    <w:rsid w:val="001650FE"/>
    <w:rsid w:val="00165845"/>
    <w:rsid w:val="00165AEB"/>
    <w:rsid w:val="00166611"/>
    <w:rsid w:val="001671AD"/>
    <w:rsid w:val="00167C2D"/>
    <w:rsid w:val="00170509"/>
    <w:rsid w:val="001705C7"/>
    <w:rsid w:val="0017060B"/>
    <w:rsid w:val="001707BA"/>
    <w:rsid w:val="00170E06"/>
    <w:rsid w:val="001710E1"/>
    <w:rsid w:val="00171566"/>
    <w:rsid w:val="00171835"/>
    <w:rsid w:val="00171B9A"/>
    <w:rsid w:val="00172D4D"/>
    <w:rsid w:val="00173093"/>
    <w:rsid w:val="00173D16"/>
    <w:rsid w:val="00174EF8"/>
    <w:rsid w:val="00175A57"/>
    <w:rsid w:val="00175C1E"/>
    <w:rsid w:val="00176337"/>
    <w:rsid w:val="00176AD1"/>
    <w:rsid w:val="00177352"/>
    <w:rsid w:val="00177671"/>
    <w:rsid w:val="00177D04"/>
    <w:rsid w:val="00182603"/>
    <w:rsid w:val="00182C5B"/>
    <w:rsid w:val="00182D2F"/>
    <w:rsid w:val="001844F4"/>
    <w:rsid w:val="001847F7"/>
    <w:rsid w:val="00184B25"/>
    <w:rsid w:val="00184BEB"/>
    <w:rsid w:val="00184DDA"/>
    <w:rsid w:val="001855A9"/>
    <w:rsid w:val="001857D5"/>
    <w:rsid w:val="00185C99"/>
    <w:rsid w:val="00185E18"/>
    <w:rsid w:val="0018615A"/>
    <w:rsid w:val="001861FB"/>
    <w:rsid w:val="00186784"/>
    <w:rsid w:val="00186E74"/>
    <w:rsid w:val="001875D1"/>
    <w:rsid w:val="00187B09"/>
    <w:rsid w:val="001903F7"/>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043E"/>
    <w:rsid w:val="001A1C31"/>
    <w:rsid w:val="001A1D2F"/>
    <w:rsid w:val="001A2243"/>
    <w:rsid w:val="001A2C27"/>
    <w:rsid w:val="001A3712"/>
    <w:rsid w:val="001A4086"/>
    <w:rsid w:val="001A4C66"/>
    <w:rsid w:val="001A5AFF"/>
    <w:rsid w:val="001A68C8"/>
    <w:rsid w:val="001A78E9"/>
    <w:rsid w:val="001B0B49"/>
    <w:rsid w:val="001B1444"/>
    <w:rsid w:val="001B1969"/>
    <w:rsid w:val="001B201A"/>
    <w:rsid w:val="001B218B"/>
    <w:rsid w:val="001B24C0"/>
    <w:rsid w:val="001B269A"/>
    <w:rsid w:val="001B27D8"/>
    <w:rsid w:val="001B2A49"/>
    <w:rsid w:val="001B3992"/>
    <w:rsid w:val="001B3A5C"/>
    <w:rsid w:val="001B3FFC"/>
    <w:rsid w:val="001B5275"/>
    <w:rsid w:val="001B5308"/>
    <w:rsid w:val="001C0220"/>
    <w:rsid w:val="001C050B"/>
    <w:rsid w:val="001C088C"/>
    <w:rsid w:val="001C1698"/>
    <w:rsid w:val="001C3B9E"/>
    <w:rsid w:val="001C3D45"/>
    <w:rsid w:val="001C579D"/>
    <w:rsid w:val="001C6074"/>
    <w:rsid w:val="001C674A"/>
    <w:rsid w:val="001C681D"/>
    <w:rsid w:val="001C6D23"/>
    <w:rsid w:val="001C78EA"/>
    <w:rsid w:val="001D0038"/>
    <w:rsid w:val="001D0A3B"/>
    <w:rsid w:val="001D1C8A"/>
    <w:rsid w:val="001D1DAC"/>
    <w:rsid w:val="001D27ED"/>
    <w:rsid w:val="001D2EE4"/>
    <w:rsid w:val="001D3E9E"/>
    <w:rsid w:val="001D52B9"/>
    <w:rsid w:val="001D5498"/>
    <w:rsid w:val="001D5572"/>
    <w:rsid w:val="001D662C"/>
    <w:rsid w:val="001D6CDF"/>
    <w:rsid w:val="001D738A"/>
    <w:rsid w:val="001D7507"/>
    <w:rsid w:val="001D7C0D"/>
    <w:rsid w:val="001D7D38"/>
    <w:rsid w:val="001D7EBD"/>
    <w:rsid w:val="001E07D1"/>
    <w:rsid w:val="001E090A"/>
    <w:rsid w:val="001E151F"/>
    <w:rsid w:val="001E2DE2"/>
    <w:rsid w:val="001E317E"/>
    <w:rsid w:val="001E33F8"/>
    <w:rsid w:val="001E3D1E"/>
    <w:rsid w:val="001E4ADB"/>
    <w:rsid w:val="001E64DF"/>
    <w:rsid w:val="001E66C5"/>
    <w:rsid w:val="001F10D0"/>
    <w:rsid w:val="001F1290"/>
    <w:rsid w:val="001F27E6"/>
    <w:rsid w:val="001F2851"/>
    <w:rsid w:val="001F2AE8"/>
    <w:rsid w:val="001F3130"/>
    <w:rsid w:val="001F3AE4"/>
    <w:rsid w:val="001F434B"/>
    <w:rsid w:val="001F477B"/>
    <w:rsid w:val="001F50DB"/>
    <w:rsid w:val="001F512C"/>
    <w:rsid w:val="001F653C"/>
    <w:rsid w:val="001F792E"/>
    <w:rsid w:val="00200A5B"/>
    <w:rsid w:val="00200BC0"/>
    <w:rsid w:val="002014BE"/>
    <w:rsid w:val="00201880"/>
    <w:rsid w:val="002022FC"/>
    <w:rsid w:val="0020233D"/>
    <w:rsid w:val="00202D3A"/>
    <w:rsid w:val="002031C5"/>
    <w:rsid w:val="002033E7"/>
    <w:rsid w:val="00204091"/>
    <w:rsid w:val="002047E1"/>
    <w:rsid w:val="00204818"/>
    <w:rsid w:val="00205464"/>
    <w:rsid w:val="002056EC"/>
    <w:rsid w:val="00205ACD"/>
    <w:rsid w:val="00205D24"/>
    <w:rsid w:val="0020645C"/>
    <w:rsid w:val="00206632"/>
    <w:rsid w:val="002069D5"/>
    <w:rsid w:val="00207640"/>
    <w:rsid w:val="002076F3"/>
    <w:rsid w:val="002079DF"/>
    <w:rsid w:val="002102D4"/>
    <w:rsid w:val="00210699"/>
    <w:rsid w:val="00211207"/>
    <w:rsid w:val="002114EF"/>
    <w:rsid w:val="00211876"/>
    <w:rsid w:val="00211B53"/>
    <w:rsid w:val="00211EF2"/>
    <w:rsid w:val="00212173"/>
    <w:rsid w:val="00212EA6"/>
    <w:rsid w:val="00214222"/>
    <w:rsid w:val="00214568"/>
    <w:rsid w:val="00214978"/>
    <w:rsid w:val="00214A9D"/>
    <w:rsid w:val="00214B0C"/>
    <w:rsid w:val="00215015"/>
    <w:rsid w:val="00215205"/>
    <w:rsid w:val="00215476"/>
    <w:rsid w:val="00215956"/>
    <w:rsid w:val="00216C31"/>
    <w:rsid w:val="002207A5"/>
    <w:rsid w:val="00220E20"/>
    <w:rsid w:val="00220E95"/>
    <w:rsid w:val="002214DC"/>
    <w:rsid w:val="002217C7"/>
    <w:rsid w:val="00221B2A"/>
    <w:rsid w:val="0022344E"/>
    <w:rsid w:val="00223461"/>
    <w:rsid w:val="002235F6"/>
    <w:rsid w:val="00223BA3"/>
    <w:rsid w:val="00224D14"/>
    <w:rsid w:val="002251F4"/>
    <w:rsid w:val="002259D5"/>
    <w:rsid w:val="0022689E"/>
    <w:rsid w:val="0022734A"/>
    <w:rsid w:val="0023056E"/>
    <w:rsid w:val="00231172"/>
    <w:rsid w:val="002314D2"/>
    <w:rsid w:val="00231B2B"/>
    <w:rsid w:val="00232101"/>
    <w:rsid w:val="00232776"/>
    <w:rsid w:val="002330AF"/>
    <w:rsid w:val="00233477"/>
    <w:rsid w:val="00234D2E"/>
    <w:rsid w:val="00234F68"/>
    <w:rsid w:val="00234F7B"/>
    <w:rsid w:val="002350F5"/>
    <w:rsid w:val="00235274"/>
    <w:rsid w:val="002358E6"/>
    <w:rsid w:val="00235B13"/>
    <w:rsid w:val="00235C4B"/>
    <w:rsid w:val="00235DCD"/>
    <w:rsid w:val="00237C5F"/>
    <w:rsid w:val="00240427"/>
    <w:rsid w:val="002405A6"/>
    <w:rsid w:val="00242225"/>
    <w:rsid w:val="0024342C"/>
    <w:rsid w:val="002441F2"/>
    <w:rsid w:val="00245002"/>
    <w:rsid w:val="00245CEC"/>
    <w:rsid w:val="00245FA3"/>
    <w:rsid w:val="002460CC"/>
    <w:rsid w:val="00246346"/>
    <w:rsid w:val="002468E1"/>
    <w:rsid w:val="00246B3D"/>
    <w:rsid w:val="00246DA9"/>
    <w:rsid w:val="00247A4A"/>
    <w:rsid w:val="00250167"/>
    <w:rsid w:val="00250B51"/>
    <w:rsid w:val="00251046"/>
    <w:rsid w:val="00251085"/>
    <w:rsid w:val="002532CA"/>
    <w:rsid w:val="002535CD"/>
    <w:rsid w:val="00253701"/>
    <w:rsid w:val="00255B50"/>
    <w:rsid w:val="00255F09"/>
    <w:rsid w:val="002567F7"/>
    <w:rsid w:val="002578DB"/>
    <w:rsid w:val="00260560"/>
    <w:rsid w:val="00260669"/>
    <w:rsid w:val="00260923"/>
    <w:rsid w:val="002612D5"/>
    <w:rsid w:val="00262123"/>
    <w:rsid w:val="00262166"/>
    <w:rsid w:val="00262C43"/>
    <w:rsid w:val="0026301B"/>
    <w:rsid w:val="002637AE"/>
    <w:rsid w:val="00263E13"/>
    <w:rsid w:val="00264743"/>
    <w:rsid w:val="00264B7B"/>
    <w:rsid w:val="00264DC3"/>
    <w:rsid w:val="0026586B"/>
    <w:rsid w:val="002663C2"/>
    <w:rsid w:val="002668F0"/>
    <w:rsid w:val="00266CFE"/>
    <w:rsid w:val="00266DD9"/>
    <w:rsid w:val="0026714C"/>
    <w:rsid w:val="00267B73"/>
    <w:rsid w:val="00270CB1"/>
    <w:rsid w:val="00271141"/>
    <w:rsid w:val="002734D3"/>
    <w:rsid w:val="002735E3"/>
    <w:rsid w:val="0027404B"/>
    <w:rsid w:val="00274A5D"/>
    <w:rsid w:val="002754CE"/>
    <w:rsid w:val="002756C9"/>
    <w:rsid w:val="00276DC1"/>
    <w:rsid w:val="00281DB3"/>
    <w:rsid w:val="002828C3"/>
    <w:rsid w:val="00282DAB"/>
    <w:rsid w:val="00283215"/>
    <w:rsid w:val="00284244"/>
    <w:rsid w:val="00284282"/>
    <w:rsid w:val="00284470"/>
    <w:rsid w:val="00284767"/>
    <w:rsid w:val="0028566B"/>
    <w:rsid w:val="002866C7"/>
    <w:rsid w:val="00286B07"/>
    <w:rsid w:val="002914F6"/>
    <w:rsid w:val="0029197D"/>
    <w:rsid w:val="00293063"/>
    <w:rsid w:val="00293FA7"/>
    <w:rsid w:val="00294F13"/>
    <w:rsid w:val="00295801"/>
    <w:rsid w:val="00295DCE"/>
    <w:rsid w:val="00296055"/>
    <w:rsid w:val="00296AD9"/>
    <w:rsid w:val="00296C99"/>
    <w:rsid w:val="002A1519"/>
    <w:rsid w:val="002A182A"/>
    <w:rsid w:val="002A21A6"/>
    <w:rsid w:val="002A2613"/>
    <w:rsid w:val="002A29E2"/>
    <w:rsid w:val="002A32DD"/>
    <w:rsid w:val="002A36B7"/>
    <w:rsid w:val="002A464D"/>
    <w:rsid w:val="002A4688"/>
    <w:rsid w:val="002A46F9"/>
    <w:rsid w:val="002A503C"/>
    <w:rsid w:val="002A51D8"/>
    <w:rsid w:val="002A52A7"/>
    <w:rsid w:val="002A56B0"/>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5A8F"/>
    <w:rsid w:val="002B6608"/>
    <w:rsid w:val="002B7BC8"/>
    <w:rsid w:val="002B7FD2"/>
    <w:rsid w:val="002C036C"/>
    <w:rsid w:val="002C144E"/>
    <w:rsid w:val="002C2115"/>
    <w:rsid w:val="002C2559"/>
    <w:rsid w:val="002C2728"/>
    <w:rsid w:val="002C3479"/>
    <w:rsid w:val="002C49EB"/>
    <w:rsid w:val="002C4FF7"/>
    <w:rsid w:val="002C55D5"/>
    <w:rsid w:val="002C5A9B"/>
    <w:rsid w:val="002C6571"/>
    <w:rsid w:val="002C674E"/>
    <w:rsid w:val="002C76A7"/>
    <w:rsid w:val="002D1E84"/>
    <w:rsid w:val="002D3624"/>
    <w:rsid w:val="002D4BE6"/>
    <w:rsid w:val="002D4E40"/>
    <w:rsid w:val="002D59F1"/>
    <w:rsid w:val="002D6119"/>
    <w:rsid w:val="002D70C9"/>
    <w:rsid w:val="002D7613"/>
    <w:rsid w:val="002D794C"/>
    <w:rsid w:val="002D7C74"/>
    <w:rsid w:val="002E1478"/>
    <w:rsid w:val="002E1587"/>
    <w:rsid w:val="002E21DD"/>
    <w:rsid w:val="002E307B"/>
    <w:rsid w:val="002E3106"/>
    <w:rsid w:val="002E3F77"/>
    <w:rsid w:val="002E4E0C"/>
    <w:rsid w:val="002E4E6B"/>
    <w:rsid w:val="002E4F30"/>
    <w:rsid w:val="002E57C4"/>
    <w:rsid w:val="002E58E1"/>
    <w:rsid w:val="002E59C0"/>
    <w:rsid w:val="002E615D"/>
    <w:rsid w:val="002E6B6C"/>
    <w:rsid w:val="002E772A"/>
    <w:rsid w:val="002F0C75"/>
    <w:rsid w:val="002F2348"/>
    <w:rsid w:val="002F282E"/>
    <w:rsid w:val="002F2E3A"/>
    <w:rsid w:val="002F3123"/>
    <w:rsid w:val="002F39D1"/>
    <w:rsid w:val="002F47ED"/>
    <w:rsid w:val="002F48E5"/>
    <w:rsid w:val="002F4BFB"/>
    <w:rsid w:val="002F6D5B"/>
    <w:rsid w:val="002F6EC8"/>
    <w:rsid w:val="002F7333"/>
    <w:rsid w:val="002F74D0"/>
    <w:rsid w:val="002F7632"/>
    <w:rsid w:val="0030058B"/>
    <w:rsid w:val="00300CAB"/>
    <w:rsid w:val="00300CE0"/>
    <w:rsid w:val="00301354"/>
    <w:rsid w:val="003013E1"/>
    <w:rsid w:val="003028DE"/>
    <w:rsid w:val="00303350"/>
    <w:rsid w:val="003033F8"/>
    <w:rsid w:val="00303E0D"/>
    <w:rsid w:val="00304613"/>
    <w:rsid w:val="00304AE2"/>
    <w:rsid w:val="00305615"/>
    <w:rsid w:val="003058D7"/>
    <w:rsid w:val="00305E09"/>
    <w:rsid w:val="00305F65"/>
    <w:rsid w:val="00306177"/>
    <w:rsid w:val="00310DAE"/>
    <w:rsid w:val="00310E63"/>
    <w:rsid w:val="003128DE"/>
    <w:rsid w:val="00312C9F"/>
    <w:rsid w:val="0031343A"/>
    <w:rsid w:val="00313A7C"/>
    <w:rsid w:val="00314B6E"/>
    <w:rsid w:val="00314F3C"/>
    <w:rsid w:val="00315395"/>
    <w:rsid w:val="00315911"/>
    <w:rsid w:val="00315E26"/>
    <w:rsid w:val="003167B8"/>
    <w:rsid w:val="003173E1"/>
    <w:rsid w:val="003177A4"/>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41"/>
    <w:rsid w:val="003249B0"/>
    <w:rsid w:val="003252CF"/>
    <w:rsid w:val="00325F78"/>
    <w:rsid w:val="003263C7"/>
    <w:rsid w:val="00326845"/>
    <w:rsid w:val="003272DD"/>
    <w:rsid w:val="003273DF"/>
    <w:rsid w:val="00327954"/>
    <w:rsid w:val="0033002E"/>
    <w:rsid w:val="00330274"/>
    <w:rsid w:val="003305A6"/>
    <w:rsid w:val="003307D7"/>
    <w:rsid w:val="00330EB1"/>
    <w:rsid w:val="003310C7"/>
    <w:rsid w:val="00331909"/>
    <w:rsid w:val="00331CA0"/>
    <w:rsid w:val="00331CEC"/>
    <w:rsid w:val="0033260D"/>
    <w:rsid w:val="00332682"/>
    <w:rsid w:val="00332D6C"/>
    <w:rsid w:val="00332EC2"/>
    <w:rsid w:val="0033356E"/>
    <w:rsid w:val="00333F40"/>
    <w:rsid w:val="003342EB"/>
    <w:rsid w:val="00334C9E"/>
    <w:rsid w:val="00334E56"/>
    <w:rsid w:val="00335D81"/>
    <w:rsid w:val="00335E1F"/>
    <w:rsid w:val="00335F75"/>
    <w:rsid w:val="0033649A"/>
    <w:rsid w:val="00337593"/>
    <w:rsid w:val="00337C73"/>
    <w:rsid w:val="00337E7B"/>
    <w:rsid w:val="00340CDC"/>
    <w:rsid w:val="00340D19"/>
    <w:rsid w:val="00341492"/>
    <w:rsid w:val="00341B35"/>
    <w:rsid w:val="00341F60"/>
    <w:rsid w:val="0034295E"/>
    <w:rsid w:val="00342CF7"/>
    <w:rsid w:val="0034353D"/>
    <w:rsid w:val="00343757"/>
    <w:rsid w:val="003448AB"/>
    <w:rsid w:val="00344BB5"/>
    <w:rsid w:val="003456A6"/>
    <w:rsid w:val="00345BEB"/>
    <w:rsid w:val="00345C01"/>
    <w:rsid w:val="00345C29"/>
    <w:rsid w:val="0034720B"/>
    <w:rsid w:val="00347702"/>
    <w:rsid w:val="00347CE7"/>
    <w:rsid w:val="00351045"/>
    <w:rsid w:val="003513A0"/>
    <w:rsid w:val="00351660"/>
    <w:rsid w:val="00352D89"/>
    <w:rsid w:val="00352DBA"/>
    <w:rsid w:val="003533B5"/>
    <w:rsid w:val="00355087"/>
    <w:rsid w:val="003554CF"/>
    <w:rsid w:val="00355D5A"/>
    <w:rsid w:val="00355D73"/>
    <w:rsid w:val="00355F49"/>
    <w:rsid w:val="003565C1"/>
    <w:rsid w:val="00356BCB"/>
    <w:rsid w:val="00357254"/>
    <w:rsid w:val="003578CB"/>
    <w:rsid w:val="0036189D"/>
    <w:rsid w:val="003623A2"/>
    <w:rsid w:val="003627D1"/>
    <w:rsid w:val="00363332"/>
    <w:rsid w:val="003633AB"/>
    <w:rsid w:val="00363B05"/>
    <w:rsid w:val="00363DA6"/>
    <w:rsid w:val="00364433"/>
    <w:rsid w:val="00364841"/>
    <w:rsid w:val="00365CE3"/>
    <w:rsid w:val="00366573"/>
    <w:rsid w:val="00367270"/>
    <w:rsid w:val="0037078A"/>
    <w:rsid w:val="003709B1"/>
    <w:rsid w:val="00370C98"/>
    <w:rsid w:val="003713E0"/>
    <w:rsid w:val="0037143C"/>
    <w:rsid w:val="00372182"/>
    <w:rsid w:val="00372B26"/>
    <w:rsid w:val="00372B87"/>
    <w:rsid w:val="00372C52"/>
    <w:rsid w:val="003733C0"/>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4758"/>
    <w:rsid w:val="00385195"/>
    <w:rsid w:val="003862B8"/>
    <w:rsid w:val="00386560"/>
    <w:rsid w:val="00386DAE"/>
    <w:rsid w:val="00386EC8"/>
    <w:rsid w:val="00387596"/>
    <w:rsid w:val="003904E4"/>
    <w:rsid w:val="0039082E"/>
    <w:rsid w:val="00390922"/>
    <w:rsid w:val="00391511"/>
    <w:rsid w:val="003917C8"/>
    <w:rsid w:val="00391DC2"/>
    <w:rsid w:val="00391F8F"/>
    <w:rsid w:val="0039201C"/>
    <w:rsid w:val="00392217"/>
    <w:rsid w:val="00392307"/>
    <w:rsid w:val="00392E83"/>
    <w:rsid w:val="0039371E"/>
    <w:rsid w:val="0039456D"/>
    <w:rsid w:val="00396AEB"/>
    <w:rsid w:val="00396C27"/>
    <w:rsid w:val="00396CC3"/>
    <w:rsid w:val="00397143"/>
    <w:rsid w:val="00397693"/>
    <w:rsid w:val="003A001A"/>
    <w:rsid w:val="003A003E"/>
    <w:rsid w:val="003A0076"/>
    <w:rsid w:val="003A0CC7"/>
    <w:rsid w:val="003A0F22"/>
    <w:rsid w:val="003A14CD"/>
    <w:rsid w:val="003A1E68"/>
    <w:rsid w:val="003A2461"/>
    <w:rsid w:val="003A2C08"/>
    <w:rsid w:val="003A3677"/>
    <w:rsid w:val="003A45D7"/>
    <w:rsid w:val="003A59D1"/>
    <w:rsid w:val="003A5D1C"/>
    <w:rsid w:val="003A5F4A"/>
    <w:rsid w:val="003A6053"/>
    <w:rsid w:val="003A66BF"/>
    <w:rsid w:val="003A7E83"/>
    <w:rsid w:val="003B0046"/>
    <w:rsid w:val="003B07C5"/>
    <w:rsid w:val="003B16FE"/>
    <w:rsid w:val="003B181D"/>
    <w:rsid w:val="003B20FA"/>
    <w:rsid w:val="003B218A"/>
    <w:rsid w:val="003B26DA"/>
    <w:rsid w:val="003B2ADF"/>
    <w:rsid w:val="003B2BF8"/>
    <w:rsid w:val="003B3112"/>
    <w:rsid w:val="003B3299"/>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934"/>
    <w:rsid w:val="003D2F02"/>
    <w:rsid w:val="003D2F3A"/>
    <w:rsid w:val="003D3F8B"/>
    <w:rsid w:val="003D4637"/>
    <w:rsid w:val="003D4FA9"/>
    <w:rsid w:val="003D57DF"/>
    <w:rsid w:val="003D7B20"/>
    <w:rsid w:val="003E02E4"/>
    <w:rsid w:val="003E08C4"/>
    <w:rsid w:val="003E22C0"/>
    <w:rsid w:val="003E26BD"/>
    <w:rsid w:val="003E26E9"/>
    <w:rsid w:val="003E31A9"/>
    <w:rsid w:val="003E3830"/>
    <w:rsid w:val="003E3ED8"/>
    <w:rsid w:val="003E4064"/>
    <w:rsid w:val="003E41E9"/>
    <w:rsid w:val="003E4B22"/>
    <w:rsid w:val="003E4B88"/>
    <w:rsid w:val="003E4C2E"/>
    <w:rsid w:val="003E5DBF"/>
    <w:rsid w:val="003E6310"/>
    <w:rsid w:val="003E71FB"/>
    <w:rsid w:val="003E7FCD"/>
    <w:rsid w:val="003F03EF"/>
    <w:rsid w:val="003F042E"/>
    <w:rsid w:val="003F05E2"/>
    <w:rsid w:val="003F0F8A"/>
    <w:rsid w:val="003F1056"/>
    <w:rsid w:val="003F1A75"/>
    <w:rsid w:val="003F26B7"/>
    <w:rsid w:val="003F279A"/>
    <w:rsid w:val="003F2A8B"/>
    <w:rsid w:val="003F2C76"/>
    <w:rsid w:val="003F4F61"/>
    <w:rsid w:val="003F7742"/>
    <w:rsid w:val="003F7AA1"/>
    <w:rsid w:val="003F7DB4"/>
    <w:rsid w:val="003F7F42"/>
    <w:rsid w:val="004009F8"/>
    <w:rsid w:val="00402019"/>
    <w:rsid w:val="00402FDB"/>
    <w:rsid w:val="004041AD"/>
    <w:rsid w:val="00405678"/>
    <w:rsid w:val="00405905"/>
    <w:rsid w:val="004061EC"/>
    <w:rsid w:val="004072D8"/>
    <w:rsid w:val="004102D9"/>
    <w:rsid w:val="00410A26"/>
    <w:rsid w:val="00411287"/>
    <w:rsid w:val="00411C90"/>
    <w:rsid w:val="00412AEF"/>
    <w:rsid w:val="00412C15"/>
    <w:rsid w:val="0041333F"/>
    <w:rsid w:val="00413C4C"/>
    <w:rsid w:val="00413C5B"/>
    <w:rsid w:val="00413DB6"/>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6EE"/>
    <w:rsid w:val="00425982"/>
    <w:rsid w:val="00425F33"/>
    <w:rsid w:val="004261EC"/>
    <w:rsid w:val="004265F1"/>
    <w:rsid w:val="00426B5F"/>
    <w:rsid w:val="0042785B"/>
    <w:rsid w:val="00427AAE"/>
    <w:rsid w:val="00430549"/>
    <w:rsid w:val="00431E81"/>
    <w:rsid w:val="004330C2"/>
    <w:rsid w:val="00433D5F"/>
    <w:rsid w:val="00434D53"/>
    <w:rsid w:val="0043502E"/>
    <w:rsid w:val="0043634F"/>
    <w:rsid w:val="00437A79"/>
    <w:rsid w:val="00440532"/>
    <w:rsid w:val="0044070E"/>
    <w:rsid w:val="00440982"/>
    <w:rsid w:val="00441102"/>
    <w:rsid w:val="004414E3"/>
    <w:rsid w:val="0044226A"/>
    <w:rsid w:val="0044275D"/>
    <w:rsid w:val="004428D4"/>
    <w:rsid w:val="00442A28"/>
    <w:rsid w:val="00442D0F"/>
    <w:rsid w:val="00443226"/>
    <w:rsid w:val="00443B29"/>
    <w:rsid w:val="0044431C"/>
    <w:rsid w:val="004444BA"/>
    <w:rsid w:val="00445F40"/>
    <w:rsid w:val="0044614E"/>
    <w:rsid w:val="004461B1"/>
    <w:rsid w:val="00446673"/>
    <w:rsid w:val="0044699D"/>
    <w:rsid w:val="00450806"/>
    <w:rsid w:val="0045105D"/>
    <w:rsid w:val="0045179C"/>
    <w:rsid w:val="004517A8"/>
    <w:rsid w:val="004521AA"/>
    <w:rsid w:val="0045267F"/>
    <w:rsid w:val="004527D8"/>
    <w:rsid w:val="0045338C"/>
    <w:rsid w:val="0045424D"/>
    <w:rsid w:val="004544B8"/>
    <w:rsid w:val="0045477E"/>
    <w:rsid w:val="0045527A"/>
    <w:rsid w:val="004555E4"/>
    <w:rsid w:val="004557BB"/>
    <w:rsid w:val="00455B7A"/>
    <w:rsid w:val="00456058"/>
    <w:rsid w:val="004575E7"/>
    <w:rsid w:val="00457892"/>
    <w:rsid w:val="00460124"/>
    <w:rsid w:val="004619B7"/>
    <w:rsid w:val="00462444"/>
    <w:rsid w:val="0046332A"/>
    <w:rsid w:val="00463E91"/>
    <w:rsid w:val="00463F57"/>
    <w:rsid w:val="0046470C"/>
    <w:rsid w:val="00464CE9"/>
    <w:rsid w:val="00464F63"/>
    <w:rsid w:val="00465E81"/>
    <w:rsid w:val="004669CB"/>
    <w:rsid w:val="00466BC8"/>
    <w:rsid w:val="00466E94"/>
    <w:rsid w:val="0046717D"/>
    <w:rsid w:val="0046758F"/>
    <w:rsid w:val="00467995"/>
    <w:rsid w:val="00467FA9"/>
    <w:rsid w:val="00471296"/>
    <w:rsid w:val="00471668"/>
    <w:rsid w:val="004719FE"/>
    <w:rsid w:val="00471DBE"/>
    <w:rsid w:val="0047287F"/>
    <w:rsid w:val="004735A9"/>
    <w:rsid w:val="00473A00"/>
    <w:rsid w:val="00473DE2"/>
    <w:rsid w:val="00474952"/>
    <w:rsid w:val="00474ED8"/>
    <w:rsid w:val="00475238"/>
    <w:rsid w:val="00475649"/>
    <w:rsid w:val="004757BA"/>
    <w:rsid w:val="004762E6"/>
    <w:rsid w:val="00477203"/>
    <w:rsid w:val="00480664"/>
    <w:rsid w:val="00480716"/>
    <w:rsid w:val="004808D4"/>
    <w:rsid w:val="00480F8E"/>
    <w:rsid w:val="00482B35"/>
    <w:rsid w:val="00482D43"/>
    <w:rsid w:val="00483698"/>
    <w:rsid w:val="00483D20"/>
    <w:rsid w:val="00483F57"/>
    <w:rsid w:val="0048408C"/>
    <w:rsid w:val="00484FDF"/>
    <w:rsid w:val="004857ED"/>
    <w:rsid w:val="00485A22"/>
    <w:rsid w:val="004872FD"/>
    <w:rsid w:val="00487436"/>
    <w:rsid w:val="00487F8C"/>
    <w:rsid w:val="0049013A"/>
    <w:rsid w:val="00490481"/>
    <w:rsid w:val="0049084D"/>
    <w:rsid w:val="00491AF2"/>
    <w:rsid w:val="00491CAA"/>
    <w:rsid w:val="00491EB7"/>
    <w:rsid w:val="00492230"/>
    <w:rsid w:val="004933C3"/>
    <w:rsid w:val="004938E3"/>
    <w:rsid w:val="004942E0"/>
    <w:rsid w:val="004948D3"/>
    <w:rsid w:val="00494901"/>
    <w:rsid w:val="00495636"/>
    <w:rsid w:val="0049592D"/>
    <w:rsid w:val="00496ACB"/>
    <w:rsid w:val="0049773D"/>
    <w:rsid w:val="004979DA"/>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120"/>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1D0C"/>
    <w:rsid w:val="004C22D1"/>
    <w:rsid w:val="004C29CB"/>
    <w:rsid w:val="004C2FB7"/>
    <w:rsid w:val="004C3992"/>
    <w:rsid w:val="004C3A3D"/>
    <w:rsid w:val="004C3FD5"/>
    <w:rsid w:val="004C4365"/>
    <w:rsid w:val="004C4666"/>
    <w:rsid w:val="004C487C"/>
    <w:rsid w:val="004C5156"/>
    <w:rsid w:val="004C671F"/>
    <w:rsid w:val="004C68E6"/>
    <w:rsid w:val="004C6D7E"/>
    <w:rsid w:val="004C74BB"/>
    <w:rsid w:val="004D0C50"/>
    <w:rsid w:val="004D0DC3"/>
    <w:rsid w:val="004D1120"/>
    <w:rsid w:val="004D11A7"/>
    <w:rsid w:val="004D1330"/>
    <w:rsid w:val="004D1602"/>
    <w:rsid w:val="004D1698"/>
    <w:rsid w:val="004D25CF"/>
    <w:rsid w:val="004D2C23"/>
    <w:rsid w:val="004D4843"/>
    <w:rsid w:val="004D56D3"/>
    <w:rsid w:val="004D5C60"/>
    <w:rsid w:val="004D6414"/>
    <w:rsid w:val="004D66F1"/>
    <w:rsid w:val="004D6CF7"/>
    <w:rsid w:val="004D6E09"/>
    <w:rsid w:val="004D7FDB"/>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2F3D"/>
    <w:rsid w:val="004F51F0"/>
    <w:rsid w:val="004F5D1A"/>
    <w:rsid w:val="004F5FC2"/>
    <w:rsid w:val="004F6A84"/>
    <w:rsid w:val="004F78D0"/>
    <w:rsid w:val="0050030C"/>
    <w:rsid w:val="00500C62"/>
    <w:rsid w:val="00501064"/>
    <w:rsid w:val="005013D3"/>
    <w:rsid w:val="0050150A"/>
    <w:rsid w:val="005026E7"/>
    <w:rsid w:val="00502922"/>
    <w:rsid w:val="005036D6"/>
    <w:rsid w:val="0050429A"/>
    <w:rsid w:val="005050DF"/>
    <w:rsid w:val="00505B76"/>
    <w:rsid w:val="00505FF5"/>
    <w:rsid w:val="00506BC8"/>
    <w:rsid w:val="00507DB2"/>
    <w:rsid w:val="005108F7"/>
    <w:rsid w:val="0051148A"/>
    <w:rsid w:val="00511955"/>
    <w:rsid w:val="00511C4A"/>
    <w:rsid w:val="00511F97"/>
    <w:rsid w:val="005127C2"/>
    <w:rsid w:val="00513443"/>
    <w:rsid w:val="00513637"/>
    <w:rsid w:val="00513957"/>
    <w:rsid w:val="00513E19"/>
    <w:rsid w:val="00514659"/>
    <w:rsid w:val="00514880"/>
    <w:rsid w:val="005149EE"/>
    <w:rsid w:val="00514BAB"/>
    <w:rsid w:val="00515E6B"/>
    <w:rsid w:val="00516385"/>
    <w:rsid w:val="0051673A"/>
    <w:rsid w:val="005167A7"/>
    <w:rsid w:val="00516A52"/>
    <w:rsid w:val="00517451"/>
    <w:rsid w:val="00520799"/>
    <w:rsid w:val="00521605"/>
    <w:rsid w:val="005218EA"/>
    <w:rsid w:val="00522027"/>
    <w:rsid w:val="00522121"/>
    <w:rsid w:val="005222B3"/>
    <w:rsid w:val="00522692"/>
    <w:rsid w:val="00522908"/>
    <w:rsid w:val="005232F9"/>
    <w:rsid w:val="005233A7"/>
    <w:rsid w:val="00523A28"/>
    <w:rsid w:val="0052407A"/>
    <w:rsid w:val="00525296"/>
    <w:rsid w:val="0052547B"/>
    <w:rsid w:val="00525D58"/>
    <w:rsid w:val="00525D97"/>
    <w:rsid w:val="00526D96"/>
    <w:rsid w:val="005273FF"/>
    <w:rsid w:val="00527855"/>
    <w:rsid w:val="00530037"/>
    <w:rsid w:val="005305B1"/>
    <w:rsid w:val="00530F6D"/>
    <w:rsid w:val="00531841"/>
    <w:rsid w:val="00531D7D"/>
    <w:rsid w:val="00531F0D"/>
    <w:rsid w:val="00531F1C"/>
    <w:rsid w:val="00534971"/>
    <w:rsid w:val="005350F0"/>
    <w:rsid w:val="00535937"/>
    <w:rsid w:val="00535DBD"/>
    <w:rsid w:val="00536665"/>
    <w:rsid w:val="00536CBA"/>
    <w:rsid w:val="00537274"/>
    <w:rsid w:val="0053789C"/>
    <w:rsid w:val="00537ACF"/>
    <w:rsid w:val="00537E42"/>
    <w:rsid w:val="005405A9"/>
    <w:rsid w:val="005418C5"/>
    <w:rsid w:val="00541EAD"/>
    <w:rsid w:val="00542615"/>
    <w:rsid w:val="00542801"/>
    <w:rsid w:val="00542DCF"/>
    <w:rsid w:val="00544B6C"/>
    <w:rsid w:val="00544C88"/>
    <w:rsid w:val="00544F3D"/>
    <w:rsid w:val="0054579E"/>
    <w:rsid w:val="00545DDB"/>
    <w:rsid w:val="0054652C"/>
    <w:rsid w:val="0054654E"/>
    <w:rsid w:val="005472B6"/>
    <w:rsid w:val="005475C9"/>
    <w:rsid w:val="005476A8"/>
    <w:rsid w:val="00547F39"/>
    <w:rsid w:val="005501F4"/>
    <w:rsid w:val="00550715"/>
    <w:rsid w:val="00551A8D"/>
    <w:rsid w:val="00552EF6"/>
    <w:rsid w:val="0055301A"/>
    <w:rsid w:val="00553130"/>
    <w:rsid w:val="0055325F"/>
    <w:rsid w:val="00553536"/>
    <w:rsid w:val="005537C2"/>
    <w:rsid w:val="0055552C"/>
    <w:rsid w:val="00555E8B"/>
    <w:rsid w:val="005564F8"/>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6DA"/>
    <w:rsid w:val="0056476F"/>
    <w:rsid w:val="0056580A"/>
    <w:rsid w:val="00565EF5"/>
    <w:rsid w:val="005660A7"/>
    <w:rsid w:val="00566EE3"/>
    <w:rsid w:val="005672EE"/>
    <w:rsid w:val="00567FFA"/>
    <w:rsid w:val="00570515"/>
    <w:rsid w:val="00570A42"/>
    <w:rsid w:val="00570F09"/>
    <w:rsid w:val="005716AC"/>
    <w:rsid w:val="005719C4"/>
    <w:rsid w:val="00571EF5"/>
    <w:rsid w:val="00572004"/>
    <w:rsid w:val="0057316B"/>
    <w:rsid w:val="00573224"/>
    <w:rsid w:val="00573309"/>
    <w:rsid w:val="005749EF"/>
    <w:rsid w:val="00574B06"/>
    <w:rsid w:val="00575CB5"/>
    <w:rsid w:val="00575DEC"/>
    <w:rsid w:val="0057649B"/>
    <w:rsid w:val="005765C6"/>
    <w:rsid w:val="00577817"/>
    <w:rsid w:val="0058055B"/>
    <w:rsid w:val="0058174E"/>
    <w:rsid w:val="00581A80"/>
    <w:rsid w:val="005824D2"/>
    <w:rsid w:val="00584126"/>
    <w:rsid w:val="00584425"/>
    <w:rsid w:val="0058448E"/>
    <w:rsid w:val="00585209"/>
    <w:rsid w:val="00585428"/>
    <w:rsid w:val="0058614C"/>
    <w:rsid w:val="0058625B"/>
    <w:rsid w:val="00590282"/>
    <w:rsid w:val="005917B5"/>
    <w:rsid w:val="00591B00"/>
    <w:rsid w:val="00591CCF"/>
    <w:rsid w:val="00591F69"/>
    <w:rsid w:val="005920A7"/>
    <w:rsid w:val="00592266"/>
    <w:rsid w:val="00592BC9"/>
    <w:rsid w:val="00593C59"/>
    <w:rsid w:val="0059489A"/>
    <w:rsid w:val="005948E7"/>
    <w:rsid w:val="005950AA"/>
    <w:rsid w:val="00595ADB"/>
    <w:rsid w:val="00597BD0"/>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35F"/>
    <w:rsid w:val="005A764A"/>
    <w:rsid w:val="005A7722"/>
    <w:rsid w:val="005A7C14"/>
    <w:rsid w:val="005A7E9D"/>
    <w:rsid w:val="005B00C8"/>
    <w:rsid w:val="005B031D"/>
    <w:rsid w:val="005B0BBA"/>
    <w:rsid w:val="005B0F67"/>
    <w:rsid w:val="005B2E38"/>
    <w:rsid w:val="005B4BD3"/>
    <w:rsid w:val="005B5334"/>
    <w:rsid w:val="005B543B"/>
    <w:rsid w:val="005B5BE9"/>
    <w:rsid w:val="005B6CCE"/>
    <w:rsid w:val="005B6DB7"/>
    <w:rsid w:val="005B6DDD"/>
    <w:rsid w:val="005B6FA9"/>
    <w:rsid w:val="005B7218"/>
    <w:rsid w:val="005B772F"/>
    <w:rsid w:val="005B7BE8"/>
    <w:rsid w:val="005C09CC"/>
    <w:rsid w:val="005C0AB8"/>
    <w:rsid w:val="005C1030"/>
    <w:rsid w:val="005C1758"/>
    <w:rsid w:val="005C227A"/>
    <w:rsid w:val="005C2EEC"/>
    <w:rsid w:val="005C377E"/>
    <w:rsid w:val="005C3E8B"/>
    <w:rsid w:val="005C4021"/>
    <w:rsid w:val="005C681B"/>
    <w:rsid w:val="005C732A"/>
    <w:rsid w:val="005C765D"/>
    <w:rsid w:val="005D067A"/>
    <w:rsid w:val="005D1A61"/>
    <w:rsid w:val="005D1E7D"/>
    <w:rsid w:val="005D2D16"/>
    <w:rsid w:val="005D31F8"/>
    <w:rsid w:val="005D71C6"/>
    <w:rsid w:val="005D796E"/>
    <w:rsid w:val="005D7A55"/>
    <w:rsid w:val="005D7C08"/>
    <w:rsid w:val="005E006E"/>
    <w:rsid w:val="005E1CF5"/>
    <w:rsid w:val="005E1FB7"/>
    <w:rsid w:val="005E23C2"/>
    <w:rsid w:val="005E3DA5"/>
    <w:rsid w:val="005E4B12"/>
    <w:rsid w:val="005E4CAA"/>
    <w:rsid w:val="005E670E"/>
    <w:rsid w:val="005E698E"/>
    <w:rsid w:val="005E6DE0"/>
    <w:rsid w:val="005E7672"/>
    <w:rsid w:val="005E7F64"/>
    <w:rsid w:val="005F028A"/>
    <w:rsid w:val="005F02C2"/>
    <w:rsid w:val="005F08B4"/>
    <w:rsid w:val="005F0A0D"/>
    <w:rsid w:val="005F1539"/>
    <w:rsid w:val="005F2368"/>
    <w:rsid w:val="005F2537"/>
    <w:rsid w:val="005F26B4"/>
    <w:rsid w:val="005F2EBA"/>
    <w:rsid w:val="005F3481"/>
    <w:rsid w:val="005F3861"/>
    <w:rsid w:val="005F38C0"/>
    <w:rsid w:val="005F3D27"/>
    <w:rsid w:val="005F468E"/>
    <w:rsid w:val="005F4ABD"/>
    <w:rsid w:val="005F4F36"/>
    <w:rsid w:val="005F572B"/>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CE3"/>
    <w:rsid w:val="00604DA9"/>
    <w:rsid w:val="00605552"/>
    <w:rsid w:val="00605655"/>
    <w:rsid w:val="0060568E"/>
    <w:rsid w:val="0060601D"/>
    <w:rsid w:val="00606DAC"/>
    <w:rsid w:val="00610E45"/>
    <w:rsid w:val="00610EEE"/>
    <w:rsid w:val="00611AE2"/>
    <w:rsid w:val="00611F83"/>
    <w:rsid w:val="00612324"/>
    <w:rsid w:val="006125CC"/>
    <w:rsid w:val="0061286D"/>
    <w:rsid w:val="00613314"/>
    <w:rsid w:val="00613750"/>
    <w:rsid w:val="006138A2"/>
    <w:rsid w:val="00613A02"/>
    <w:rsid w:val="00613EF5"/>
    <w:rsid w:val="00614B3A"/>
    <w:rsid w:val="00614D15"/>
    <w:rsid w:val="00614E79"/>
    <w:rsid w:val="00615AD1"/>
    <w:rsid w:val="00615DD7"/>
    <w:rsid w:val="006163ED"/>
    <w:rsid w:val="00616861"/>
    <w:rsid w:val="0061707A"/>
    <w:rsid w:val="00620936"/>
    <w:rsid w:val="0062120C"/>
    <w:rsid w:val="00621619"/>
    <w:rsid w:val="006217AB"/>
    <w:rsid w:val="00621D6F"/>
    <w:rsid w:val="00622851"/>
    <w:rsid w:val="00622F37"/>
    <w:rsid w:val="00624089"/>
    <w:rsid w:val="006242D5"/>
    <w:rsid w:val="00624310"/>
    <w:rsid w:val="00625217"/>
    <w:rsid w:val="00625C09"/>
    <w:rsid w:val="00625CDF"/>
    <w:rsid w:val="006263B7"/>
    <w:rsid w:val="0062643F"/>
    <w:rsid w:val="00626667"/>
    <w:rsid w:val="00626D01"/>
    <w:rsid w:val="00626E02"/>
    <w:rsid w:val="00627057"/>
    <w:rsid w:val="006274D5"/>
    <w:rsid w:val="00627680"/>
    <w:rsid w:val="00627893"/>
    <w:rsid w:val="0063007E"/>
    <w:rsid w:val="00630242"/>
    <w:rsid w:val="00630E35"/>
    <w:rsid w:val="006313D6"/>
    <w:rsid w:val="00631443"/>
    <w:rsid w:val="006322C8"/>
    <w:rsid w:val="00632A2B"/>
    <w:rsid w:val="00632B49"/>
    <w:rsid w:val="00632E32"/>
    <w:rsid w:val="006333D5"/>
    <w:rsid w:val="00633465"/>
    <w:rsid w:val="0063365C"/>
    <w:rsid w:val="00633E99"/>
    <w:rsid w:val="00634038"/>
    <w:rsid w:val="00634639"/>
    <w:rsid w:val="00634773"/>
    <w:rsid w:val="00635BC5"/>
    <w:rsid w:val="0063646D"/>
    <w:rsid w:val="00636D4B"/>
    <w:rsid w:val="00641074"/>
    <w:rsid w:val="00641610"/>
    <w:rsid w:val="00641983"/>
    <w:rsid w:val="006419E8"/>
    <w:rsid w:val="006423E8"/>
    <w:rsid w:val="00642794"/>
    <w:rsid w:val="0064538F"/>
    <w:rsid w:val="006455AD"/>
    <w:rsid w:val="0064637C"/>
    <w:rsid w:val="006473FD"/>
    <w:rsid w:val="006478A7"/>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36A"/>
    <w:rsid w:val="0065656E"/>
    <w:rsid w:val="00657123"/>
    <w:rsid w:val="00660347"/>
    <w:rsid w:val="006604B0"/>
    <w:rsid w:val="0066186A"/>
    <w:rsid w:val="00662035"/>
    <w:rsid w:val="00662411"/>
    <w:rsid w:val="006624B0"/>
    <w:rsid w:val="00663383"/>
    <w:rsid w:val="00663FD8"/>
    <w:rsid w:val="00664A72"/>
    <w:rsid w:val="00664F2D"/>
    <w:rsid w:val="00665155"/>
    <w:rsid w:val="00665ECE"/>
    <w:rsid w:val="006662D8"/>
    <w:rsid w:val="00666F7F"/>
    <w:rsid w:val="0066736D"/>
    <w:rsid w:val="006673A2"/>
    <w:rsid w:val="0066760D"/>
    <w:rsid w:val="006676D6"/>
    <w:rsid w:val="00670632"/>
    <w:rsid w:val="00670F90"/>
    <w:rsid w:val="00671748"/>
    <w:rsid w:val="00671754"/>
    <w:rsid w:val="0067299A"/>
    <w:rsid w:val="00672CA4"/>
    <w:rsid w:val="00673A14"/>
    <w:rsid w:val="00674977"/>
    <w:rsid w:val="00674D7D"/>
    <w:rsid w:val="00674D9A"/>
    <w:rsid w:val="006751A4"/>
    <w:rsid w:val="00675220"/>
    <w:rsid w:val="00675440"/>
    <w:rsid w:val="00675490"/>
    <w:rsid w:val="00676A8D"/>
    <w:rsid w:val="006774EE"/>
    <w:rsid w:val="00680107"/>
    <w:rsid w:val="00680123"/>
    <w:rsid w:val="006807F2"/>
    <w:rsid w:val="00680ADD"/>
    <w:rsid w:val="00680BA8"/>
    <w:rsid w:val="00681F14"/>
    <w:rsid w:val="00682FB1"/>
    <w:rsid w:val="006840FB"/>
    <w:rsid w:val="0068430A"/>
    <w:rsid w:val="006857ED"/>
    <w:rsid w:val="00685C3F"/>
    <w:rsid w:val="00686035"/>
    <w:rsid w:val="00686EB5"/>
    <w:rsid w:val="00687047"/>
    <w:rsid w:val="006872C4"/>
    <w:rsid w:val="006877FB"/>
    <w:rsid w:val="00687E60"/>
    <w:rsid w:val="00690455"/>
    <w:rsid w:val="00690F6C"/>
    <w:rsid w:val="006919E0"/>
    <w:rsid w:val="00691C8C"/>
    <w:rsid w:val="00691F02"/>
    <w:rsid w:val="006925DC"/>
    <w:rsid w:val="00692AD2"/>
    <w:rsid w:val="006934D2"/>
    <w:rsid w:val="006935A1"/>
    <w:rsid w:val="006937B4"/>
    <w:rsid w:val="00693963"/>
    <w:rsid w:val="0069427E"/>
    <w:rsid w:val="00694DD4"/>
    <w:rsid w:val="00694EEE"/>
    <w:rsid w:val="0069548D"/>
    <w:rsid w:val="00695501"/>
    <w:rsid w:val="00695754"/>
    <w:rsid w:val="00695D0D"/>
    <w:rsid w:val="0069614F"/>
    <w:rsid w:val="0069632D"/>
    <w:rsid w:val="00696502"/>
    <w:rsid w:val="006967BD"/>
    <w:rsid w:val="00697022"/>
    <w:rsid w:val="00697DA5"/>
    <w:rsid w:val="006A037E"/>
    <w:rsid w:val="006A05A0"/>
    <w:rsid w:val="006A21E8"/>
    <w:rsid w:val="006A24D9"/>
    <w:rsid w:val="006A2CFC"/>
    <w:rsid w:val="006A3090"/>
    <w:rsid w:val="006A4FFA"/>
    <w:rsid w:val="006A54C3"/>
    <w:rsid w:val="006A5B08"/>
    <w:rsid w:val="006A6745"/>
    <w:rsid w:val="006A6EC3"/>
    <w:rsid w:val="006A7178"/>
    <w:rsid w:val="006A7B16"/>
    <w:rsid w:val="006B0320"/>
    <w:rsid w:val="006B03CB"/>
    <w:rsid w:val="006B07B1"/>
    <w:rsid w:val="006B0C8C"/>
    <w:rsid w:val="006B12CB"/>
    <w:rsid w:val="006B1594"/>
    <w:rsid w:val="006B3A14"/>
    <w:rsid w:val="006B4A88"/>
    <w:rsid w:val="006B54C3"/>
    <w:rsid w:val="006B64A7"/>
    <w:rsid w:val="006B66B5"/>
    <w:rsid w:val="006B6A5F"/>
    <w:rsid w:val="006C03C6"/>
    <w:rsid w:val="006C0AB4"/>
    <w:rsid w:val="006C114D"/>
    <w:rsid w:val="006C1496"/>
    <w:rsid w:val="006C1755"/>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72F"/>
    <w:rsid w:val="006D39D2"/>
    <w:rsid w:val="006D50DF"/>
    <w:rsid w:val="006D54E4"/>
    <w:rsid w:val="006D5744"/>
    <w:rsid w:val="006D5B48"/>
    <w:rsid w:val="006D681F"/>
    <w:rsid w:val="006D6891"/>
    <w:rsid w:val="006D6D01"/>
    <w:rsid w:val="006D75C2"/>
    <w:rsid w:val="006D7667"/>
    <w:rsid w:val="006D7BC9"/>
    <w:rsid w:val="006D7E39"/>
    <w:rsid w:val="006E0255"/>
    <w:rsid w:val="006E1322"/>
    <w:rsid w:val="006E1393"/>
    <w:rsid w:val="006E1904"/>
    <w:rsid w:val="006E194B"/>
    <w:rsid w:val="006E408A"/>
    <w:rsid w:val="006E41BC"/>
    <w:rsid w:val="006E4814"/>
    <w:rsid w:val="006E5249"/>
    <w:rsid w:val="006E5286"/>
    <w:rsid w:val="006E5D51"/>
    <w:rsid w:val="006E62D9"/>
    <w:rsid w:val="006E6407"/>
    <w:rsid w:val="006E7712"/>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451"/>
    <w:rsid w:val="007057BC"/>
    <w:rsid w:val="00705A5B"/>
    <w:rsid w:val="007060A4"/>
    <w:rsid w:val="00707753"/>
    <w:rsid w:val="00710144"/>
    <w:rsid w:val="00711076"/>
    <w:rsid w:val="00711622"/>
    <w:rsid w:val="00711A15"/>
    <w:rsid w:val="00712352"/>
    <w:rsid w:val="007159B1"/>
    <w:rsid w:val="00715A83"/>
    <w:rsid w:val="00715CED"/>
    <w:rsid w:val="00715D13"/>
    <w:rsid w:val="00715D62"/>
    <w:rsid w:val="00715F3F"/>
    <w:rsid w:val="0071612A"/>
    <w:rsid w:val="007161CD"/>
    <w:rsid w:val="00716666"/>
    <w:rsid w:val="007179D5"/>
    <w:rsid w:val="007179FE"/>
    <w:rsid w:val="00717CFC"/>
    <w:rsid w:val="00717ED7"/>
    <w:rsid w:val="00720984"/>
    <w:rsid w:val="007219DC"/>
    <w:rsid w:val="00722480"/>
    <w:rsid w:val="00722752"/>
    <w:rsid w:val="007230B4"/>
    <w:rsid w:val="0072501D"/>
    <w:rsid w:val="007257E8"/>
    <w:rsid w:val="00726A00"/>
    <w:rsid w:val="00726FC9"/>
    <w:rsid w:val="00727595"/>
    <w:rsid w:val="00727A53"/>
    <w:rsid w:val="007313F6"/>
    <w:rsid w:val="00731E43"/>
    <w:rsid w:val="007323E2"/>
    <w:rsid w:val="0073358B"/>
    <w:rsid w:val="00733B23"/>
    <w:rsid w:val="00734461"/>
    <w:rsid w:val="007345B8"/>
    <w:rsid w:val="007345BE"/>
    <w:rsid w:val="00735906"/>
    <w:rsid w:val="00736630"/>
    <w:rsid w:val="00736974"/>
    <w:rsid w:val="00736D04"/>
    <w:rsid w:val="00737AB6"/>
    <w:rsid w:val="00740308"/>
    <w:rsid w:val="00741276"/>
    <w:rsid w:val="007419C7"/>
    <w:rsid w:val="00741AC6"/>
    <w:rsid w:val="007422F0"/>
    <w:rsid w:val="00743117"/>
    <w:rsid w:val="00743F48"/>
    <w:rsid w:val="007451BE"/>
    <w:rsid w:val="0074535C"/>
    <w:rsid w:val="00745657"/>
    <w:rsid w:val="007476D3"/>
    <w:rsid w:val="007501B4"/>
    <w:rsid w:val="0075065E"/>
    <w:rsid w:val="007508E6"/>
    <w:rsid w:val="00750DE4"/>
    <w:rsid w:val="0075196D"/>
    <w:rsid w:val="00751E2D"/>
    <w:rsid w:val="007525D6"/>
    <w:rsid w:val="00752AE1"/>
    <w:rsid w:val="00754079"/>
    <w:rsid w:val="007548A6"/>
    <w:rsid w:val="00754BD1"/>
    <w:rsid w:val="0075547F"/>
    <w:rsid w:val="00755488"/>
    <w:rsid w:val="007566EA"/>
    <w:rsid w:val="0075673F"/>
    <w:rsid w:val="00756EA4"/>
    <w:rsid w:val="007574CB"/>
    <w:rsid w:val="007578F0"/>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0049"/>
    <w:rsid w:val="00771B46"/>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3611"/>
    <w:rsid w:val="00784091"/>
    <w:rsid w:val="00784EFF"/>
    <w:rsid w:val="00785AC3"/>
    <w:rsid w:val="007860D2"/>
    <w:rsid w:val="00787A48"/>
    <w:rsid w:val="00787C7B"/>
    <w:rsid w:val="00787D32"/>
    <w:rsid w:val="00787E23"/>
    <w:rsid w:val="0079073D"/>
    <w:rsid w:val="0079079C"/>
    <w:rsid w:val="00791325"/>
    <w:rsid w:val="00791B66"/>
    <w:rsid w:val="007928FC"/>
    <w:rsid w:val="00792D50"/>
    <w:rsid w:val="007931CC"/>
    <w:rsid w:val="00793EC9"/>
    <w:rsid w:val="00794CE7"/>
    <w:rsid w:val="007952F1"/>
    <w:rsid w:val="00795435"/>
    <w:rsid w:val="00795585"/>
    <w:rsid w:val="0079654E"/>
    <w:rsid w:val="00796A5A"/>
    <w:rsid w:val="0079722D"/>
    <w:rsid w:val="00797831"/>
    <w:rsid w:val="007A02EC"/>
    <w:rsid w:val="007A0978"/>
    <w:rsid w:val="007A1E22"/>
    <w:rsid w:val="007A2104"/>
    <w:rsid w:val="007A2377"/>
    <w:rsid w:val="007A24B8"/>
    <w:rsid w:val="007A3406"/>
    <w:rsid w:val="007A3434"/>
    <w:rsid w:val="007A387D"/>
    <w:rsid w:val="007A3BC2"/>
    <w:rsid w:val="007A4579"/>
    <w:rsid w:val="007A493C"/>
    <w:rsid w:val="007A4BB4"/>
    <w:rsid w:val="007A530F"/>
    <w:rsid w:val="007A541C"/>
    <w:rsid w:val="007A57F6"/>
    <w:rsid w:val="007A59D7"/>
    <w:rsid w:val="007A6629"/>
    <w:rsid w:val="007A7257"/>
    <w:rsid w:val="007A7BE0"/>
    <w:rsid w:val="007B0065"/>
    <w:rsid w:val="007B02BD"/>
    <w:rsid w:val="007B0817"/>
    <w:rsid w:val="007B0BDB"/>
    <w:rsid w:val="007B0DF2"/>
    <w:rsid w:val="007B0E85"/>
    <w:rsid w:val="007B1719"/>
    <w:rsid w:val="007B1741"/>
    <w:rsid w:val="007B2661"/>
    <w:rsid w:val="007B3402"/>
    <w:rsid w:val="007B341D"/>
    <w:rsid w:val="007B397D"/>
    <w:rsid w:val="007B4774"/>
    <w:rsid w:val="007B517E"/>
    <w:rsid w:val="007B5EC1"/>
    <w:rsid w:val="007B6167"/>
    <w:rsid w:val="007B6EF9"/>
    <w:rsid w:val="007B6F30"/>
    <w:rsid w:val="007B7446"/>
    <w:rsid w:val="007B7785"/>
    <w:rsid w:val="007B7BFB"/>
    <w:rsid w:val="007C0E55"/>
    <w:rsid w:val="007C1610"/>
    <w:rsid w:val="007C1987"/>
    <w:rsid w:val="007C203D"/>
    <w:rsid w:val="007C2EF9"/>
    <w:rsid w:val="007C32F1"/>
    <w:rsid w:val="007C3753"/>
    <w:rsid w:val="007C3A04"/>
    <w:rsid w:val="007C3B8A"/>
    <w:rsid w:val="007C46DC"/>
    <w:rsid w:val="007C4848"/>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6EB"/>
    <w:rsid w:val="007E08D9"/>
    <w:rsid w:val="007E0D13"/>
    <w:rsid w:val="007E0D7C"/>
    <w:rsid w:val="007E1FCC"/>
    <w:rsid w:val="007E35F8"/>
    <w:rsid w:val="007E395C"/>
    <w:rsid w:val="007E39B2"/>
    <w:rsid w:val="007E3B39"/>
    <w:rsid w:val="007E460A"/>
    <w:rsid w:val="007E5418"/>
    <w:rsid w:val="007E544D"/>
    <w:rsid w:val="007E6419"/>
    <w:rsid w:val="007E69F6"/>
    <w:rsid w:val="007E6FC2"/>
    <w:rsid w:val="007E722A"/>
    <w:rsid w:val="007E7617"/>
    <w:rsid w:val="007E7B94"/>
    <w:rsid w:val="007E7DC1"/>
    <w:rsid w:val="007F0179"/>
    <w:rsid w:val="007F0AF2"/>
    <w:rsid w:val="007F0C3D"/>
    <w:rsid w:val="007F0F06"/>
    <w:rsid w:val="007F16E7"/>
    <w:rsid w:val="007F1CE2"/>
    <w:rsid w:val="007F210F"/>
    <w:rsid w:val="007F240F"/>
    <w:rsid w:val="007F4432"/>
    <w:rsid w:val="007F4914"/>
    <w:rsid w:val="007F5108"/>
    <w:rsid w:val="007F52A0"/>
    <w:rsid w:val="007F593B"/>
    <w:rsid w:val="007F5A7E"/>
    <w:rsid w:val="007F63A0"/>
    <w:rsid w:val="007F6FB8"/>
    <w:rsid w:val="00800075"/>
    <w:rsid w:val="00800B8A"/>
    <w:rsid w:val="00800CE7"/>
    <w:rsid w:val="0080184B"/>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281D"/>
    <w:rsid w:val="0081340F"/>
    <w:rsid w:val="00813B0F"/>
    <w:rsid w:val="00813C0D"/>
    <w:rsid w:val="0081557E"/>
    <w:rsid w:val="00815A19"/>
    <w:rsid w:val="00815ECE"/>
    <w:rsid w:val="008169CA"/>
    <w:rsid w:val="00816E21"/>
    <w:rsid w:val="008203E2"/>
    <w:rsid w:val="008205D3"/>
    <w:rsid w:val="00820B03"/>
    <w:rsid w:val="00820F84"/>
    <w:rsid w:val="00821719"/>
    <w:rsid w:val="008222E2"/>
    <w:rsid w:val="0082295D"/>
    <w:rsid w:val="00822FC3"/>
    <w:rsid w:val="00823F33"/>
    <w:rsid w:val="00823F44"/>
    <w:rsid w:val="00823F77"/>
    <w:rsid w:val="00824268"/>
    <w:rsid w:val="008243BE"/>
    <w:rsid w:val="00824595"/>
    <w:rsid w:val="0082472B"/>
    <w:rsid w:val="00824804"/>
    <w:rsid w:val="00824A4D"/>
    <w:rsid w:val="0082596A"/>
    <w:rsid w:val="008269AC"/>
    <w:rsid w:val="00826B2F"/>
    <w:rsid w:val="00830751"/>
    <w:rsid w:val="00830B9D"/>
    <w:rsid w:val="00830C3E"/>
    <w:rsid w:val="00830E7D"/>
    <w:rsid w:val="00831ECB"/>
    <w:rsid w:val="008324D0"/>
    <w:rsid w:val="0083259A"/>
    <w:rsid w:val="00832B5F"/>
    <w:rsid w:val="00832BD7"/>
    <w:rsid w:val="008341B0"/>
    <w:rsid w:val="00834CB8"/>
    <w:rsid w:val="00835B66"/>
    <w:rsid w:val="00835D25"/>
    <w:rsid w:val="008362A4"/>
    <w:rsid w:val="0083690A"/>
    <w:rsid w:val="00836B11"/>
    <w:rsid w:val="00837132"/>
    <w:rsid w:val="008405E7"/>
    <w:rsid w:val="00840869"/>
    <w:rsid w:val="00840AB4"/>
    <w:rsid w:val="0084102C"/>
    <w:rsid w:val="0084130E"/>
    <w:rsid w:val="00841842"/>
    <w:rsid w:val="00841906"/>
    <w:rsid w:val="00841B99"/>
    <w:rsid w:val="0084221C"/>
    <w:rsid w:val="0084323F"/>
    <w:rsid w:val="00843773"/>
    <w:rsid w:val="0084377E"/>
    <w:rsid w:val="00843B2C"/>
    <w:rsid w:val="00843D69"/>
    <w:rsid w:val="00845485"/>
    <w:rsid w:val="00845A66"/>
    <w:rsid w:val="00845DEF"/>
    <w:rsid w:val="0084731A"/>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578D2"/>
    <w:rsid w:val="0086009C"/>
    <w:rsid w:val="0086013A"/>
    <w:rsid w:val="00860696"/>
    <w:rsid w:val="00860BD8"/>
    <w:rsid w:val="008614CA"/>
    <w:rsid w:val="0086183B"/>
    <w:rsid w:val="0086195A"/>
    <w:rsid w:val="00863236"/>
    <w:rsid w:val="0086344A"/>
    <w:rsid w:val="00863ACC"/>
    <w:rsid w:val="0086401B"/>
    <w:rsid w:val="008645A3"/>
    <w:rsid w:val="008648B0"/>
    <w:rsid w:val="00864BCE"/>
    <w:rsid w:val="0086558F"/>
    <w:rsid w:val="008657B4"/>
    <w:rsid w:val="00865964"/>
    <w:rsid w:val="008660BC"/>
    <w:rsid w:val="00866253"/>
    <w:rsid w:val="00866666"/>
    <w:rsid w:val="00866B68"/>
    <w:rsid w:val="00867C81"/>
    <w:rsid w:val="0087003F"/>
    <w:rsid w:val="0087079F"/>
    <w:rsid w:val="0087087E"/>
    <w:rsid w:val="00870BE3"/>
    <w:rsid w:val="0087152A"/>
    <w:rsid w:val="00871892"/>
    <w:rsid w:val="00871F02"/>
    <w:rsid w:val="00872F90"/>
    <w:rsid w:val="00873254"/>
    <w:rsid w:val="00873BE3"/>
    <w:rsid w:val="00873F72"/>
    <w:rsid w:val="00875D38"/>
    <w:rsid w:val="008768D3"/>
    <w:rsid w:val="00876A76"/>
    <w:rsid w:val="00876BEB"/>
    <w:rsid w:val="00880298"/>
    <w:rsid w:val="00880C57"/>
    <w:rsid w:val="0088116E"/>
    <w:rsid w:val="00881B33"/>
    <w:rsid w:val="00882B8B"/>
    <w:rsid w:val="00883293"/>
    <w:rsid w:val="00884CC0"/>
    <w:rsid w:val="008851B6"/>
    <w:rsid w:val="00886AD4"/>
    <w:rsid w:val="00887657"/>
    <w:rsid w:val="00887879"/>
    <w:rsid w:val="0089020D"/>
    <w:rsid w:val="00890994"/>
    <w:rsid w:val="0089143F"/>
    <w:rsid w:val="008920D9"/>
    <w:rsid w:val="0089346B"/>
    <w:rsid w:val="0089362F"/>
    <w:rsid w:val="00893D8C"/>
    <w:rsid w:val="00893F06"/>
    <w:rsid w:val="00894469"/>
    <w:rsid w:val="0089501C"/>
    <w:rsid w:val="008950F3"/>
    <w:rsid w:val="00895658"/>
    <w:rsid w:val="00895A9D"/>
    <w:rsid w:val="00895F3B"/>
    <w:rsid w:val="008A0973"/>
    <w:rsid w:val="008A2065"/>
    <w:rsid w:val="008A2913"/>
    <w:rsid w:val="008A3A94"/>
    <w:rsid w:val="008A3B04"/>
    <w:rsid w:val="008A3C3B"/>
    <w:rsid w:val="008A409A"/>
    <w:rsid w:val="008A4807"/>
    <w:rsid w:val="008A4E57"/>
    <w:rsid w:val="008A4F6A"/>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1C45"/>
    <w:rsid w:val="008C2395"/>
    <w:rsid w:val="008C2F85"/>
    <w:rsid w:val="008C3031"/>
    <w:rsid w:val="008C33AB"/>
    <w:rsid w:val="008C3F4C"/>
    <w:rsid w:val="008C4A94"/>
    <w:rsid w:val="008C6188"/>
    <w:rsid w:val="008C6294"/>
    <w:rsid w:val="008C62A3"/>
    <w:rsid w:val="008C7CE5"/>
    <w:rsid w:val="008D0D9D"/>
    <w:rsid w:val="008D0F61"/>
    <w:rsid w:val="008D1079"/>
    <w:rsid w:val="008D1AA9"/>
    <w:rsid w:val="008D1FBD"/>
    <w:rsid w:val="008D247D"/>
    <w:rsid w:val="008D2719"/>
    <w:rsid w:val="008D44C9"/>
    <w:rsid w:val="008D4613"/>
    <w:rsid w:val="008D46C3"/>
    <w:rsid w:val="008D4CC7"/>
    <w:rsid w:val="008D4ED6"/>
    <w:rsid w:val="008D54C7"/>
    <w:rsid w:val="008D5C65"/>
    <w:rsid w:val="008D5D15"/>
    <w:rsid w:val="008D6993"/>
    <w:rsid w:val="008D7152"/>
    <w:rsid w:val="008D734E"/>
    <w:rsid w:val="008D7A37"/>
    <w:rsid w:val="008D7FD9"/>
    <w:rsid w:val="008E0041"/>
    <w:rsid w:val="008E09BF"/>
    <w:rsid w:val="008E1A89"/>
    <w:rsid w:val="008E1F9C"/>
    <w:rsid w:val="008E23E9"/>
    <w:rsid w:val="008E3268"/>
    <w:rsid w:val="008E3B54"/>
    <w:rsid w:val="008E3EE6"/>
    <w:rsid w:val="008E41FA"/>
    <w:rsid w:val="008E436A"/>
    <w:rsid w:val="008E4844"/>
    <w:rsid w:val="008E5CD0"/>
    <w:rsid w:val="008E6290"/>
    <w:rsid w:val="008E7119"/>
    <w:rsid w:val="008E73B6"/>
    <w:rsid w:val="008F058F"/>
    <w:rsid w:val="008F1ACB"/>
    <w:rsid w:val="008F24B8"/>
    <w:rsid w:val="008F2830"/>
    <w:rsid w:val="008F3067"/>
    <w:rsid w:val="008F32F7"/>
    <w:rsid w:val="008F357D"/>
    <w:rsid w:val="008F39BC"/>
    <w:rsid w:val="008F3ED6"/>
    <w:rsid w:val="008F45BD"/>
    <w:rsid w:val="008F45C8"/>
    <w:rsid w:val="008F4F9B"/>
    <w:rsid w:val="008F5385"/>
    <w:rsid w:val="008F5EE5"/>
    <w:rsid w:val="008F6571"/>
    <w:rsid w:val="008F693D"/>
    <w:rsid w:val="008F6F7C"/>
    <w:rsid w:val="008F7244"/>
    <w:rsid w:val="008F728C"/>
    <w:rsid w:val="00901C94"/>
    <w:rsid w:val="00901FED"/>
    <w:rsid w:val="0090256B"/>
    <w:rsid w:val="0090265C"/>
    <w:rsid w:val="0090281A"/>
    <w:rsid w:val="00902F31"/>
    <w:rsid w:val="0090492C"/>
    <w:rsid w:val="00904DA5"/>
    <w:rsid w:val="00904E86"/>
    <w:rsid w:val="009051B1"/>
    <w:rsid w:val="00905772"/>
    <w:rsid w:val="0090596D"/>
    <w:rsid w:val="009059F7"/>
    <w:rsid w:val="0090624B"/>
    <w:rsid w:val="00906F98"/>
    <w:rsid w:val="00907947"/>
    <w:rsid w:val="00907F4A"/>
    <w:rsid w:val="00911FF0"/>
    <w:rsid w:val="009120FA"/>
    <w:rsid w:val="00912137"/>
    <w:rsid w:val="00912442"/>
    <w:rsid w:val="00912B76"/>
    <w:rsid w:val="00912EBC"/>
    <w:rsid w:val="00913C5B"/>
    <w:rsid w:val="009164A3"/>
    <w:rsid w:val="00916653"/>
    <w:rsid w:val="00917505"/>
    <w:rsid w:val="009203C1"/>
    <w:rsid w:val="00921C12"/>
    <w:rsid w:val="0092325E"/>
    <w:rsid w:val="009233ED"/>
    <w:rsid w:val="00923E4C"/>
    <w:rsid w:val="00924048"/>
    <w:rsid w:val="00924B48"/>
    <w:rsid w:val="00924DB2"/>
    <w:rsid w:val="0092564B"/>
    <w:rsid w:val="00926E17"/>
    <w:rsid w:val="00926F53"/>
    <w:rsid w:val="0092726D"/>
    <w:rsid w:val="0092798B"/>
    <w:rsid w:val="00927A16"/>
    <w:rsid w:val="00927F0B"/>
    <w:rsid w:val="009301D7"/>
    <w:rsid w:val="009306D6"/>
    <w:rsid w:val="00930736"/>
    <w:rsid w:val="00930B91"/>
    <w:rsid w:val="00930CA6"/>
    <w:rsid w:val="00931ED1"/>
    <w:rsid w:val="00933E62"/>
    <w:rsid w:val="0093443D"/>
    <w:rsid w:val="00934AE8"/>
    <w:rsid w:val="00934C18"/>
    <w:rsid w:val="009352DC"/>
    <w:rsid w:val="00935324"/>
    <w:rsid w:val="009374FB"/>
    <w:rsid w:val="0093756A"/>
    <w:rsid w:val="00937914"/>
    <w:rsid w:val="00937F5C"/>
    <w:rsid w:val="009400CB"/>
    <w:rsid w:val="00940931"/>
    <w:rsid w:val="00940B63"/>
    <w:rsid w:val="00940E07"/>
    <w:rsid w:val="0094102F"/>
    <w:rsid w:val="00941AE2"/>
    <w:rsid w:val="00942086"/>
    <w:rsid w:val="00942708"/>
    <w:rsid w:val="00943E1C"/>
    <w:rsid w:val="00943FA9"/>
    <w:rsid w:val="00944360"/>
    <w:rsid w:val="009446E5"/>
    <w:rsid w:val="00945164"/>
    <w:rsid w:val="00945BDD"/>
    <w:rsid w:val="00945E0B"/>
    <w:rsid w:val="0094622C"/>
    <w:rsid w:val="00946655"/>
    <w:rsid w:val="00946C39"/>
    <w:rsid w:val="00946E53"/>
    <w:rsid w:val="00951DD9"/>
    <w:rsid w:val="009523FB"/>
    <w:rsid w:val="0095265B"/>
    <w:rsid w:val="0095380C"/>
    <w:rsid w:val="009548A1"/>
    <w:rsid w:val="00954C56"/>
    <w:rsid w:val="0095500B"/>
    <w:rsid w:val="00955264"/>
    <w:rsid w:val="00955402"/>
    <w:rsid w:val="0095541A"/>
    <w:rsid w:val="00955968"/>
    <w:rsid w:val="0095692D"/>
    <w:rsid w:val="00956B1D"/>
    <w:rsid w:val="00957009"/>
    <w:rsid w:val="009573E4"/>
    <w:rsid w:val="0096045A"/>
    <w:rsid w:val="00961194"/>
    <w:rsid w:val="00961500"/>
    <w:rsid w:val="009622C0"/>
    <w:rsid w:val="0096264F"/>
    <w:rsid w:val="00963807"/>
    <w:rsid w:val="00963BF8"/>
    <w:rsid w:val="009641F6"/>
    <w:rsid w:val="009642F0"/>
    <w:rsid w:val="00964B30"/>
    <w:rsid w:val="00965232"/>
    <w:rsid w:val="00966778"/>
    <w:rsid w:val="009675B7"/>
    <w:rsid w:val="00970261"/>
    <w:rsid w:val="009702C7"/>
    <w:rsid w:val="00970887"/>
    <w:rsid w:val="00970E42"/>
    <w:rsid w:val="00971CDD"/>
    <w:rsid w:val="00971D46"/>
    <w:rsid w:val="00971F1B"/>
    <w:rsid w:val="009720CB"/>
    <w:rsid w:val="009723BA"/>
    <w:rsid w:val="00973A88"/>
    <w:rsid w:val="00973D20"/>
    <w:rsid w:val="0097472A"/>
    <w:rsid w:val="00974D1F"/>
    <w:rsid w:val="00974F17"/>
    <w:rsid w:val="009753B3"/>
    <w:rsid w:val="00976B34"/>
    <w:rsid w:val="00976B8B"/>
    <w:rsid w:val="009772B4"/>
    <w:rsid w:val="00977534"/>
    <w:rsid w:val="00977F06"/>
    <w:rsid w:val="00980C88"/>
    <w:rsid w:val="00980FB9"/>
    <w:rsid w:val="00981459"/>
    <w:rsid w:val="00981974"/>
    <w:rsid w:val="009823CE"/>
    <w:rsid w:val="00982566"/>
    <w:rsid w:val="009830EC"/>
    <w:rsid w:val="00983910"/>
    <w:rsid w:val="00983BC0"/>
    <w:rsid w:val="00984B4A"/>
    <w:rsid w:val="0098521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7D5"/>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10"/>
    <w:rsid w:val="009A3425"/>
    <w:rsid w:val="009A36E8"/>
    <w:rsid w:val="009A379B"/>
    <w:rsid w:val="009A38B6"/>
    <w:rsid w:val="009A39B8"/>
    <w:rsid w:val="009A4013"/>
    <w:rsid w:val="009A4415"/>
    <w:rsid w:val="009A582F"/>
    <w:rsid w:val="009A6C04"/>
    <w:rsid w:val="009A74EA"/>
    <w:rsid w:val="009A7F57"/>
    <w:rsid w:val="009B5F44"/>
    <w:rsid w:val="009B7729"/>
    <w:rsid w:val="009C09AB"/>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3406"/>
    <w:rsid w:val="009E49EA"/>
    <w:rsid w:val="009E4C06"/>
    <w:rsid w:val="009E543F"/>
    <w:rsid w:val="009E5A86"/>
    <w:rsid w:val="009E5D07"/>
    <w:rsid w:val="009E65E2"/>
    <w:rsid w:val="009E6668"/>
    <w:rsid w:val="009E6B2D"/>
    <w:rsid w:val="009E6FA8"/>
    <w:rsid w:val="009E7885"/>
    <w:rsid w:val="009F02C4"/>
    <w:rsid w:val="009F03F0"/>
    <w:rsid w:val="009F0EA4"/>
    <w:rsid w:val="009F1FC1"/>
    <w:rsid w:val="009F205E"/>
    <w:rsid w:val="009F289D"/>
    <w:rsid w:val="009F2E7E"/>
    <w:rsid w:val="009F3383"/>
    <w:rsid w:val="009F39F1"/>
    <w:rsid w:val="009F5217"/>
    <w:rsid w:val="009F6083"/>
    <w:rsid w:val="009F76B9"/>
    <w:rsid w:val="009F7C46"/>
    <w:rsid w:val="00A00060"/>
    <w:rsid w:val="00A006D2"/>
    <w:rsid w:val="00A00776"/>
    <w:rsid w:val="00A01479"/>
    <w:rsid w:val="00A01706"/>
    <w:rsid w:val="00A01842"/>
    <w:rsid w:val="00A01D3B"/>
    <w:rsid w:val="00A02256"/>
    <w:rsid w:val="00A022CC"/>
    <w:rsid w:val="00A0282C"/>
    <w:rsid w:val="00A03074"/>
    <w:rsid w:val="00A0377E"/>
    <w:rsid w:val="00A0394B"/>
    <w:rsid w:val="00A03B8D"/>
    <w:rsid w:val="00A04618"/>
    <w:rsid w:val="00A05FCC"/>
    <w:rsid w:val="00A06129"/>
    <w:rsid w:val="00A062DB"/>
    <w:rsid w:val="00A069FA"/>
    <w:rsid w:val="00A06DA2"/>
    <w:rsid w:val="00A073F0"/>
    <w:rsid w:val="00A1021E"/>
    <w:rsid w:val="00A10949"/>
    <w:rsid w:val="00A10D77"/>
    <w:rsid w:val="00A10FA6"/>
    <w:rsid w:val="00A11649"/>
    <w:rsid w:val="00A11F80"/>
    <w:rsid w:val="00A12054"/>
    <w:rsid w:val="00A128F5"/>
    <w:rsid w:val="00A12B37"/>
    <w:rsid w:val="00A12BDD"/>
    <w:rsid w:val="00A12BE5"/>
    <w:rsid w:val="00A132CF"/>
    <w:rsid w:val="00A13F8A"/>
    <w:rsid w:val="00A15592"/>
    <w:rsid w:val="00A158E6"/>
    <w:rsid w:val="00A15EDE"/>
    <w:rsid w:val="00A165A3"/>
    <w:rsid w:val="00A16AFE"/>
    <w:rsid w:val="00A16B5B"/>
    <w:rsid w:val="00A16EA7"/>
    <w:rsid w:val="00A17B11"/>
    <w:rsid w:val="00A17C4D"/>
    <w:rsid w:val="00A20299"/>
    <w:rsid w:val="00A20714"/>
    <w:rsid w:val="00A21185"/>
    <w:rsid w:val="00A21309"/>
    <w:rsid w:val="00A214A1"/>
    <w:rsid w:val="00A2169C"/>
    <w:rsid w:val="00A22757"/>
    <w:rsid w:val="00A2406F"/>
    <w:rsid w:val="00A25DD3"/>
    <w:rsid w:val="00A26047"/>
    <w:rsid w:val="00A2695D"/>
    <w:rsid w:val="00A26B35"/>
    <w:rsid w:val="00A26CB4"/>
    <w:rsid w:val="00A26E21"/>
    <w:rsid w:val="00A3150A"/>
    <w:rsid w:val="00A32E4E"/>
    <w:rsid w:val="00A32EDE"/>
    <w:rsid w:val="00A335C3"/>
    <w:rsid w:val="00A33ACB"/>
    <w:rsid w:val="00A3447D"/>
    <w:rsid w:val="00A345B0"/>
    <w:rsid w:val="00A35027"/>
    <w:rsid w:val="00A35363"/>
    <w:rsid w:val="00A357A3"/>
    <w:rsid w:val="00A36983"/>
    <w:rsid w:val="00A369E5"/>
    <w:rsid w:val="00A3708E"/>
    <w:rsid w:val="00A372D7"/>
    <w:rsid w:val="00A3772C"/>
    <w:rsid w:val="00A40004"/>
    <w:rsid w:val="00A40010"/>
    <w:rsid w:val="00A40AE3"/>
    <w:rsid w:val="00A41AA1"/>
    <w:rsid w:val="00A41EB6"/>
    <w:rsid w:val="00A436EB"/>
    <w:rsid w:val="00A43E60"/>
    <w:rsid w:val="00A44347"/>
    <w:rsid w:val="00A446D5"/>
    <w:rsid w:val="00A448F4"/>
    <w:rsid w:val="00A4520A"/>
    <w:rsid w:val="00A4696A"/>
    <w:rsid w:val="00A4775F"/>
    <w:rsid w:val="00A47C34"/>
    <w:rsid w:val="00A50225"/>
    <w:rsid w:val="00A50981"/>
    <w:rsid w:val="00A50E61"/>
    <w:rsid w:val="00A51493"/>
    <w:rsid w:val="00A52019"/>
    <w:rsid w:val="00A529C4"/>
    <w:rsid w:val="00A529D0"/>
    <w:rsid w:val="00A52C57"/>
    <w:rsid w:val="00A52E4B"/>
    <w:rsid w:val="00A54025"/>
    <w:rsid w:val="00A54625"/>
    <w:rsid w:val="00A54A86"/>
    <w:rsid w:val="00A54BFF"/>
    <w:rsid w:val="00A5514B"/>
    <w:rsid w:val="00A5563E"/>
    <w:rsid w:val="00A55797"/>
    <w:rsid w:val="00A55E98"/>
    <w:rsid w:val="00A55F06"/>
    <w:rsid w:val="00A561FC"/>
    <w:rsid w:val="00A56B19"/>
    <w:rsid w:val="00A57646"/>
    <w:rsid w:val="00A57FC6"/>
    <w:rsid w:val="00A60772"/>
    <w:rsid w:val="00A61079"/>
    <w:rsid w:val="00A617E9"/>
    <w:rsid w:val="00A624AF"/>
    <w:rsid w:val="00A630EC"/>
    <w:rsid w:val="00A63A56"/>
    <w:rsid w:val="00A65139"/>
    <w:rsid w:val="00A656AD"/>
    <w:rsid w:val="00A669D3"/>
    <w:rsid w:val="00A66EA8"/>
    <w:rsid w:val="00A66F28"/>
    <w:rsid w:val="00A66FE6"/>
    <w:rsid w:val="00A67025"/>
    <w:rsid w:val="00A67030"/>
    <w:rsid w:val="00A6739E"/>
    <w:rsid w:val="00A678A8"/>
    <w:rsid w:val="00A700BA"/>
    <w:rsid w:val="00A706E8"/>
    <w:rsid w:val="00A70872"/>
    <w:rsid w:val="00A71076"/>
    <w:rsid w:val="00A71622"/>
    <w:rsid w:val="00A72092"/>
    <w:rsid w:val="00A72AE1"/>
    <w:rsid w:val="00A72D70"/>
    <w:rsid w:val="00A73896"/>
    <w:rsid w:val="00A74D42"/>
    <w:rsid w:val="00A74E19"/>
    <w:rsid w:val="00A753F8"/>
    <w:rsid w:val="00A756FC"/>
    <w:rsid w:val="00A766D5"/>
    <w:rsid w:val="00A77330"/>
    <w:rsid w:val="00A77945"/>
    <w:rsid w:val="00A8126F"/>
    <w:rsid w:val="00A81A7A"/>
    <w:rsid w:val="00A836C5"/>
    <w:rsid w:val="00A836E0"/>
    <w:rsid w:val="00A83E42"/>
    <w:rsid w:val="00A84011"/>
    <w:rsid w:val="00A8513B"/>
    <w:rsid w:val="00A852F6"/>
    <w:rsid w:val="00A86240"/>
    <w:rsid w:val="00A8638A"/>
    <w:rsid w:val="00A86561"/>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568D"/>
    <w:rsid w:val="00A9633E"/>
    <w:rsid w:val="00A9694C"/>
    <w:rsid w:val="00A96E46"/>
    <w:rsid w:val="00A97AE6"/>
    <w:rsid w:val="00A97B94"/>
    <w:rsid w:val="00AA01E7"/>
    <w:rsid w:val="00AA02D6"/>
    <w:rsid w:val="00AA10E2"/>
    <w:rsid w:val="00AA179D"/>
    <w:rsid w:val="00AA2048"/>
    <w:rsid w:val="00AA2743"/>
    <w:rsid w:val="00AA2BF6"/>
    <w:rsid w:val="00AA2CC5"/>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0CEE"/>
    <w:rsid w:val="00AB158D"/>
    <w:rsid w:val="00AB161F"/>
    <w:rsid w:val="00AB2BCD"/>
    <w:rsid w:val="00AB2EB4"/>
    <w:rsid w:val="00AB3860"/>
    <w:rsid w:val="00AB574A"/>
    <w:rsid w:val="00AB645C"/>
    <w:rsid w:val="00AB6C0B"/>
    <w:rsid w:val="00AB6DD3"/>
    <w:rsid w:val="00AC017A"/>
    <w:rsid w:val="00AC09A8"/>
    <w:rsid w:val="00AC219D"/>
    <w:rsid w:val="00AC41B5"/>
    <w:rsid w:val="00AC4386"/>
    <w:rsid w:val="00AC59D3"/>
    <w:rsid w:val="00AC5D62"/>
    <w:rsid w:val="00AC6265"/>
    <w:rsid w:val="00AC6355"/>
    <w:rsid w:val="00AC6A1D"/>
    <w:rsid w:val="00AC7958"/>
    <w:rsid w:val="00AC7A48"/>
    <w:rsid w:val="00AD07C1"/>
    <w:rsid w:val="00AD0807"/>
    <w:rsid w:val="00AD0D89"/>
    <w:rsid w:val="00AD1FE7"/>
    <w:rsid w:val="00AD2129"/>
    <w:rsid w:val="00AD2273"/>
    <w:rsid w:val="00AD2D7F"/>
    <w:rsid w:val="00AD3AD6"/>
    <w:rsid w:val="00AD42D5"/>
    <w:rsid w:val="00AD441D"/>
    <w:rsid w:val="00AD4D48"/>
    <w:rsid w:val="00AD4F0B"/>
    <w:rsid w:val="00AD507D"/>
    <w:rsid w:val="00AD54C0"/>
    <w:rsid w:val="00AD54DE"/>
    <w:rsid w:val="00AD5843"/>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87E"/>
    <w:rsid w:val="00AE6A92"/>
    <w:rsid w:val="00AE6C1E"/>
    <w:rsid w:val="00AE6FF8"/>
    <w:rsid w:val="00AE7100"/>
    <w:rsid w:val="00AE7B61"/>
    <w:rsid w:val="00AF0020"/>
    <w:rsid w:val="00AF0A40"/>
    <w:rsid w:val="00AF113D"/>
    <w:rsid w:val="00AF1253"/>
    <w:rsid w:val="00AF293F"/>
    <w:rsid w:val="00AF2A67"/>
    <w:rsid w:val="00AF4361"/>
    <w:rsid w:val="00AF4AF7"/>
    <w:rsid w:val="00AF4C50"/>
    <w:rsid w:val="00AF4FB8"/>
    <w:rsid w:val="00AF51B3"/>
    <w:rsid w:val="00AF5C7B"/>
    <w:rsid w:val="00AF6757"/>
    <w:rsid w:val="00AF67D7"/>
    <w:rsid w:val="00AF714A"/>
    <w:rsid w:val="00AF74E1"/>
    <w:rsid w:val="00AF7C01"/>
    <w:rsid w:val="00B00537"/>
    <w:rsid w:val="00B007DE"/>
    <w:rsid w:val="00B00CD3"/>
    <w:rsid w:val="00B00D4F"/>
    <w:rsid w:val="00B016B0"/>
    <w:rsid w:val="00B01B10"/>
    <w:rsid w:val="00B01EE5"/>
    <w:rsid w:val="00B026AD"/>
    <w:rsid w:val="00B03015"/>
    <w:rsid w:val="00B03558"/>
    <w:rsid w:val="00B04744"/>
    <w:rsid w:val="00B0496D"/>
    <w:rsid w:val="00B04A17"/>
    <w:rsid w:val="00B04B26"/>
    <w:rsid w:val="00B04D4E"/>
    <w:rsid w:val="00B04E43"/>
    <w:rsid w:val="00B059D4"/>
    <w:rsid w:val="00B05D91"/>
    <w:rsid w:val="00B06272"/>
    <w:rsid w:val="00B06358"/>
    <w:rsid w:val="00B064CB"/>
    <w:rsid w:val="00B06B98"/>
    <w:rsid w:val="00B06CDA"/>
    <w:rsid w:val="00B073F3"/>
    <w:rsid w:val="00B07CA1"/>
    <w:rsid w:val="00B10438"/>
    <w:rsid w:val="00B104B8"/>
    <w:rsid w:val="00B1072D"/>
    <w:rsid w:val="00B10C52"/>
    <w:rsid w:val="00B11ECB"/>
    <w:rsid w:val="00B122F7"/>
    <w:rsid w:val="00B13779"/>
    <w:rsid w:val="00B14AEF"/>
    <w:rsid w:val="00B1559F"/>
    <w:rsid w:val="00B15C9E"/>
    <w:rsid w:val="00B16009"/>
    <w:rsid w:val="00B16321"/>
    <w:rsid w:val="00B163A2"/>
    <w:rsid w:val="00B16406"/>
    <w:rsid w:val="00B168B0"/>
    <w:rsid w:val="00B16A97"/>
    <w:rsid w:val="00B16DEB"/>
    <w:rsid w:val="00B1797B"/>
    <w:rsid w:val="00B20022"/>
    <w:rsid w:val="00B206D6"/>
    <w:rsid w:val="00B20AF7"/>
    <w:rsid w:val="00B2119B"/>
    <w:rsid w:val="00B212DA"/>
    <w:rsid w:val="00B21DF0"/>
    <w:rsid w:val="00B22124"/>
    <w:rsid w:val="00B229FA"/>
    <w:rsid w:val="00B231C7"/>
    <w:rsid w:val="00B24B4D"/>
    <w:rsid w:val="00B24B70"/>
    <w:rsid w:val="00B24D60"/>
    <w:rsid w:val="00B25564"/>
    <w:rsid w:val="00B25CD0"/>
    <w:rsid w:val="00B2708C"/>
    <w:rsid w:val="00B27134"/>
    <w:rsid w:val="00B30BE3"/>
    <w:rsid w:val="00B30F4A"/>
    <w:rsid w:val="00B3152E"/>
    <w:rsid w:val="00B3179E"/>
    <w:rsid w:val="00B31B31"/>
    <w:rsid w:val="00B323F9"/>
    <w:rsid w:val="00B32468"/>
    <w:rsid w:val="00B32596"/>
    <w:rsid w:val="00B32879"/>
    <w:rsid w:val="00B32E01"/>
    <w:rsid w:val="00B341E9"/>
    <w:rsid w:val="00B3445A"/>
    <w:rsid w:val="00B3501C"/>
    <w:rsid w:val="00B35160"/>
    <w:rsid w:val="00B3623A"/>
    <w:rsid w:val="00B36541"/>
    <w:rsid w:val="00B36641"/>
    <w:rsid w:val="00B37A34"/>
    <w:rsid w:val="00B4035C"/>
    <w:rsid w:val="00B40BCC"/>
    <w:rsid w:val="00B40CE4"/>
    <w:rsid w:val="00B42921"/>
    <w:rsid w:val="00B42931"/>
    <w:rsid w:val="00B43A0C"/>
    <w:rsid w:val="00B43D91"/>
    <w:rsid w:val="00B443BC"/>
    <w:rsid w:val="00B444B8"/>
    <w:rsid w:val="00B44BA8"/>
    <w:rsid w:val="00B45DAB"/>
    <w:rsid w:val="00B466EF"/>
    <w:rsid w:val="00B46DA0"/>
    <w:rsid w:val="00B4761D"/>
    <w:rsid w:val="00B47C5D"/>
    <w:rsid w:val="00B47D53"/>
    <w:rsid w:val="00B50D3A"/>
    <w:rsid w:val="00B510E1"/>
    <w:rsid w:val="00B51ED8"/>
    <w:rsid w:val="00B52565"/>
    <w:rsid w:val="00B5258C"/>
    <w:rsid w:val="00B53447"/>
    <w:rsid w:val="00B537E2"/>
    <w:rsid w:val="00B53B69"/>
    <w:rsid w:val="00B53F2E"/>
    <w:rsid w:val="00B53FEF"/>
    <w:rsid w:val="00B552A1"/>
    <w:rsid w:val="00B55B2D"/>
    <w:rsid w:val="00B55D7D"/>
    <w:rsid w:val="00B5675F"/>
    <w:rsid w:val="00B57742"/>
    <w:rsid w:val="00B57E6B"/>
    <w:rsid w:val="00B60005"/>
    <w:rsid w:val="00B6031B"/>
    <w:rsid w:val="00B608E1"/>
    <w:rsid w:val="00B60D68"/>
    <w:rsid w:val="00B633CF"/>
    <w:rsid w:val="00B63BB9"/>
    <w:rsid w:val="00B63F8D"/>
    <w:rsid w:val="00B645EB"/>
    <w:rsid w:val="00B658DA"/>
    <w:rsid w:val="00B671A6"/>
    <w:rsid w:val="00B7041D"/>
    <w:rsid w:val="00B713A8"/>
    <w:rsid w:val="00B714C9"/>
    <w:rsid w:val="00B71C3A"/>
    <w:rsid w:val="00B71C83"/>
    <w:rsid w:val="00B728D3"/>
    <w:rsid w:val="00B72C24"/>
    <w:rsid w:val="00B733BC"/>
    <w:rsid w:val="00B736E4"/>
    <w:rsid w:val="00B73F44"/>
    <w:rsid w:val="00B7446E"/>
    <w:rsid w:val="00B75ABE"/>
    <w:rsid w:val="00B76278"/>
    <w:rsid w:val="00B7658A"/>
    <w:rsid w:val="00B767FD"/>
    <w:rsid w:val="00B7711D"/>
    <w:rsid w:val="00B7764C"/>
    <w:rsid w:val="00B80343"/>
    <w:rsid w:val="00B804BA"/>
    <w:rsid w:val="00B814F6"/>
    <w:rsid w:val="00B81B39"/>
    <w:rsid w:val="00B82882"/>
    <w:rsid w:val="00B845C1"/>
    <w:rsid w:val="00B85B3C"/>
    <w:rsid w:val="00B85D91"/>
    <w:rsid w:val="00B861AB"/>
    <w:rsid w:val="00B865A3"/>
    <w:rsid w:val="00B91273"/>
    <w:rsid w:val="00B9143C"/>
    <w:rsid w:val="00B91AAE"/>
    <w:rsid w:val="00B923AD"/>
    <w:rsid w:val="00B9332C"/>
    <w:rsid w:val="00B934E4"/>
    <w:rsid w:val="00B93A75"/>
    <w:rsid w:val="00B94661"/>
    <w:rsid w:val="00B94E8C"/>
    <w:rsid w:val="00B95EBD"/>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6C72"/>
    <w:rsid w:val="00BA7491"/>
    <w:rsid w:val="00BB112C"/>
    <w:rsid w:val="00BB1A75"/>
    <w:rsid w:val="00BB2060"/>
    <w:rsid w:val="00BB21A6"/>
    <w:rsid w:val="00BB2716"/>
    <w:rsid w:val="00BB31C5"/>
    <w:rsid w:val="00BB327E"/>
    <w:rsid w:val="00BB3807"/>
    <w:rsid w:val="00BB3B09"/>
    <w:rsid w:val="00BB5340"/>
    <w:rsid w:val="00BB5CF1"/>
    <w:rsid w:val="00BB6C96"/>
    <w:rsid w:val="00BB722C"/>
    <w:rsid w:val="00BC2393"/>
    <w:rsid w:val="00BC2DA1"/>
    <w:rsid w:val="00BC3608"/>
    <w:rsid w:val="00BC4788"/>
    <w:rsid w:val="00BC4942"/>
    <w:rsid w:val="00BC4D80"/>
    <w:rsid w:val="00BC5343"/>
    <w:rsid w:val="00BC561C"/>
    <w:rsid w:val="00BC567A"/>
    <w:rsid w:val="00BC574C"/>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5BBB"/>
    <w:rsid w:val="00BD6A2D"/>
    <w:rsid w:val="00BD7A1F"/>
    <w:rsid w:val="00BE01F1"/>
    <w:rsid w:val="00BE0713"/>
    <w:rsid w:val="00BE136F"/>
    <w:rsid w:val="00BE13E6"/>
    <w:rsid w:val="00BE199D"/>
    <w:rsid w:val="00BE1AFC"/>
    <w:rsid w:val="00BE21D6"/>
    <w:rsid w:val="00BE2598"/>
    <w:rsid w:val="00BE274B"/>
    <w:rsid w:val="00BE2AFD"/>
    <w:rsid w:val="00BE2F29"/>
    <w:rsid w:val="00BE32FF"/>
    <w:rsid w:val="00BE39BD"/>
    <w:rsid w:val="00BE3E3F"/>
    <w:rsid w:val="00BE3E5D"/>
    <w:rsid w:val="00BE3F0F"/>
    <w:rsid w:val="00BE445C"/>
    <w:rsid w:val="00BE4682"/>
    <w:rsid w:val="00BE4B5A"/>
    <w:rsid w:val="00BE4D55"/>
    <w:rsid w:val="00BE5182"/>
    <w:rsid w:val="00BE5C3F"/>
    <w:rsid w:val="00BE7015"/>
    <w:rsid w:val="00BE79DD"/>
    <w:rsid w:val="00BE7B0A"/>
    <w:rsid w:val="00BE7EA4"/>
    <w:rsid w:val="00BF0581"/>
    <w:rsid w:val="00BF10ED"/>
    <w:rsid w:val="00BF11CD"/>
    <w:rsid w:val="00BF1235"/>
    <w:rsid w:val="00BF1772"/>
    <w:rsid w:val="00BF1B21"/>
    <w:rsid w:val="00BF3639"/>
    <w:rsid w:val="00BF3D06"/>
    <w:rsid w:val="00BF40AD"/>
    <w:rsid w:val="00BF4171"/>
    <w:rsid w:val="00BF434B"/>
    <w:rsid w:val="00BF46B3"/>
    <w:rsid w:val="00BF4995"/>
    <w:rsid w:val="00BF5095"/>
    <w:rsid w:val="00BF5667"/>
    <w:rsid w:val="00BF6372"/>
    <w:rsid w:val="00BF645F"/>
    <w:rsid w:val="00BF6DDA"/>
    <w:rsid w:val="00BF6F52"/>
    <w:rsid w:val="00C00FE0"/>
    <w:rsid w:val="00C01F71"/>
    <w:rsid w:val="00C01FDD"/>
    <w:rsid w:val="00C0265B"/>
    <w:rsid w:val="00C030E2"/>
    <w:rsid w:val="00C0319D"/>
    <w:rsid w:val="00C05147"/>
    <w:rsid w:val="00C0574C"/>
    <w:rsid w:val="00C05847"/>
    <w:rsid w:val="00C05DE0"/>
    <w:rsid w:val="00C0661C"/>
    <w:rsid w:val="00C06705"/>
    <w:rsid w:val="00C06DB7"/>
    <w:rsid w:val="00C07946"/>
    <w:rsid w:val="00C10B8F"/>
    <w:rsid w:val="00C10BC5"/>
    <w:rsid w:val="00C10CE3"/>
    <w:rsid w:val="00C117E9"/>
    <w:rsid w:val="00C12CA7"/>
    <w:rsid w:val="00C12FF0"/>
    <w:rsid w:val="00C12FF2"/>
    <w:rsid w:val="00C13AF1"/>
    <w:rsid w:val="00C13ED1"/>
    <w:rsid w:val="00C13FBC"/>
    <w:rsid w:val="00C15755"/>
    <w:rsid w:val="00C15FEC"/>
    <w:rsid w:val="00C1693B"/>
    <w:rsid w:val="00C16D13"/>
    <w:rsid w:val="00C17E79"/>
    <w:rsid w:val="00C20139"/>
    <w:rsid w:val="00C21576"/>
    <w:rsid w:val="00C218E0"/>
    <w:rsid w:val="00C2245B"/>
    <w:rsid w:val="00C22648"/>
    <w:rsid w:val="00C23905"/>
    <w:rsid w:val="00C23B08"/>
    <w:rsid w:val="00C23BBC"/>
    <w:rsid w:val="00C23D95"/>
    <w:rsid w:val="00C24730"/>
    <w:rsid w:val="00C24DE2"/>
    <w:rsid w:val="00C25206"/>
    <w:rsid w:val="00C25C9D"/>
    <w:rsid w:val="00C26820"/>
    <w:rsid w:val="00C26B18"/>
    <w:rsid w:val="00C26C08"/>
    <w:rsid w:val="00C26CA8"/>
    <w:rsid w:val="00C2716B"/>
    <w:rsid w:val="00C27367"/>
    <w:rsid w:val="00C27EBC"/>
    <w:rsid w:val="00C27EFA"/>
    <w:rsid w:val="00C31235"/>
    <w:rsid w:val="00C31A4A"/>
    <w:rsid w:val="00C31DCA"/>
    <w:rsid w:val="00C32610"/>
    <w:rsid w:val="00C32CE9"/>
    <w:rsid w:val="00C33B7C"/>
    <w:rsid w:val="00C345DD"/>
    <w:rsid w:val="00C34A75"/>
    <w:rsid w:val="00C35853"/>
    <w:rsid w:val="00C35D4C"/>
    <w:rsid w:val="00C36279"/>
    <w:rsid w:val="00C36A57"/>
    <w:rsid w:val="00C36FC2"/>
    <w:rsid w:val="00C370A6"/>
    <w:rsid w:val="00C37252"/>
    <w:rsid w:val="00C400A4"/>
    <w:rsid w:val="00C41E63"/>
    <w:rsid w:val="00C43606"/>
    <w:rsid w:val="00C43A97"/>
    <w:rsid w:val="00C4406A"/>
    <w:rsid w:val="00C44199"/>
    <w:rsid w:val="00C446F3"/>
    <w:rsid w:val="00C45FC2"/>
    <w:rsid w:val="00C46659"/>
    <w:rsid w:val="00C4679A"/>
    <w:rsid w:val="00C46B5F"/>
    <w:rsid w:val="00C46C79"/>
    <w:rsid w:val="00C46F33"/>
    <w:rsid w:val="00C4707C"/>
    <w:rsid w:val="00C470FE"/>
    <w:rsid w:val="00C4710A"/>
    <w:rsid w:val="00C50067"/>
    <w:rsid w:val="00C501A1"/>
    <w:rsid w:val="00C5053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7E"/>
    <w:rsid w:val="00C648E0"/>
    <w:rsid w:val="00C64A4C"/>
    <w:rsid w:val="00C64DE7"/>
    <w:rsid w:val="00C657FC"/>
    <w:rsid w:val="00C65873"/>
    <w:rsid w:val="00C65C3A"/>
    <w:rsid w:val="00C668B4"/>
    <w:rsid w:val="00C669F6"/>
    <w:rsid w:val="00C670FF"/>
    <w:rsid w:val="00C67978"/>
    <w:rsid w:val="00C704D9"/>
    <w:rsid w:val="00C715D9"/>
    <w:rsid w:val="00C716CF"/>
    <w:rsid w:val="00C716FC"/>
    <w:rsid w:val="00C7250B"/>
    <w:rsid w:val="00C73460"/>
    <w:rsid w:val="00C7380F"/>
    <w:rsid w:val="00C73D64"/>
    <w:rsid w:val="00C74661"/>
    <w:rsid w:val="00C75F82"/>
    <w:rsid w:val="00C76172"/>
    <w:rsid w:val="00C76D4A"/>
    <w:rsid w:val="00C77131"/>
    <w:rsid w:val="00C77875"/>
    <w:rsid w:val="00C778B5"/>
    <w:rsid w:val="00C80453"/>
    <w:rsid w:val="00C8089A"/>
    <w:rsid w:val="00C80CF9"/>
    <w:rsid w:val="00C817DF"/>
    <w:rsid w:val="00C81A9B"/>
    <w:rsid w:val="00C81AEF"/>
    <w:rsid w:val="00C81B68"/>
    <w:rsid w:val="00C81EA9"/>
    <w:rsid w:val="00C83263"/>
    <w:rsid w:val="00C83AC5"/>
    <w:rsid w:val="00C84331"/>
    <w:rsid w:val="00C85088"/>
    <w:rsid w:val="00C85662"/>
    <w:rsid w:val="00C85695"/>
    <w:rsid w:val="00C85EB0"/>
    <w:rsid w:val="00C86C1B"/>
    <w:rsid w:val="00C87071"/>
    <w:rsid w:val="00C9002F"/>
    <w:rsid w:val="00C907B3"/>
    <w:rsid w:val="00C91586"/>
    <w:rsid w:val="00C91B76"/>
    <w:rsid w:val="00C928F0"/>
    <w:rsid w:val="00C93697"/>
    <w:rsid w:val="00C93741"/>
    <w:rsid w:val="00C94135"/>
    <w:rsid w:val="00C9437D"/>
    <w:rsid w:val="00C95118"/>
    <w:rsid w:val="00C9776A"/>
    <w:rsid w:val="00CA00B7"/>
    <w:rsid w:val="00CA0649"/>
    <w:rsid w:val="00CA1A5F"/>
    <w:rsid w:val="00CA1B90"/>
    <w:rsid w:val="00CA250E"/>
    <w:rsid w:val="00CA31CA"/>
    <w:rsid w:val="00CA3F19"/>
    <w:rsid w:val="00CA418F"/>
    <w:rsid w:val="00CA4A32"/>
    <w:rsid w:val="00CA577C"/>
    <w:rsid w:val="00CA5C8A"/>
    <w:rsid w:val="00CA5D17"/>
    <w:rsid w:val="00CA5EA1"/>
    <w:rsid w:val="00CA66C6"/>
    <w:rsid w:val="00CA7E0E"/>
    <w:rsid w:val="00CB016E"/>
    <w:rsid w:val="00CB02D3"/>
    <w:rsid w:val="00CB04A2"/>
    <w:rsid w:val="00CB1C0C"/>
    <w:rsid w:val="00CB2153"/>
    <w:rsid w:val="00CB286E"/>
    <w:rsid w:val="00CB2931"/>
    <w:rsid w:val="00CB2947"/>
    <w:rsid w:val="00CB33CF"/>
    <w:rsid w:val="00CB3CB3"/>
    <w:rsid w:val="00CB4495"/>
    <w:rsid w:val="00CB6941"/>
    <w:rsid w:val="00CB71A2"/>
    <w:rsid w:val="00CC01D8"/>
    <w:rsid w:val="00CC14FB"/>
    <w:rsid w:val="00CC1E62"/>
    <w:rsid w:val="00CC1F1A"/>
    <w:rsid w:val="00CC2060"/>
    <w:rsid w:val="00CC2A6C"/>
    <w:rsid w:val="00CC3D37"/>
    <w:rsid w:val="00CC5D7F"/>
    <w:rsid w:val="00CC672D"/>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096"/>
    <w:rsid w:val="00CE1780"/>
    <w:rsid w:val="00CE1E61"/>
    <w:rsid w:val="00CE2141"/>
    <w:rsid w:val="00CE241D"/>
    <w:rsid w:val="00CE268C"/>
    <w:rsid w:val="00CE2C4B"/>
    <w:rsid w:val="00CE4208"/>
    <w:rsid w:val="00CE4FE7"/>
    <w:rsid w:val="00CE5D3C"/>
    <w:rsid w:val="00CE60FE"/>
    <w:rsid w:val="00CE6DC0"/>
    <w:rsid w:val="00CE6E11"/>
    <w:rsid w:val="00CE7AF9"/>
    <w:rsid w:val="00CE7C9F"/>
    <w:rsid w:val="00CE7E97"/>
    <w:rsid w:val="00CF0A4F"/>
    <w:rsid w:val="00CF0B4A"/>
    <w:rsid w:val="00CF0F02"/>
    <w:rsid w:val="00CF15F0"/>
    <w:rsid w:val="00CF190C"/>
    <w:rsid w:val="00CF1DA6"/>
    <w:rsid w:val="00CF27EC"/>
    <w:rsid w:val="00CF2978"/>
    <w:rsid w:val="00CF2A63"/>
    <w:rsid w:val="00CF3989"/>
    <w:rsid w:val="00CF42AA"/>
    <w:rsid w:val="00CF5148"/>
    <w:rsid w:val="00CF6AC9"/>
    <w:rsid w:val="00CF6D52"/>
    <w:rsid w:val="00CF6F6C"/>
    <w:rsid w:val="00CF72CF"/>
    <w:rsid w:val="00CF7C95"/>
    <w:rsid w:val="00D005B9"/>
    <w:rsid w:val="00D0064D"/>
    <w:rsid w:val="00D01551"/>
    <w:rsid w:val="00D02191"/>
    <w:rsid w:val="00D024E5"/>
    <w:rsid w:val="00D0325C"/>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B20"/>
    <w:rsid w:val="00D14D8A"/>
    <w:rsid w:val="00D1584E"/>
    <w:rsid w:val="00D160D2"/>
    <w:rsid w:val="00D166DE"/>
    <w:rsid w:val="00D175F0"/>
    <w:rsid w:val="00D176AA"/>
    <w:rsid w:val="00D201DC"/>
    <w:rsid w:val="00D20B79"/>
    <w:rsid w:val="00D20DC2"/>
    <w:rsid w:val="00D216AE"/>
    <w:rsid w:val="00D21D1D"/>
    <w:rsid w:val="00D230BA"/>
    <w:rsid w:val="00D231D1"/>
    <w:rsid w:val="00D23242"/>
    <w:rsid w:val="00D24AC2"/>
    <w:rsid w:val="00D24F65"/>
    <w:rsid w:val="00D2512E"/>
    <w:rsid w:val="00D257A2"/>
    <w:rsid w:val="00D273E4"/>
    <w:rsid w:val="00D27E0D"/>
    <w:rsid w:val="00D31E72"/>
    <w:rsid w:val="00D326DE"/>
    <w:rsid w:val="00D33B5C"/>
    <w:rsid w:val="00D35BCA"/>
    <w:rsid w:val="00D360D8"/>
    <w:rsid w:val="00D36B8A"/>
    <w:rsid w:val="00D41C93"/>
    <w:rsid w:val="00D425A7"/>
    <w:rsid w:val="00D4290C"/>
    <w:rsid w:val="00D435F9"/>
    <w:rsid w:val="00D435FA"/>
    <w:rsid w:val="00D43B10"/>
    <w:rsid w:val="00D43CB4"/>
    <w:rsid w:val="00D44B41"/>
    <w:rsid w:val="00D4535D"/>
    <w:rsid w:val="00D459CB"/>
    <w:rsid w:val="00D461A7"/>
    <w:rsid w:val="00D461AE"/>
    <w:rsid w:val="00D46588"/>
    <w:rsid w:val="00D468EB"/>
    <w:rsid w:val="00D51112"/>
    <w:rsid w:val="00D517DB"/>
    <w:rsid w:val="00D51E9D"/>
    <w:rsid w:val="00D52183"/>
    <w:rsid w:val="00D5369D"/>
    <w:rsid w:val="00D546D9"/>
    <w:rsid w:val="00D547DE"/>
    <w:rsid w:val="00D55448"/>
    <w:rsid w:val="00D55583"/>
    <w:rsid w:val="00D558F9"/>
    <w:rsid w:val="00D56E8C"/>
    <w:rsid w:val="00D57145"/>
    <w:rsid w:val="00D57C09"/>
    <w:rsid w:val="00D605BB"/>
    <w:rsid w:val="00D611C4"/>
    <w:rsid w:val="00D61452"/>
    <w:rsid w:val="00D625F1"/>
    <w:rsid w:val="00D626D6"/>
    <w:rsid w:val="00D6288D"/>
    <w:rsid w:val="00D645F7"/>
    <w:rsid w:val="00D67431"/>
    <w:rsid w:val="00D677EC"/>
    <w:rsid w:val="00D7071F"/>
    <w:rsid w:val="00D712DD"/>
    <w:rsid w:val="00D725E5"/>
    <w:rsid w:val="00D72711"/>
    <w:rsid w:val="00D72C38"/>
    <w:rsid w:val="00D72C3C"/>
    <w:rsid w:val="00D7304F"/>
    <w:rsid w:val="00D730E8"/>
    <w:rsid w:val="00D7317A"/>
    <w:rsid w:val="00D733A6"/>
    <w:rsid w:val="00D73E88"/>
    <w:rsid w:val="00D73F2A"/>
    <w:rsid w:val="00D74CAE"/>
    <w:rsid w:val="00D75479"/>
    <w:rsid w:val="00D75D7D"/>
    <w:rsid w:val="00D776D1"/>
    <w:rsid w:val="00D80B50"/>
    <w:rsid w:val="00D80C3D"/>
    <w:rsid w:val="00D8114C"/>
    <w:rsid w:val="00D817EE"/>
    <w:rsid w:val="00D821E1"/>
    <w:rsid w:val="00D82687"/>
    <w:rsid w:val="00D82A07"/>
    <w:rsid w:val="00D83170"/>
    <w:rsid w:val="00D832D4"/>
    <w:rsid w:val="00D84071"/>
    <w:rsid w:val="00D841C6"/>
    <w:rsid w:val="00D84988"/>
    <w:rsid w:val="00D85533"/>
    <w:rsid w:val="00D85CE1"/>
    <w:rsid w:val="00D85E77"/>
    <w:rsid w:val="00D872C6"/>
    <w:rsid w:val="00D87313"/>
    <w:rsid w:val="00D87C9C"/>
    <w:rsid w:val="00D90073"/>
    <w:rsid w:val="00D90422"/>
    <w:rsid w:val="00D90504"/>
    <w:rsid w:val="00D90756"/>
    <w:rsid w:val="00D90F24"/>
    <w:rsid w:val="00D90FAA"/>
    <w:rsid w:val="00D916CB"/>
    <w:rsid w:val="00D92A93"/>
    <w:rsid w:val="00D93C56"/>
    <w:rsid w:val="00D946EA"/>
    <w:rsid w:val="00D95122"/>
    <w:rsid w:val="00D95303"/>
    <w:rsid w:val="00D95D32"/>
    <w:rsid w:val="00D961DD"/>
    <w:rsid w:val="00D969D7"/>
    <w:rsid w:val="00D96EC9"/>
    <w:rsid w:val="00D975F9"/>
    <w:rsid w:val="00D978DC"/>
    <w:rsid w:val="00DA23E9"/>
    <w:rsid w:val="00DA28FD"/>
    <w:rsid w:val="00DA340D"/>
    <w:rsid w:val="00DA3702"/>
    <w:rsid w:val="00DA3803"/>
    <w:rsid w:val="00DA3CCD"/>
    <w:rsid w:val="00DA493C"/>
    <w:rsid w:val="00DA563D"/>
    <w:rsid w:val="00DA5FDE"/>
    <w:rsid w:val="00DA6230"/>
    <w:rsid w:val="00DA6393"/>
    <w:rsid w:val="00DA6E7F"/>
    <w:rsid w:val="00DA7AAB"/>
    <w:rsid w:val="00DA7DF2"/>
    <w:rsid w:val="00DB00CF"/>
    <w:rsid w:val="00DB01C7"/>
    <w:rsid w:val="00DB0575"/>
    <w:rsid w:val="00DB1DE5"/>
    <w:rsid w:val="00DB1EB2"/>
    <w:rsid w:val="00DB283A"/>
    <w:rsid w:val="00DB35B8"/>
    <w:rsid w:val="00DB3749"/>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C7AED"/>
    <w:rsid w:val="00DC7D5D"/>
    <w:rsid w:val="00DD0EF8"/>
    <w:rsid w:val="00DD1211"/>
    <w:rsid w:val="00DD2015"/>
    <w:rsid w:val="00DD2184"/>
    <w:rsid w:val="00DD267D"/>
    <w:rsid w:val="00DD2BF1"/>
    <w:rsid w:val="00DD2EF9"/>
    <w:rsid w:val="00DD4DF1"/>
    <w:rsid w:val="00DD56DD"/>
    <w:rsid w:val="00DD648F"/>
    <w:rsid w:val="00DD67EA"/>
    <w:rsid w:val="00DD6FD9"/>
    <w:rsid w:val="00DE0BA7"/>
    <w:rsid w:val="00DE0FE7"/>
    <w:rsid w:val="00DE13E0"/>
    <w:rsid w:val="00DE247B"/>
    <w:rsid w:val="00DE29A2"/>
    <w:rsid w:val="00DE2D8E"/>
    <w:rsid w:val="00DE3E7C"/>
    <w:rsid w:val="00DE49BD"/>
    <w:rsid w:val="00DE56FD"/>
    <w:rsid w:val="00DE5A4F"/>
    <w:rsid w:val="00DE5BD8"/>
    <w:rsid w:val="00DE60AA"/>
    <w:rsid w:val="00DE6483"/>
    <w:rsid w:val="00DE7CCF"/>
    <w:rsid w:val="00DE7F3F"/>
    <w:rsid w:val="00DF04C3"/>
    <w:rsid w:val="00DF0D39"/>
    <w:rsid w:val="00DF19CD"/>
    <w:rsid w:val="00DF215B"/>
    <w:rsid w:val="00DF2366"/>
    <w:rsid w:val="00DF32C7"/>
    <w:rsid w:val="00DF35DC"/>
    <w:rsid w:val="00DF3A28"/>
    <w:rsid w:val="00DF3E32"/>
    <w:rsid w:val="00DF46EF"/>
    <w:rsid w:val="00DF49C2"/>
    <w:rsid w:val="00DF65F8"/>
    <w:rsid w:val="00DF6B12"/>
    <w:rsid w:val="00DF738E"/>
    <w:rsid w:val="00DF74FD"/>
    <w:rsid w:val="00E008BE"/>
    <w:rsid w:val="00E009EC"/>
    <w:rsid w:val="00E00A70"/>
    <w:rsid w:val="00E01235"/>
    <w:rsid w:val="00E016E6"/>
    <w:rsid w:val="00E01BFC"/>
    <w:rsid w:val="00E0215A"/>
    <w:rsid w:val="00E02448"/>
    <w:rsid w:val="00E02D8D"/>
    <w:rsid w:val="00E03806"/>
    <w:rsid w:val="00E04FE5"/>
    <w:rsid w:val="00E0532F"/>
    <w:rsid w:val="00E05A9B"/>
    <w:rsid w:val="00E065D4"/>
    <w:rsid w:val="00E06BAC"/>
    <w:rsid w:val="00E07024"/>
    <w:rsid w:val="00E07305"/>
    <w:rsid w:val="00E0749C"/>
    <w:rsid w:val="00E07BAF"/>
    <w:rsid w:val="00E07C17"/>
    <w:rsid w:val="00E11668"/>
    <w:rsid w:val="00E117C8"/>
    <w:rsid w:val="00E12261"/>
    <w:rsid w:val="00E135D7"/>
    <w:rsid w:val="00E136EE"/>
    <w:rsid w:val="00E141D5"/>
    <w:rsid w:val="00E14C88"/>
    <w:rsid w:val="00E14E11"/>
    <w:rsid w:val="00E15D21"/>
    <w:rsid w:val="00E16CFB"/>
    <w:rsid w:val="00E17112"/>
    <w:rsid w:val="00E175ED"/>
    <w:rsid w:val="00E1785E"/>
    <w:rsid w:val="00E20234"/>
    <w:rsid w:val="00E20335"/>
    <w:rsid w:val="00E20CF4"/>
    <w:rsid w:val="00E215B0"/>
    <w:rsid w:val="00E216C8"/>
    <w:rsid w:val="00E22191"/>
    <w:rsid w:val="00E222F3"/>
    <w:rsid w:val="00E225D2"/>
    <w:rsid w:val="00E22B1B"/>
    <w:rsid w:val="00E2331D"/>
    <w:rsid w:val="00E23865"/>
    <w:rsid w:val="00E254FB"/>
    <w:rsid w:val="00E26AE9"/>
    <w:rsid w:val="00E2707E"/>
    <w:rsid w:val="00E273A6"/>
    <w:rsid w:val="00E30AE1"/>
    <w:rsid w:val="00E30FDF"/>
    <w:rsid w:val="00E312B5"/>
    <w:rsid w:val="00E321F6"/>
    <w:rsid w:val="00E322BF"/>
    <w:rsid w:val="00E3299E"/>
    <w:rsid w:val="00E3359A"/>
    <w:rsid w:val="00E342C5"/>
    <w:rsid w:val="00E3536F"/>
    <w:rsid w:val="00E35F2B"/>
    <w:rsid w:val="00E36DFD"/>
    <w:rsid w:val="00E372E6"/>
    <w:rsid w:val="00E4097E"/>
    <w:rsid w:val="00E414EE"/>
    <w:rsid w:val="00E41808"/>
    <w:rsid w:val="00E41858"/>
    <w:rsid w:val="00E41ADC"/>
    <w:rsid w:val="00E42152"/>
    <w:rsid w:val="00E425DB"/>
    <w:rsid w:val="00E42B21"/>
    <w:rsid w:val="00E42CAC"/>
    <w:rsid w:val="00E430DD"/>
    <w:rsid w:val="00E43ED1"/>
    <w:rsid w:val="00E44382"/>
    <w:rsid w:val="00E45055"/>
    <w:rsid w:val="00E4550A"/>
    <w:rsid w:val="00E4570D"/>
    <w:rsid w:val="00E45873"/>
    <w:rsid w:val="00E4622A"/>
    <w:rsid w:val="00E466AD"/>
    <w:rsid w:val="00E47280"/>
    <w:rsid w:val="00E47B9C"/>
    <w:rsid w:val="00E50333"/>
    <w:rsid w:val="00E5046C"/>
    <w:rsid w:val="00E50EC7"/>
    <w:rsid w:val="00E515F0"/>
    <w:rsid w:val="00E520F3"/>
    <w:rsid w:val="00E5262D"/>
    <w:rsid w:val="00E52BC8"/>
    <w:rsid w:val="00E53622"/>
    <w:rsid w:val="00E5385B"/>
    <w:rsid w:val="00E53A74"/>
    <w:rsid w:val="00E546AC"/>
    <w:rsid w:val="00E54A09"/>
    <w:rsid w:val="00E5503F"/>
    <w:rsid w:val="00E552AD"/>
    <w:rsid w:val="00E56446"/>
    <w:rsid w:val="00E56817"/>
    <w:rsid w:val="00E57343"/>
    <w:rsid w:val="00E60831"/>
    <w:rsid w:val="00E60B3F"/>
    <w:rsid w:val="00E612CC"/>
    <w:rsid w:val="00E62820"/>
    <w:rsid w:val="00E629D2"/>
    <w:rsid w:val="00E63C17"/>
    <w:rsid w:val="00E64587"/>
    <w:rsid w:val="00E646F2"/>
    <w:rsid w:val="00E64A9B"/>
    <w:rsid w:val="00E64ADE"/>
    <w:rsid w:val="00E64B7E"/>
    <w:rsid w:val="00E653E2"/>
    <w:rsid w:val="00E6556B"/>
    <w:rsid w:val="00E6597E"/>
    <w:rsid w:val="00E66BAF"/>
    <w:rsid w:val="00E67488"/>
    <w:rsid w:val="00E67CEE"/>
    <w:rsid w:val="00E67CF7"/>
    <w:rsid w:val="00E67F6F"/>
    <w:rsid w:val="00E701A1"/>
    <w:rsid w:val="00E71346"/>
    <w:rsid w:val="00E71367"/>
    <w:rsid w:val="00E71467"/>
    <w:rsid w:val="00E74C15"/>
    <w:rsid w:val="00E7501D"/>
    <w:rsid w:val="00E75358"/>
    <w:rsid w:val="00E75922"/>
    <w:rsid w:val="00E76629"/>
    <w:rsid w:val="00E76B5B"/>
    <w:rsid w:val="00E76BC5"/>
    <w:rsid w:val="00E77855"/>
    <w:rsid w:val="00E77C85"/>
    <w:rsid w:val="00E80C83"/>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11A0"/>
    <w:rsid w:val="00E933F9"/>
    <w:rsid w:val="00E93B2E"/>
    <w:rsid w:val="00E95C5E"/>
    <w:rsid w:val="00E9622D"/>
    <w:rsid w:val="00E96468"/>
    <w:rsid w:val="00E9693E"/>
    <w:rsid w:val="00E976C6"/>
    <w:rsid w:val="00E978A1"/>
    <w:rsid w:val="00E97A10"/>
    <w:rsid w:val="00EA003C"/>
    <w:rsid w:val="00EA037A"/>
    <w:rsid w:val="00EA0F91"/>
    <w:rsid w:val="00EA15B8"/>
    <w:rsid w:val="00EA1BDA"/>
    <w:rsid w:val="00EA2017"/>
    <w:rsid w:val="00EA266D"/>
    <w:rsid w:val="00EA3F78"/>
    <w:rsid w:val="00EA5870"/>
    <w:rsid w:val="00EA765C"/>
    <w:rsid w:val="00EA7DE1"/>
    <w:rsid w:val="00EB03E5"/>
    <w:rsid w:val="00EB0A52"/>
    <w:rsid w:val="00EB0D26"/>
    <w:rsid w:val="00EB0F3A"/>
    <w:rsid w:val="00EB1381"/>
    <w:rsid w:val="00EB184B"/>
    <w:rsid w:val="00EB25D0"/>
    <w:rsid w:val="00EB28FC"/>
    <w:rsid w:val="00EB30DD"/>
    <w:rsid w:val="00EB3892"/>
    <w:rsid w:val="00EB4ABB"/>
    <w:rsid w:val="00EB4E19"/>
    <w:rsid w:val="00EB4E6E"/>
    <w:rsid w:val="00EB51D6"/>
    <w:rsid w:val="00EB5CCB"/>
    <w:rsid w:val="00EB5E74"/>
    <w:rsid w:val="00EB641A"/>
    <w:rsid w:val="00EB7173"/>
    <w:rsid w:val="00EB73DD"/>
    <w:rsid w:val="00EB7AF4"/>
    <w:rsid w:val="00EB7DDD"/>
    <w:rsid w:val="00EC0579"/>
    <w:rsid w:val="00EC0A67"/>
    <w:rsid w:val="00EC0E23"/>
    <w:rsid w:val="00EC18EE"/>
    <w:rsid w:val="00EC39A1"/>
    <w:rsid w:val="00EC3A98"/>
    <w:rsid w:val="00EC3E9F"/>
    <w:rsid w:val="00EC4C13"/>
    <w:rsid w:val="00EC4D43"/>
    <w:rsid w:val="00EC5E84"/>
    <w:rsid w:val="00EC61EF"/>
    <w:rsid w:val="00EC6A9C"/>
    <w:rsid w:val="00EC7A79"/>
    <w:rsid w:val="00ED01A4"/>
    <w:rsid w:val="00ED1312"/>
    <w:rsid w:val="00ED1618"/>
    <w:rsid w:val="00ED1715"/>
    <w:rsid w:val="00ED184A"/>
    <w:rsid w:val="00ED2DBF"/>
    <w:rsid w:val="00ED3748"/>
    <w:rsid w:val="00ED392B"/>
    <w:rsid w:val="00ED41CE"/>
    <w:rsid w:val="00ED4244"/>
    <w:rsid w:val="00ED5021"/>
    <w:rsid w:val="00ED5CA9"/>
    <w:rsid w:val="00ED603E"/>
    <w:rsid w:val="00ED67A3"/>
    <w:rsid w:val="00ED7C7B"/>
    <w:rsid w:val="00EE100B"/>
    <w:rsid w:val="00EE1BD2"/>
    <w:rsid w:val="00EE2E56"/>
    <w:rsid w:val="00EE3788"/>
    <w:rsid w:val="00EE3925"/>
    <w:rsid w:val="00EE3B6D"/>
    <w:rsid w:val="00EE3F8B"/>
    <w:rsid w:val="00EE7B55"/>
    <w:rsid w:val="00EF1481"/>
    <w:rsid w:val="00EF2113"/>
    <w:rsid w:val="00EF2252"/>
    <w:rsid w:val="00EF264A"/>
    <w:rsid w:val="00EF34C1"/>
    <w:rsid w:val="00EF359C"/>
    <w:rsid w:val="00EF487D"/>
    <w:rsid w:val="00EF488B"/>
    <w:rsid w:val="00EF4E4F"/>
    <w:rsid w:val="00EF51D4"/>
    <w:rsid w:val="00EF5283"/>
    <w:rsid w:val="00EF54D9"/>
    <w:rsid w:val="00EF58F0"/>
    <w:rsid w:val="00EF608E"/>
    <w:rsid w:val="00EF65C3"/>
    <w:rsid w:val="00EF7EC4"/>
    <w:rsid w:val="00F00ACD"/>
    <w:rsid w:val="00F0126C"/>
    <w:rsid w:val="00F017D0"/>
    <w:rsid w:val="00F01AA4"/>
    <w:rsid w:val="00F020C2"/>
    <w:rsid w:val="00F0216A"/>
    <w:rsid w:val="00F03959"/>
    <w:rsid w:val="00F03C11"/>
    <w:rsid w:val="00F03C13"/>
    <w:rsid w:val="00F04649"/>
    <w:rsid w:val="00F0526F"/>
    <w:rsid w:val="00F066A0"/>
    <w:rsid w:val="00F0699F"/>
    <w:rsid w:val="00F06E3C"/>
    <w:rsid w:val="00F0707F"/>
    <w:rsid w:val="00F075F2"/>
    <w:rsid w:val="00F07C21"/>
    <w:rsid w:val="00F07D44"/>
    <w:rsid w:val="00F1080F"/>
    <w:rsid w:val="00F1083D"/>
    <w:rsid w:val="00F10AA4"/>
    <w:rsid w:val="00F114B8"/>
    <w:rsid w:val="00F11AD0"/>
    <w:rsid w:val="00F120A6"/>
    <w:rsid w:val="00F120D6"/>
    <w:rsid w:val="00F133AF"/>
    <w:rsid w:val="00F1423E"/>
    <w:rsid w:val="00F15284"/>
    <w:rsid w:val="00F15493"/>
    <w:rsid w:val="00F1734A"/>
    <w:rsid w:val="00F175C7"/>
    <w:rsid w:val="00F176F3"/>
    <w:rsid w:val="00F1776B"/>
    <w:rsid w:val="00F2153D"/>
    <w:rsid w:val="00F21A86"/>
    <w:rsid w:val="00F21DBC"/>
    <w:rsid w:val="00F21E63"/>
    <w:rsid w:val="00F22557"/>
    <w:rsid w:val="00F228AF"/>
    <w:rsid w:val="00F24929"/>
    <w:rsid w:val="00F25BEC"/>
    <w:rsid w:val="00F2601B"/>
    <w:rsid w:val="00F262B4"/>
    <w:rsid w:val="00F262E1"/>
    <w:rsid w:val="00F26C1E"/>
    <w:rsid w:val="00F26DC6"/>
    <w:rsid w:val="00F2747F"/>
    <w:rsid w:val="00F31269"/>
    <w:rsid w:val="00F314AE"/>
    <w:rsid w:val="00F31515"/>
    <w:rsid w:val="00F31BAB"/>
    <w:rsid w:val="00F32050"/>
    <w:rsid w:val="00F32C03"/>
    <w:rsid w:val="00F33112"/>
    <w:rsid w:val="00F33D85"/>
    <w:rsid w:val="00F3429A"/>
    <w:rsid w:val="00F352F7"/>
    <w:rsid w:val="00F35383"/>
    <w:rsid w:val="00F361DC"/>
    <w:rsid w:val="00F36336"/>
    <w:rsid w:val="00F363C3"/>
    <w:rsid w:val="00F3686B"/>
    <w:rsid w:val="00F368B8"/>
    <w:rsid w:val="00F40193"/>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65"/>
    <w:rsid w:val="00F55CAD"/>
    <w:rsid w:val="00F55DEA"/>
    <w:rsid w:val="00F56535"/>
    <w:rsid w:val="00F5670A"/>
    <w:rsid w:val="00F56A33"/>
    <w:rsid w:val="00F56D0D"/>
    <w:rsid w:val="00F56F7D"/>
    <w:rsid w:val="00F5767D"/>
    <w:rsid w:val="00F57E2D"/>
    <w:rsid w:val="00F602FB"/>
    <w:rsid w:val="00F610ED"/>
    <w:rsid w:val="00F6129D"/>
    <w:rsid w:val="00F61578"/>
    <w:rsid w:val="00F61827"/>
    <w:rsid w:val="00F61868"/>
    <w:rsid w:val="00F6230E"/>
    <w:rsid w:val="00F6236D"/>
    <w:rsid w:val="00F63C1E"/>
    <w:rsid w:val="00F64690"/>
    <w:rsid w:val="00F648C6"/>
    <w:rsid w:val="00F64973"/>
    <w:rsid w:val="00F64CC9"/>
    <w:rsid w:val="00F64E26"/>
    <w:rsid w:val="00F65F8A"/>
    <w:rsid w:val="00F66542"/>
    <w:rsid w:val="00F668B4"/>
    <w:rsid w:val="00F66B20"/>
    <w:rsid w:val="00F671E0"/>
    <w:rsid w:val="00F6776E"/>
    <w:rsid w:val="00F67803"/>
    <w:rsid w:val="00F67E1E"/>
    <w:rsid w:val="00F7033E"/>
    <w:rsid w:val="00F70EA5"/>
    <w:rsid w:val="00F71118"/>
    <w:rsid w:val="00F71728"/>
    <w:rsid w:val="00F71DC3"/>
    <w:rsid w:val="00F71E26"/>
    <w:rsid w:val="00F72499"/>
    <w:rsid w:val="00F724C9"/>
    <w:rsid w:val="00F73C74"/>
    <w:rsid w:val="00F73C8F"/>
    <w:rsid w:val="00F73CD2"/>
    <w:rsid w:val="00F741AB"/>
    <w:rsid w:val="00F74ADF"/>
    <w:rsid w:val="00F75197"/>
    <w:rsid w:val="00F75D93"/>
    <w:rsid w:val="00F76BA1"/>
    <w:rsid w:val="00F770EE"/>
    <w:rsid w:val="00F77211"/>
    <w:rsid w:val="00F81BFC"/>
    <w:rsid w:val="00F822D6"/>
    <w:rsid w:val="00F82748"/>
    <w:rsid w:val="00F829A4"/>
    <w:rsid w:val="00F82D11"/>
    <w:rsid w:val="00F8375F"/>
    <w:rsid w:val="00F83D90"/>
    <w:rsid w:val="00F83EEB"/>
    <w:rsid w:val="00F840E7"/>
    <w:rsid w:val="00F851FE"/>
    <w:rsid w:val="00F85667"/>
    <w:rsid w:val="00F8576B"/>
    <w:rsid w:val="00F85A1E"/>
    <w:rsid w:val="00F85E53"/>
    <w:rsid w:val="00F903E4"/>
    <w:rsid w:val="00F907D5"/>
    <w:rsid w:val="00F92980"/>
    <w:rsid w:val="00F9317F"/>
    <w:rsid w:val="00F93254"/>
    <w:rsid w:val="00F939D4"/>
    <w:rsid w:val="00F93F41"/>
    <w:rsid w:val="00F941CC"/>
    <w:rsid w:val="00F94E16"/>
    <w:rsid w:val="00F94E37"/>
    <w:rsid w:val="00F94F2A"/>
    <w:rsid w:val="00F96236"/>
    <w:rsid w:val="00FA008A"/>
    <w:rsid w:val="00FA199F"/>
    <w:rsid w:val="00FA1D3C"/>
    <w:rsid w:val="00FA206D"/>
    <w:rsid w:val="00FA2615"/>
    <w:rsid w:val="00FA26FE"/>
    <w:rsid w:val="00FA2AE8"/>
    <w:rsid w:val="00FA2DF5"/>
    <w:rsid w:val="00FA3762"/>
    <w:rsid w:val="00FA43DF"/>
    <w:rsid w:val="00FA44B5"/>
    <w:rsid w:val="00FA5462"/>
    <w:rsid w:val="00FA554E"/>
    <w:rsid w:val="00FA5976"/>
    <w:rsid w:val="00FA5993"/>
    <w:rsid w:val="00FA5F7F"/>
    <w:rsid w:val="00FA6837"/>
    <w:rsid w:val="00FA6A16"/>
    <w:rsid w:val="00FA6EC2"/>
    <w:rsid w:val="00FA72A2"/>
    <w:rsid w:val="00FB138D"/>
    <w:rsid w:val="00FB14BE"/>
    <w:rsid w:val="00FB1C98"/>
    <w:rsid w:val="00FB267E"/>
    <w:rsid w:val="00FB26DA"/>
    <w:rsid w:val="00FB3B15"/>
    <w:rsid w:val="00FB4384"/>
    <w:rsid w:val="00FB4DC0"/>
    <w:rsid w:val="00FB512C"/>
    <w:rsid w:val="00FB5538"/>
    <w:rsid w:val="00FB5DDD"/>
    <w:rsid w:val="00FB6186"/>
    <w:rsid w:val="00FB6B32"/>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52EC"/>
    <w:rsid w:val="00FC62C6"/>
    <w:rsid w:val="00FC69D9"/>
    <w:rsid w:val="00FC6B6E"/>
    <w:rsid w:val="00FC7E40"/>
    <w:rsid w:val="00FD021B"/>
    <w:rsid w:val="00FD03D1"/>
    <w:rsid w:val="00FD0A2F"/>
    <w:rsid w:val="00FD1829"/>
    <w:rsid w:val="00FD1893"/>
    <w:rsid w:val="00FD1FA3"/>
    <w:rsid w:val="00FD3531"/>
    <w:rsid w:val="00FD4D69"/>
    <w:rsid w:val="00FD611D"/>
    <w:rsid w:val="00FD74C8"/>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66C"/>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73481455">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1525558">
      <w:bodyDiv w:val="1"/>
      <w:marLeft w:val="0"/>
      <w:marRight w:val="0"/>
      <w:marTop w:val="0"/>
      <w:marBottom w:val="0"/>
      <w:divBdr>
        <w:top w:val="none" w:sz="0" w:space="0" w:color="auto"/>
        <w:left w:val="none" w:sz="0" w:space="0" w:color="auto"/>
        <w:bottom w:val="none" w:sz="0" w:space="0" w:color="auto"/>
        <w:right w:val="none" w:sz="0" w:space="0" w:color="auto"/>
      </w:divBdr>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176189278">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34016018">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485702395">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749378247">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1.wmf"/><Relationship Id="rId42" Type="http://schemas.openxmlformats.org/officeDocument/2006/relationships/oleObject" Target="embeddings/oleObject12.bin"/><Relationship Id="rId63" Type="http://schemas.openxmlformats.org/officeDocument/2006/relationships/image" Target="media/image32.wmf"/><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oleObject" Target="embeddings/oleObject70.bin"/><Relationship Id="rId170" Type="http://schemas.openxmlformats.org/officeDocument/2006/relationships/image" Target="media/image82.png"/><Relationship Id="rId191" Type="http://schemas.openxmlformats.org/officeDocument/2006/relationships/oleObject" Target="embeddings/oleObject93.bin"/><Relationship Id="rId205" Type="http://schemas.openxmlformats.org/officeDocument/2006/relationships/oleObject" Target="embeddings/oleObject107.bin"/><Relationship Id="rId107" Type="http://schemas.openxmlformats.org/officeDocument/2006/relationships/image" Target="media/image54.wmf"/><Relationship Id="rId11" Type="http://schemas.openxmlformats.org/officeDocument/2006/relationships/footer" Target="footer1.xml"/><Relationship Id="rId32" Type="http://schemas.openxmlformats.org/officeDocument/2006/relationships/oleObject" Target="embeddings/oleObject7.bin"/><Relationship Id="rId53" Type="http://schemas.openxmlformats.org/officeDocument/2006/relationships/image" Target="media/image27.wmf"/><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image" Target="media/image76.png"/><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1.bin"/><Relationship Id="rId181" Type="http://schemas.openxmlformats.org/officeDocument/2006/relationships/oleObject" Target="embeddings/oleObject83.bin"/><Relationship Id="rId216" Type="http://schemas.openxmlformats.org/officeDocument/2006/relationships/chart" Target="charts/chart1.xml"/><Relationship Id="rId22" Type="http://schemas.openxmlformats.org/officeDocument/2006/relationships/oleObject" Target="embeddings/oleObject2.bin"/><Relationship Id="rId43" Type="http://schemas.openxmlformats.org/officeDocument/2006/relationships/image" Target="media/image22.wmf"/><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image" Target="media/image70.png"/><Relationship Id="rId85" Type="http://schemas.openxmlformats.org/officeDocument/2006/relationships/image" Target="media/image43.wmf"/><Relationship Id="rId150" Type="http://schemas.openxmlformats.org/officeDocument/2006/relationships/image" Target="media/image77.wmf"/><Relationship Id="rId171" Type="http://schemas.openxmlformats.org/officeDocument/2006/relationships/image" Target="media/image83.png"/><Relationship Id="rId192" Type="http://schemas.openxmlformats.org/officeDocument/2006/relationships/oleObject" Target="embeddings/oleObject94.bin"/><Relationship Id="rId206" Type="http://schemas.openxmlformats.org/officeDocument/2006/relationships/oleObject" Target="embeddings/oleObject108.bin"/><Relationship Id="rId12" Type="http://schemas.openxmlformats.org/officeDocument/2006/relationships/image" Target="media/image4.png"/><Relationship Id="rId33" Type="http://schemas.openxmlformats.org/officeDocument/2006/relationships/image" Target="media/image17.wmf"/><Relationship Id="rId108" Type="http://schemas.openxmlformats.org/officeDocument/2006/relationships/oleObject" Target="embeddings/oleObject45.bin"/><Relationship Id="rId129" Type="http://schemas.openxmlformats.org/officeDocument/2006/relationships/image" Target="media/image65.wmf"/><Relationship Id="rId54" Type="http://schemas.openxmlformats.org/officeDocument/2006/relationships/oleObject" Target="embeddings/oleObject18.bin"/><Relationship Id="rId75" Type="http://schemas.openxmlformats.org/officeDocument/2006/relationships/image" Target="media/image38.wmf"/><Relationship Id="rId96" Type="http://schemas.openxmlformats.org/officeDocument/2006/relationships/oleObject" Target="embeddings/oleObject39.bin"/><Relationship Id="rId140" Type="http://schemas.openxmlformats.org/officeDocument/2006/relationships/image" Target="media/image71.wmf"/><Relationship Id="rId161" Type="http://schemas.openxmlformats.org/officeDocument/2006/relationships/oleObject" Target="embeddings/oleObject72.bin"/><Relationship Id="rId182" Type="http://schemas.openxmlformats.org/officeDocument/2006/relationships/oleObject" Target="embeddings/oleObject84.bin"/><Relationship Id="rId217" Type="http://schemas.openxmlformats.org/officeDocument/2006/relationships/chart" Target="charts/chart2.xml"/><Relationship Id="rId6" Type="http://schemas.openxmlformats.org/officeDocument/2006/relationships/footnotes" Target="footnotes.xml"/><Relationship Id="rId23" Type="http://schemas.openxmlformats.org/officeDocument/2006/relationships/image" Target="media/image12.wmf"/><Relationship Id="rId119" Type="http://schemas.openxmlformats.org/officeDocument/2006/relationships/image" Target="media/image60.wmf"/><Relationship Id="rId44" Type="http://schemas.openxmlformats.org/officeDocument/2006/relationships/oleObject" Target="embeddings/oleObject13.bin"/><Relationship Id="rId65" Type="http://schemas.openxmlformats.org/officeDocument/2006/relationships/image" Target="media/image33.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oleObject" Target="embeddings/oleObject65.bin"/><Relationship Id="rId172" Type="http://schemas.openxmlformats.org/officeDocument/2006/relationships/image" Target="media/image84.png"/><Relationship Id="rId193" Type="http://schemas.openxmlformats.org/officeDocument/2006/relationships/oleObject" Target="embeddings/oleObject95.bin"/><Relationship Id="rId207" Type="http://schemas.openxmlformats.org/officeDocument/2006/relationships/oleObject" Target="embeddings/oleObject109.bin"/><Relationship Id="rId13" Type="http://schemas.openxmlformats.org/officeDocument/2006/relationships/image" Target="media/image5.png"/><Relationship Id="rId109" Type="http://schemas.openxmlformats.org/officeDocument/2006/relationships/image" Target="media/image55.wmf"/><Relationship Id="rId34" Type="http://schemas.openxmlformats.org/officeDocument/2006/relationships/oleObject" Target="embeddings/oleObject8.bin"/><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image" Target="media/image49.wmf"/><Relationship Id="rId120" Type="http://schemas.openxmlformats.org/officeDocument/2006/relationships/oleObject" Target="embeddings/oleObject51.bin"/><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oleObject" Target="embeddings/oleObject85.bin"/><Relationship Id="rId218" Type="http://schemas.openxmlformats.org/officeDocument/2006/relationships/chart" Target="charts/chart3.xml"/><Relationship Id="rId24" Type="http://schemas.openxmlformats.org/officeDocument/2006/relationships/oleObject" Target="embeddings/oleObject3.bin"/><Relationship Id="rId45" Type="http://schemas.openxmlformats.org/officeDocument/2006/relationships/image" Target="media/image23.wmf"/><Relationship Id="rId66" Type="http://schemas.openxmlformats.org/officeDocument/2006/relationships/oleObject" Target="embeddings/oleObject24.bin"/><Relationship Id="rId87" Type="http://schemas.openxmlformats.org/officeDocument/2006/relationships/image" Target="media/image44.wmf"/><Relationship Id="rId110" Type="http://schemas.openxmlformats.org/officeDocument/2006/relationships/oleObject" Target="embeddings/oleObject46.bin"/><Relationship Id="rId131" Type="http://schemas.openxmlformats.org/officeDocument/2006/relationships/image" Target="media/image66.wmf"/><Relationship Id="rId152" Type="http://schemas.openxmlformats.org/officeDocument/2006/relationships/image" Target="media/image78.png"/><Relationship Id="rId173" Type="http://schemas.openxmlformats.org/officeDocument/2006/relationships/image" Target="media/image85.wmf"/><Relationship Id="rId194" Type="http://schemas.openxmlformats.org/officeDocument/2006/relationships/oleObject" Target="embeddings/oleObject96.bin"/><Relationship Id="rId208" Type="http://schemas.openxmlformats.org/officeDocument/2006/relationships/oleObject" Target="embeddings/oleObject110.bin"/><Relationship Id="rId14" Type="http://schemas.openxmlformats.org/officeDocument/2006/relationships/footer" Target="footer2.xml"/><Relationship Id="rId35" Type="http://schemas.openxmlformats.org/officeDocument/2006/relationships/image" Target="media/image18.wmf"/><Relationship Id="rId56" Type="http://schemas.openxmlformats.org/officeDocument/2006/relationships/oleObject" Target="embeddings/oleObject19.bin"/><Relationship Id="rId77" Type="http://schemas.openxmlformats.org/officeDocument/2006/relationships/image" Target="media/image39.wmf"/><Relationship Id="rId100" Type="http://schemas.openxmlformats.org/officeDocument/2006/relationships/oleObject" Target="embeddings/oleObject41.bin"/><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image" Target="media/image61.wmf"/><Relationship Id="rId142" Type="http://schemas.openxmlformats.org/officeDocument/2006/relationships/image" Target="media/image72.png"/><Relationship Id="rId163" Type="http://schemas.openxmlformats.org/officeDocument/2006/relationships/oleObject" Target="embeddings/oleObject74.bin"/><Relationship Id="rId184" Type="http://schemas.openxmlformats.org/officeDocument/2006/relationships/oleObject" Target="embeddings/oleObject86.bin"/><Relationship Id="rId219" Type="http://schemas.openxmlformats.org/officeDocument/2006/relationships/chart" Target="charts/chart4.xml"/><Relationship Id="rId3" Type="http://schemas.openxmlformats.org/officeDocument/2006/relationships/styles" Target="styles.xml"/><Relationship Id="rId214" Type="http://schemas.openxmlformats.org/officeDocument/2006/relationships/oleObject" Target="embeddings/oleObject116.bin"/><Relationship Id="rId25" Type="http://schemas.openxmlformats.org/officeDocument/2006/relationships/image" Target="media/image13.wmf"/><Relationship Id="rId46" Type="http://schemas.openxmlformats.org/officeDocument/2006/relationships/oleObject" Target="embeddings/oleObject14.bin"/><Relationship Id="rId67" Type="http://schemas.openxmlformats.org/officeDocument/2006/relationships/image" Target="media/image34.wmf"/><Relationship Id="rId116" Type="http://schemas.openxmlformats.org/officeDocument/2006/relationships/oleObject" Target="embeddings/oleObject49.bin"/><Relationship Id="rId137" Type="http://schemas.openxmlformats.org/officeDocument/2006/relationships/image" Target="media/image69.wmf"/><Relationship Id="rId158" Type="http://schemas.openxmlformats.org/officeDocument/2006/relationships/oleObject" Target="embeddings/oleObject69.bin"/><Relationship Id="rId20" Type="http://schemas.openxmlformats.org/officeDocument/2006/relationships/oleObject" Target="embeddings/oleObject1.bin"/><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image" Target="media/image42.wmf"/><Relationship Id="rId88" Type="http://schemas.openxmlformats.org/officeDocument/2006/relationships/oleObject" Target="embeddings/oleObject35.bin"/><Relationship Id="rId111" Type="http://schemas.openxmlformats.org/officeDocument/2006/relationships/image" Target="media/image56.wmf"/><Relationship Id="rId132" Type="http://schemas.openxmlformats.org/officeDocument/2006/relationships/oleObject" Target="embeddings/oleObject57.bin"/><Relationship Id="rId153" Type="http://schemas.openxmlformats.org/officeDocument/2006/relationships/image" Target="media/image79.png"/><Relationship Id="rId174" Type="http://schemas.openxmlformats.org/officeDocument/2006/relationships/oleObject" Target="embeddings/oleObject80.bin"/><Relationship Id="rId179" Type="http://schemas.openxmlformats.org/officeDocument/2006/relationships/oleObject" Target="embeddings/oleObject82.bin"/><Relationship Id="rId195" Type="http://schemas.openxmlformats.org/officeDocument/2006/relationships/oleObject" Target="embeddings/oleObject97.bin"/><Relationship Id="rId209" Type="http://schemas.openxmlformats.org/officeDocument/2006/relationships/oleObject" Target="embeddings/oleObject111.bin"/><Relationship Id="rId190" Type="http://schemas.openxmlformats.org/officeDocument/2006/relationships/oleObject" Target="embeddings/oleObject92.bin"/><Relationship Id="rId204" Type="http://schemas.openxmlformats.org/officeDocument/2006/relationships/oleObject" Target="embeddings/oleObject106.bin"/><Relationship Id="rId220" Type="http://schemas.openxmlformats.org/officeDocument/2006/relationships/chart" Target="charts/chart5.xml"/><Relationship Id="rId225" Type="http://schemas.openxmlformats.org/officeDocument/2006/relationships/theme" Target="theme/theme1.xml"/><Relationship Id="rId15" Type="http://schemas.openxmlformats.org/officeDocument/2006/relationships/image" Target="media/image6.png"/><Relationship Id="rId36" Type="http://schemas.openxmlformats.org/officeDocument/2006/relationships/oleObject" Target="embeddings/oleObject9.bin"/><Relationship Id="rId57" Type="http://schemas.openxmlformats.org/officeDocument/2006/relationships/image" Target="media/image29.wmf"/><Relationship Id="rId106" Type="http://schemas.openxmlformats.org/officeDocument/2006/relationships/oleObject" Target="embeddings/oleObject44.bin"/><Relationship Id="rId127" Type="http://schemas.openxmlformats.org/officeDocument/2006/relationships/image" Target="media/image64.wmf"/><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7.bin"/><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2.bin"/><Relationship Id="rId143" Type="http://schemas.openxmlformats.org/officeDocument/2006/relationships/image" Target="media/image73.wmf"/><Relationship Id="rId148" Type="http://schemas.openxmlformats.org/officeDocument/2006/relationships/oleObject" Target="embeddings/oleObject64.bin"/><Relationship Id="rId164" Type="http://schemas.openxmlformats.org/officeDocument/2006/relationships/oleObject" Target="embeddings/oleObject75.bin"/><Relationship Id="rId169" Type="http://schemas.openxmlformats.org/officeDocument/2006/relationships/image" Target="media/image81.png"/><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9.png"/><Relationship Id="rId210" Type="http://schemas.openxmlformats.org/officeDocument/2006/relationships/oleObject" Target="embeddings/oleObject112.bin"/><Relationship Id="rId215" Type="http://schemas.openxmlformats.org/officeDocument/2006/relationships/oleObject" Target="embeddings/oleObject117.bin"/><Relationship Id="rId26" Type="http://schemas.openxmlformats.org/officeDocument/2006/relationships/oleObject" Target="embeddings/oleObject4.bin"/><Relationship Id="rId47" Type="http://schemas.openxmlformats.org/officeDocument/2006/relationships/image" Target="media/image24.wmf"/><Relationship Id="rId68" Type="http://schemas.openxmlformats.org/officeDocument/2006/relationships/oleObject" Target="embeddings/oleObject25.bin"/><Relationship Id="rId89" Type="http://schemas.openxmlformats.org/officeDocument/2006/relationships/image" Target="media/image45.wmf"/><Relationship Id="rId112" Type="http://schemas.openxmlformats.org/officeDocument/2006/relationships/oleObject" Target="embeddings/oleObject47.bin"/><Relationship Id="rId133" Type="http://schemas.openxmlformats.org/officeDocument/2006/relationships/image" Target="media/image67.wmf"/><Relationship Id="rId154" Type="http://schemas.openxmlformats.org/officeDocument/2006/relationships/image" Target="media/image80.png"/><Relationship Id="rId175" Type="http://schemas.openxmlformats.org/officeDocument/2006/relationships/image" Target="media/image86.wmf"/><Relationship Id="rId196" Type="http://schemas.openxmlformats.org/officeDocument/2006/relationships/oleObject" Target="embeddings/oleObject98.bin"/><Relationship Id="rId200" Type="http://schemas.openxmlformats.org/officeDocument/2006/relationships/oleObject" Target="embeddings/oleObject102.bin"/><Relationship Id="rId16" Type="http://schemas.openxmlformats.org/officeDocument/2006/relationships/image" Target="media/image7.png"/><Relationship Id="rId221" Type="http://schemas.openxmlformats.org/officeDocument/2006/relationships/chart" Target="charts/chart6.xml"/><Relationship Id="rId37" Type="http://schemas.openxmlformats.org/officeDocument/2006/relationships/image" Target="media/image19.wmf"/><Relationship Id="rId58" Type="http://schemas.openxmlformats.org/officeDocument/2006/relationships/oleObject" Target="embeddings/oleObject20.bin"/><Relationship Id="rId79" Type="http://schemas.openxmlformats.org/officeDocument/2006/relationships/image" Target="media/image40.wmf"/><Relationship Id="rId102" Type="http://schemas.openxmlformats.org/officeDocument/2006/relationships/oleObject" Target="embeddings/oleObject42.bin"/><Relationship Id="rId123" Type="http://schemas.openxmlformats.org/officeDocument/2006/relationships/image" Target="media/image62.wmf"/><Relationship Id="rId144" Type="http://schemas.openxmlformats.org/officeDocument/2006/relationships/oleObject" Target="embeddings/oleObject62.bin"/><Relationship Id="rId90" Type="http://schemas.openxmlformats.org/officeDocument/2006/relationships/oleObject" Target="embeddings/oleObject36.bin"/><Relationship Id="rId165" Type="http://schemas.openxmlformats.org/officeDocument/2006/relationships/oleObject" Target="embeddings/oleObject76.bin"/><Relationship Id="rId186" Type="http://schemas.openxmlformats.org/officeDocument/2006/relationships/oleObject" Target="embeddings/oleObject88.bin"/><Relationship Id="rId211" Type="http://schemas.openxmlformats.org/officeDocument/2006/relationships/oleObject" Target="embeddings/oleObject113.bin"/><Relationship Id="rId27" Type="http://schemas.openxmlformats.org/officeDocument/2006/relationships/image" Target="media/image14.wmf"/><Relationship Id="rId48" Type="http://schemas.openxmlformats.org/officeDocument/2006/relationships/oleObject" Target="embeddings/oleObject15.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58.bin"/><Relationship Id="rId80" Type="http://schemas.openxmlformats.org/officeDocument/2006/relationships/oleObject" Target="embeddings/oleObject31.bin"/><Relationship Id="rId155" Type="http://schemas.openxmlformats.org/officeDocument/2006/relationships/oleObject" Target="embeddings/oleObject66.bin"/><Relationship Id="rId176" Type="http://schemas.openxmlformats.org/officeDocument/2006/relationships/oleObject" Target="embeddings/oleObject81.bin"/><Relationship Id="rId197" Type="http://schemas.openxmlformats.org/officeDocument/2006/relationships/oleObject" Target="embeddings/oleObject99.bin"/><Relationship Id="rId201" Type="http://schemas.openxmlformats.org/officeDocument/2006/relationships/oleObject" Target="embeddings/oleObject103.bin"/><Relationship Id="rId222" Type="http://schemas.openxmlformats.org/officeDocument/2006/relationships/chart" Target="charts/chart7.xml"/><Relationship Id="rId17" Type="http://schemas.openxmlformats.org/officeDocument/2006/relationships/image" Target="media/image8.png"/><Relationship Id="rId38" Type="http://schemas.openxmlformats.org/officeDocument/2006/relationships/oleObject" Target="embeddings/oleObject10.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53.bin"/><Relationship Id="rId70" Type="http://schemas.openxmlformats.org/officeDocument/2006/relationships/oleObject" Target="embeddings/oleObject26.bin"/><Relationship Id="rId91" Type="http://schemas.openxmlformats.org/officeDocument/2006/relationships/image" Target="media/image46.wmf"/><Relationship Id="rId145" Type="http://schemas.openxmlformats.org/officeDocument/2006/relationships/image" Target="media/image74.wmf"/><Relationship Id="rId166" Type="http://schemas.openxmlformats.org/officeDocument/2006/relationships/oleObject" Target="embeddings/oleObject77.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14.bin"/><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oleObject" Target="embeddings/oleObject48.bin"/><Relationship Id="rId60" Type="http://schemas.openxmlformats.org/officeDocument/2006/relationships/oleObject" Target="embeddings/oleObject21.bin"/><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oleObject" Target="embeddings/oleObject67.bin"/><Relationship Id="rId177" Type="http://schemas.openxmlformats.org/officeDocument/2006/relationships/image" Target="media/image87.png"/><Relationship Id="rId198" Type="http://schemas.openxmlformats.org/officeDocument/2006/relationships/oleObject" Target="embeddings/oleObject100.bin"/><Relationship Id="rId202" Type="http://schemas.openxmlformats.org/officeDocument/2006/relationships/oleObject" Target="embeddings/oleObject104.bin"/><Relationship Id="rId223" Type="http://schemas.openxmlformats.org/officeDocument/2006/relationships/chart" Target="charts/chart8.xml"/><Relationship Id="rId18" Type="http://schemas.openxmlformats.org/officeDocument/2006/relationships/image" Target="media/image9.png"/><Relationship Id="rId39" Type="http://schemas.openxmlformats.org/officeDocument/2006/relationships/image" Target="media/image20.w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63.wmf"/><Relationship Id="rId146" Type="http://schemas.openxmlformats.org/officeDocument/2006/relationships/oleObject" Target="embeddings/oleObject63.bin"/><Relationship Id="rId167" Type="http://schemas.openxmlformats.org/officeDocument/2006/relationships/oleObject" Target="embeddings/oleObject78.bin"/><Relationship Id="rId188" Type="http://schemas.openxmlformats.org/officeDocument/2006/relationships/oleObject" Target="embeddings/oleObject90.bin"/><Relationship Id="rId71" Type="http://schemas.openxmlformats.org/officeDocument/2006/relationships/image" Target="media/image36.wmf"/><Relationship Id="rId92" Type="http://schemas.openxmlformats.org/officeDocument/2006/relationships/oleObject" Target="embeddings/oleObject37.bin"/><Relationship Id="rId213"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5.wmf"/><Relationship Id="rId40" Type="http://schemas.openxmlformats.org/officeDocument/2006/relationships/oleObject" Target="embeddings/oleObject11.bin"/><Relationship Id="rId115" Type="http://schemas.openxmlformats.org/officeDocument/2006/relationships/image" Target="media/image58.wmf"/><Relationship Id="rId136" Type="http://schemas.openxmlformats.org/officeDocument/2006/relationships/oleObject" Target="embeddings/oleObject59.bin"/><Relationship Id="rId157" Type="http://schemas.openxmlformats.org/officeDocument/2006/relationships/oleObject" Target="embeddings/oleObject68.bin"/><Relationship Id="rId178" Type="http://schemas.openxmlformats.org/officeDocument/2006/relationships/image" Target="media/image88.wmf"/><Relationship Id="rId61" Type="http://schemas.openxmlformats.org/officeDocument/2006/relationships/image" Target="media/image31.wmf"/><Relationship Id="rId82" Type="http://schemas.openxmlformats.org/officeDocument/2006/relationships/oleObject" Target="embeddings/oleObject32.bin"/><Relationship Id="rId199" Type="http://schemas.openxmlformats.org/officeDocument/2006/relationships/oleObject" Target="embeddings/oleObject101.bin"/><Relationship Id="rId203" Type="http://schemas.openxmlformats.org/officeDocument/2006/relationships/oleObject" Target="embeddings/oleObject105.bin"/><Relationship Id="rId19" Type="http://schemas.openxmlformats.org/officeDocument/2006/relationships/image" Target="media/image10.wmf"/><Relationship Id="rId224" Type="http://schemas.openxmlformats.org/officeDocument/2006/relationships/fontTable" Target="fontTable.xml"/><Relationship Id="rId30" Type="http://schemas.openxmlformats.org/officeDocument/2006/relationships/oleObject" Target="embeddings/oleObject6.bin"/><Relationship Id="rId105" Type="http://schemas.openxmlformats.org/officeDocument/2006/relationships/image" Target="media/image53.wmf"/><Relationship Id="rId126" Type="http://schemas.openxmlformats.org/officeDocument/2006/relationships/oleObject" Target="embeddings/oleObject54.bin"/><Relationship Id="rId147" Type="http://schemas.openxmlformats.org/officeDocument/2006/relationships/image" Target="media/image75.wmf"/><Relationship Id="rId168" Type="http://schemas.openxmlformats.org/officeDocument/2006/relationships/oleObject" Target="embeddings/oleObject79.bin"/><Relationship Id="rId51" Type="http://schemas.openxmlformats.org/officeDocument/2006/relationships/image" Target="media/image26.wmf"/><Relationship Id="rId72" Type="http://schemas.openxmlformats.org/officeDocument/2006/relationships/oleObject" Target="embeddings/oleObject27.bin"/><Relationship Id="rId93" Type="http://schemas.openxmlformats.org/officeDocument/2006/relationships/image" Target="media/image47.wmf"/><Relationship Id="rId189" Type="http://schemas.openxmlformats.org/officeDocument/2006/relationships/oleObject" Target="embeddings/oleObject91.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a:t>
                </a:r>
                <a:r>
                  <a:rPr lang="en-US"/>
                  <a:t> 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 </a:t>
                </a:r>
                <a:r>
                  <a:rPr lang="en-US"/>
                  <a:t>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2</TotalTime>
  <Pages>120</Pages>
  <Words>24093</Words>
  <Characters>137331</Characters>
  <Application>Microsoft Office Word</Application>
  <DocSecurity>0</DocSecurity>
  <Lines>1144</Lines>
  <Paragraphs>32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161102</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2218</cp:revision>
  <cp:lastPrinted>2024-12-23T03:29:00Z</cp:lastPrinted>
  <dcterms:created xsi:type="dcterms:W3CDTF">2023-07-23T12:18:00Z</dcterms:created>
  <dcterms:modified xsi:type="dcterms:W3CDTF">2024-12-23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